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32E1" w:rsidRPr="001A0C3F" w:rsidRDefault="003930EA" w:rsidP="001A0C3F">
      <w:pPr>
        <w:adjustRightInd w:val="0"/>
        <w:snapToGrid w:val="0"/>
        <w:spacing w:after="0" w:line="240" w:lineRule="auto"/>
        <w:jc w:val="center"/>
        <w:rPr>
          <w:rFonts w:ascii="Times New Roman" w:hAnsi="Times New Roman" w:cs="Times New Roman"/>
          <w:b/>
          <w:sz w:val="20"/>
          <w:szCs w:val="20"/>
          <w:lang w:eastAsia="zh-CN"/>
        </w:rPr>
      </w:pPr>
      <w:r w:rsidRPr="001A0C3F">
        <w:rPr>
          <w:rFonts w:ascii="Times New Roman" w:hAnsi="Times New Roman" w:cs="Times New Roman"/>
          <w:b/>
          <w:sz w:val="20"/>
          <w:szCs w:val="20"/>
        </w:rPr>
        <w:t xml:space="preserve">Fractal Investigation of Temporal Distribution of Simulated </w:t>
      </w:r>
      <w:r w:rsidR="001C054B" w:rsidRPr="001A0C3F">
        <w:rPr>
          <w:rFonts w:ascii="Times New Roman" w:hAnsi="Times New Roman" w:cs="Times New Roman"/>
          <w:b/>
          <w:sz w:val="20"/>
          <w:szCs w:val="20"/>
        </w:rPr>
        <w:t>Phase Variables</w:t>
      </w:r>
      <w:r w:rsidRPr="001A0C3F">
        <w:rPr>
          <w:rFonts w:ascii="Times New Roman" w:hAnsi="Times New Roman" w:cs="Times New Roman"/>
          <w:b/>
          <w:sz w:val="20"/>
          <w:szCs w:val="20"/>
        </w:rPr>
        <w:t xml:space="preserve"> of a chaotic dynamic system</w:t>
      </w:r>
    </w:p>
    <w:p w:rsidR="00FE0152" w:rsidRPr="001A0C3F" w:rsidRDefault="00FE0152" w:rsidP="001A0C3F">
      <w:pPr>
        <w:adjustRightInd w:val="0"/>
        <w:snapToGrid w:val="0"/>
        <w:spacing w:after="0" w:line="240" w:lineRule="auto"/>
        <w:jc w:val="center"/>
        <w:rPr>
          <w:rFonts w:ascii="Times New Roman" w:hAnsi="Times New Roman" w:cs="Times New Roman"/>
          <w:b/>
          <w:sz w:val="20"/>
          <w:szCs w:val="20"/>
          <w:lang w:eastAsia="zh-CN"/>
        </w:rPr>
      </w:pPr>
    </w:p>
    <w:p w:rsidR="00254BBB" w:rsidRPr="001A0C3F" w:rsidRDefault="00254BBB" w:rsidP="001A0C3F">
      <w:pPr>
        <w:adjustRightInd w:val="0"/>
        <w:snapToGrid w:val="0"/>
        <w:spacing w:after="0" w:line="240" w:lineRule="auto"/>
        <w:jc w:val="center"/>
        <w:rPr>
          <w:rFonts w:ascii="Times New Roman" w:hAnsi="Times New Roman" w:cs="Times New Roman"/>
          <w:sz w:val="20"/>
          <w:szCs w:val="20"/>
          <w:vertAlign w:val="superscript"/>
          <w:lang w:eastAsia="zh-CN"/>
        </w:rPr>
      </w:pPr>
      <w:proofErr w:type="spellStart"/>
      <w:r w:rsidRPr="001A0C3F">
        <w:rPr>
          <w:rFonts w:ascii="Times New Roman" w:hAnsi="Times New Roman" w:cs="Times New Roman"/>
          <w:sz w:val="20"/>
          <w:szCs w:val="20"/>
        </w:rPr>
        <w:t>Salau</w:t>
      </w:r>
      <w:proofErr w:type="spellEnd"/>
      <w:r w:rsidRPr="001A0C3F">
        <w:rPr>
          <w:rFonts w:ascii="Times New Roman" w:hAnsi="Times New Roman" w:cs="Times New Roman"/>
          <w:sz w:val="20"/>
          <w:szCs w:val="20"/>
        </w:rPr>
        <w:t xml:space="preserve"> T. A.O. </w:t>
      </w:r>
      <w:r w:rsidRPr="001A0C3F">
        <w:rPr>
          <w:rFonts w:ascii="Times New Roman" w:hAnsi="Times New Roman" w:cs="Times New Roman"/>
          <w:sz w:val="20"/>
          <w:szCs w:val="20"/>
          <w:vertAlign w:val="superscript"/>
        </w:rPr>
        <w:t>1</w:t>
      </w:r>
      <w:r w:rsidRPr="001A0C3F">
        <w:rPr>
          <w:rFonts w:ascii="Times New Roman" w:hAnsi="Times New Roman" w:cs="Times New Roman"/>
          <w:sz w:val="20"/>
          <w:szCs w:val="20"/>
        </w:rPr>
        <w:t xml:space="preserve"> and</w:t>
      </w:r>
      <w:r w:rsidR="001A0C3F">
        <w:rPr>
          <w:rFonts w:ascii="Times New Roman" w:hAnsi="Times New Roman" w:cs="Times New Roman"/>
          <w:sz w:val="20"/>
          <w:szCs w:val="20"/>
        </w:rPr>
        <w:t xml:space="preserve"> </w:t>
      </w:r>
      <w:proofErr w:type="spellStart"/>
      <w:r w:rsidRPr="001A0C3F">
        <w:rPr>
          <w:rFonts w:ascii="Times New Roman" w:hAnsi="Times New Roman" w:cs="Times New Roman"/>
          <w:sz w:val="20"/>
          <w:szCs w:val="20"/>
        </w:rPr>
        <w:t>Ajide</w:t>
      </w:r>
      <w:proofErr w:type="spellEnd"/>
      <w:r w:rsidRPr="001A0C3F">
        <w:rPr>
          <w:rFonts w:ascii="Times New Roman" w:hAnsi="Times New Roman" w:cs="Times New Roman"/>
          <w:sz w:val="20"/>
          <w:szCs w:val="20"/>
        </w:rPr>
        <w:t xml:space="preserve"> O.O. </w:t>
      </w:r>
      <w:r w:rsidRPr="001A0C3F">
        <w:rPr>
          <w:rFonts w:ascii="Times New Roman" w:hAnsi="Times New Roman" w:cs="Times New Roman"/>
          <w:sz w:val="20"/>
          <w:szCs w:val="20"/>
          <w:vertAlign w:val="superscript"/>
        </w:rPr>
        <w:t>2</w:t>
      </w:r>
    </w:p>
    <w:p w:rsidR="00FE0152" w:rsidRPr="001A0C3F" w:rsidRDefault="00FE0152" w:rsidP="001A0C3F">
      <w:pPr>
        <w:adjustRightInd w:val="0"/>
        <w:snapToGrid w:val="0"/>
        <w:spacing w:after="0" w:line="240" w:lineRule="auto"/>
        <w:jc w:val="center"/>
        <w:rPr>
          <w:rFonts w:ascii="Times New Roman" w:hAnsi="Times New Roman" w:cs="Times New Roman"/>
          <w:sz w:val="20"/>
          <w:szCs w:val="20"/>
          <w:lang w:eastAsia="zh-CN"/>
        </w:rPr>
      </w:pPr>
    </w:p>
    <w:p w:rsidR="00254BBB" w:rsidRPr="001A0C3F" w:rsidRDefault="00254BBB" w:rsidP="001A0C3F">
      <w:pPr>
        <w:tabs>
          <w:tab w:val="center" w:pos="4320"/>
          <w:tab w:val="left" w:pos="7580"/>
        </w:tabs>
        <w:adjustRightInd w:val="0"/>
        <w:snapToGrid w:val="0"/>
        <w:spacing w:after="0" w:line="240" w:lineRule="auto"/>
        <w:jc w:val="center"/>
        <w:rPr>
          <w:rFonts w:ascii="Times New Roman" w:hAnsi="Times New Roman" w:cs="Times New Roman"/>
          <w:sz w:val="20"/>
          <w:szCs w:val="20"/>
        </w:rPr>
      </w:pPr>
      <w:r w:rsidRPr="001A0C3F">
        <w:rPr>
          <w:rFonts w:ascii="Times New Roman" w:hAnsi="Times New Roman" w:cs="Times New Roman"/>
          <w:sz w:val="20"/>
          <w:szCs w:val="20"/>
        </w:rPr>
        <w:t>Department of Mechanical Engineering,</w:t>
      </w:r>
      <w:r w:rsidR="00FC4272" w:rsidRPr="001A0C3F">
        <w:rPr>
          <w:rFonts w:ascii="Times New Roman" w:hAnsi="Times New Roman" w:cs="Times New Roman"/>
          <w:sz w:val="20"/>
          <w:szCs w:val="20"/>
        </w:rPr>
        <w:t xml:space="preserve"> </w:t>
      </w:r>
      <w:r w:rsidR="001E1D80" w:rsidRPr="001A0C3F">
        <w:rPr>
          <w:rFonts w:ascii="Times New Roman" w:hAnsi="Times New Roman" w:cs="Times New Roman"/>
          <w:sz w:val="20"/>
          <w:szCs w:val="20"/>
        </w:rPr>
        <w:t>University of Ibadan, Nigeria</w:t>
      </w:r>
    </w:p>
    <w:p w:rsidR="00254BBB" w:rsidRPr="001A0C3F" w:rsidRDefault="006B3727" w:rsidP="001A0C3F">
      <w:pPr>
        <w:adjustRightInd w:val="0"/>
        <w:snapToGrid w:val="0"/>
        <w:spacing w:after="0" w:line="240" w:lineRule="auto"/>
        <w:jc w:val="center"/>
        <w:rPr>
          <w:rFonts w:ascii="Times New Roman" w:hAnsi="Times New Roman" w:cs="Times New Roman"/>
          <w:sz w:val="20"/>
          <w:szCs w:val="20"/>
        </w:rPr>
      </w:pPr>
      <w:hyperlink r:id="rId7" w:history="1">
        <w:r w:rsidR="00254BBB" w:rsidRPr="001A0C3F">
          <w:rPr>
            <w:rStyle w:val="Hyperlink"/>
            <w:rFonts w:ascii="Times New Roman" w:hAnsi="Times New Roman" w:cs="Times New Roman"/>
            <w:color w:val="auto"/>
            <w:sz w:val="20"/>
            <w:szCs w:val="20"/>
            <w:u w:val="none"/>
          </w:rPr>
          <w:t>*ooe.ajide@ui.edu.ng</w:t>
        </w:r>
      </w:hyperlink>
      <w:r w:rsidR="00E90E40">
        <w:rPr>
          <w:rFonts w:hint="eastAsia"/>
          <w:lang w:eastAsia="zh-CN"/>
        </w:rPr>
        <w:t>,</w:t>
      </w:r>
      <w:r w:rsidR="00254BBB" w:rsidRPr="001A0C3F">
        <w:rPr>
          <w:rFonts w:ascii="Times New Roman" w:hAnsi="Times New Roman" w:cs="Times New Roman"/>
          <w:sz w:val="20"/>
          <w:szCs w:val="20"/>
        </w:rPr>
        <w:t xml:space="preserve"> </w:t>
      </w:r>
      <w:r w:rsidR="00254BBB" w:rsidRPr="001A0C3F">
        <w:rPr>
          <w:rFonts w:ascii="Times New Roman" w:hAnsi="Times New Roman" w:cs="Times New Roman"/>
          <w:sz w:val="20"/>
          <w:szCs w:val="20"/>
          <w:vertAlign w:val="superscript"/>
        </w:rPr>
        <w:t>2</w:t>
      </w:r>
      <w:r w:rsidR="001A0C3F">
        <w:rPr>
          <w:rFonts w:ascii="Times New Roman" w:hAnsi="Times New Roman" w:cs="Times New Roman"/>
          <w:sz w:val="20"/>
          <w:szCs w:val="20"/>
          <w:vertAlign w:val="superscript"/>
        </w:rPr>
        <w:t>;</w:t>
      </w:r>
      <w:r w:rsidR="00FE0152" w:rsidRPr="001A0C3F">
        <w:rPr>
          <w:rFonts w:ascii="Times New Roman" w:hAnsi="Times New Roman" w:cs="Times New Roman" w:hint="eastAsia"/>
          <w:sz w:val="20"/>
          <w:szCs w:val="20"/>
          <w:lang w:eastAsia="zh-CN"/>
        </w:rPr>
        <w:t xml:space="preserve"> </w:t>
      </w:r>
      <w:hyperlink r:id="rId8" w:history="1">
        <w:r w:rsidR="00254BBB" w:rsidRPr="001A0C3F">
          <w:rPr>
            <w:rStyle w:val="Hyperlink"/>
            <w:rFonts w:ascii="Times New Roman" w:hAnsi="Times New Roman" w:cs="Times New Roman"/>
            <w:color w:val="auto"/>
            <w:sz w:val="20"/>
            <w:szCs w:val="20"/>
            <w:u w:val="none"/>
          </w:rPr>
          <w:t>tao.salau@ui.edu.ng</w:t>
        </w:r>
      </w:hyperlink>
      <w:r w:rsidR="00254BBB" w:rsidRPr="001A0C3F">
        <w:rPr>
          <w:rFonts w:ascii="Times New Roman" w:hAnsi="Times New Roman" w:cs="Times New Roman"/>
          <w:sz w:val="20"/>
          <w:szCs w:val="20"/>
        </w:rPr>
        <w:t xml:space="preserve"> </w:t>
      </w:r>
      <w:r w:rsidR="00254BBB" w:rsidRPr="001A0C3F">
        <w:rPr>
          <w:rFonts w:ascii="Times New Roman" w:hAnsi="Times New Roman" w:cs="Times New Roman"/>
          <w:sz w:val="20"/>
          <w:szCs w:val="20"/>
          <w:vertAlign w:val="superscript"/>
        </w:rPr>
        <w:t>1</w:t>
      </w:r>
    </w:p>
    <w:p w:rsidR="00254BBB" w:rsidRPr="001A0C3F" w:rsidRDefault="00254BBB" w:rsidP="001A0C3F">
      <w:pPr>
        <w:adjustRightInd w:val="0"/>
        <w:snapToGrid w:val="0"/>
        <w:spacing w:after="0" w:line="240" w:lineRule="auto"/>
        <w:jc w:val="center"/>
        <w:rPr>
          <w:rFonts w:ascii="Times New Roman" w:hAnsi="Times New Roman" w:cs="Times New Roman"/>
          <w:bCs/>
          <w:sz w:val="20"/>
          <w:szCs w:val="20"/>
        </w:rPr>
      </w:pPr>
      <w:r w:rsidRPr="001A0C3F">
        <w:rPr>
          <w:rFonts w:ascii="Times New Roman" w:hAnsi="Times New Roman" w:cs="Times New Roman"/>
          <w:sz w:val="20"/>
          <w:szCs w:val="20"/>
        </w:rPr>
        <w:t>*Corresponding Author</w:t>
      </w:r>
    </w:p>
    <w:p w:rsidR="00254BBB" w:rsidRPr="001A0C3F" w:rsidRDefault="00254BBB" w:rsidP="001A0C3F">
      <w:pPr>
        <w:adjustRightInd w:val="0"/>
        <w:snapToGrid w:val="0"/>
        <w:spacing w:after="0" w:line="240" w:lineRule="auto"/>
        <w:jc w:val="center"/>
        <w:rPr>
          <w:rFonts w:ascii="Times New Roman" w:hAnsi="Times New Roman" w:cs="Times New Roman"/>
          <w:sz w:val="20"/>
          <w:szCs w:val="20"/>
        </w:rPr>
      </w:pPr>
    </w:p>
    <w:p w:rsidR="00103417" w:rsidRPr="001A0C3F" w:rsidRDefault="00D84A5D" w:rsidP="001A0C3F">
      <w:pPr>
        <w:adjustRightInd w:val="0"/>
        <w:snapToGrid w:val="0"/>
        <w:spacing w:after="0" w:line="240" w:lineRule="auto"/>
        <w:jc w:val="both"/>
        <w:rPr>
          <w:rFonts w:ascii="Times New Roman" w:hAnsi="Times New Roman" w:cs="Times New Roman"/>
          <w:sz w:val="20"/>
          <w:szCs w:val="20"/>
          <w:lang w:eastAsia="zh-CN"/>
        </w:rPr>
      </w:pPr>
      <w:r w:rsidRPr="001A0C3F">
        <w:rPr>
          <w:rFonts w:ascii="Times New Roman" w:hAnsi="Times New Roman" w:cs="Times New Roman"/>
          <w:b/>
          <w:sz w:val="20"/>
          <w:szCs w:val="20"/>
        </w:rPr>
        <w:t>Abstract</w:t>
      </w:r>
      <w:r w:rsidR="00FE0152" w:rsidRPr="001A0C3F">
        <w:rPr>
          <w:rFonts w:ascii="Times New Roman" w:hAnsi="Times New Roman" w:cs="Times New Roman" w:hint="eastAsia"/>
          <w:b/>
          <w:sz w:val="20"/>
          <w:szCs w:val="20"/>
          <w:lang w:eastAsia="zh-CN"/>
        </w:rPr>
        <w:t xml:space="preserve">: </w:t>
      </w:r>
      <w:r w:rsidR="005204EA" w:rsidRPr="001A0C3F">
        <w:rPr>
          <w:rFonts w:ascii="Times New Roman" w:hAnsi="Times New Roman" w:cs="Times New Roman"/>
          <w:sz w:val="20"/>
          <w:szCs w:val="20"/>
        </w:rPr>
        <w:t>This study investigated the temporal</w:t>
      </w:r>
      <w:r w:rsidR="00322BD7" w:rsidRPr="001A0C3F">
        <w:rPr>
          <w:rFonts w:ascii="Times New Roman" w:hAnsi="Times New Roman" w:cs="Times New Roman"/>
          <w:sz w:val="20"/>
          <w:szCs w:val="20"/>
        </w:rPr>
        <w:t>/</w:t>
      </w:r>
      <w:r w:rsidR="005204EA" w:rsidRPr="001A0C3F">
        <w:rPr>
          <w:rFonts w:ascii="Times New Roman" w:hAnsi="Times New Roman" w:cs="Times New Roman"/>
          <w:sz w:val="20"/>
          <w:szCs w:val="20"/>
        </w:rPr>
        <w:t xml:space="preserve">near re-occurrence of simulated </w:t>
      </w:r>
      <w:r w:rsidR="00977543" w:rsidRPr="001A0C3F">
        <w:rPr>
          <w:rFonts w:ascii="Times New Roman" w:hAnsi="Times New Roman" w:cs="Times New Roman"/>
          <w:sz w:val="20"/>
          <w:szCs w:val="20"/>
        </w:rPr>
        <w:t>phase variables</w:t>
      </w:r>
      <w:r w:rsidR="005204EA" w:rsidRPr="001A0C3F">
        <w:rPr>
          <w:rFonts w:ascii="Times New Roman" w:hAnsi="Times New Roman" w:cs="Times New Roman"/>
          <w:sz w:val="20"/>
          <w:szCs w:val="20"/>
        </w:rPr>
        <w:t xml:space="preserve"> in chaotically responding nonlinear </w:t>
      </w:r>
      <w:proofErr w:type="spellStart"/>
      <w:r w:rsidR="005204EA" w:rsidRPr="001A0C3F">
        <w:rPr>
          <w:rFonts w:ascii="Times New Roman" w:hAnsi="Times New Roman" w:cs="Times New Roman"/>
          <w:sz w:val="20"/>
          <w:szCs w:val="20"/>
        </w:rPr>
        <w:t>Duffing</w:t>
      </w:r>
      <w:proofErr w:type="spellEnd"/>
      <w:r w:rsidR="005204EA" w:rsidRPr="001A0C3F">
        <w:rPr>
          <w:rFonts w:ascii="Times New Roman" w:hAnsi="Times New Roman" w:cs="Times New Roman"/>
          <w:sz w:val="20"/>
          <w:szCs w:val="20"/>
        </w:rPr>
        <w:t xml:space="preserve"> oscillator using fractal dimension</w:t>
      </w:r>
      <w:r w:rsidR="00C81A33" w:rsidRPr="001A0C3F">
        <w:rPr>
          <w:rFonts w:ascii="Times New Roman" w:hAnsi="Times New Roman" w:cs="Times New Roman"/>
          <w:sz w:val="20"/>
          <w:szCs w:val="20"/>
        </w:rPr>
        <w:t xml:space="preserve"> when excited harmonically.</w:t>
      </w:r>
      <w:r w:rsidR="00977543" w:rsidRPr="001A0C3F">
        <w:rPr>
          <w:rFonts w:ascii="Times New Roman" w:hAnsi="Times New Roman" w:cs="Times New Roman"/>
          <w:sz w:val="20"/>
          <w:szCs w:val="20"/>
        </w:rPr>
        <w:t xml:space="preserve"> The </w:t>
      </w:r>
      <w:r w:rsidR="0064723E" w:rsidRPr="001A0C3F">
        <w:rPr>
          <w:rFonts w:ascii="Times New Roman" w:hAnsi="Times New Roman" w:cs="Times New Roman"/>
          <w:sz w:val="20"/>
          <w:szCs w:val="20"/>
        </w:rPr>
        <w:t xml:space="preserve">unsteady and steady </w:t>
      </w:r>
      <w:r w:rsidR="00977543" w:rsidRPr="001A0C3F">
        <w:rPr>
          <w:rFonts w:ascii="Times New Roman" w:hAnsi="Times New Roman" w:cs="Times New Roman"/>
          <w:sz w:val="20"/>
          <w:szCs w:val="20"/>
        </w:rPr>
        <w:t xml:space="preserve">phase variables were simulated </w:t>
      </w:r>
      <w:r w:rsidR="0064723E" w:rsidRPr="001A0C3F">
        <w:rPr>
          <w:rFonts w:ascii="Times New Roman" w:hAnsi="Times New Roman" w:cs="Times New Roman"/>
          <w:sz w:val="20"/>
          <w:szCs w:val="20"/>
        </w:rPr>
        <w:t xml:space="preserve">from three different initial conditions </w:t>
      </w:r>
      <w:r w:rsidR="00977543" w:rsidRPr="001A0C3F">
        <w:rPr>
          <w:rFonts w:ascii="Times New Roman" w:hAnsi="Times New Roman" w:cs="Times New Roman"/>
          <w:sz w:val="20"/>
          <w:szCs w:val="20"/>
        </w:rPr>
        <w:t xml:space="preserve">by the constant step fourth order </w:t>
      </w:r>
      <w:proofErr w:type="spellStart"/>
      <w:r w:rsidR="00977543" w:rsidRPr="001A0C3F">
        <w:rPr>
          <w:rFonts w:ascii="Times New Roman" w:hAnsi="Times New Roman" w:cs="Times New Roman"/>
          <w:sz w:val="20"/>
          <w:szCs w:val="20"/>
        </w:rPr>
        <w:t>Runge-Kutta</w:t>
      </w:r>
      <w:proofErr w:type="spellEnd"/>
      <w:r w:rsidR="00977543" w:rsidRPr="001A0C3F">
        <w:rPr>
          <w:rFonts w:ascii="Times New Roman" w:hAnsi="Times New Roman" w:cs="Times New Roman"/>
          <w:sz w:val="20"/>
          <w:szCs w:val="20"/>
        </w:rPr>
        <w:t xml:space="preserve"> algorithms while the </w:t>
      </w:r>
      <w:r w:rsidR="005D40B6" w:rsidRPr="001A0C3F">
        <w:rPr>
          <w:rFonts w:ascii="Times New Roman" w:hAnsi="Times New Roman" w:cs="Times New Roman"/>
          <w:sz w:val="20"/>
          <w:szCs w:val="20"/>
        </w:rPr>
        <w:t xml:space="preserve">fractal characterization </w:t>
      </w:r>
      <w:r w:rsidR="00322BD7" w:rsidRPr="001A0C3F">
        <w:rPr>
          <w:rFonts w:ascii="Times New Roman" w:hAnsi="Times New Roman" w:cs="Times New Roman"/>
          <w:sz w:val="20"/>
          <w:szCs w:val="20"/>
        </w:rPr>
        <w:t xml:space="preserve">was </w:t>
      </w:r>
      <w:r w:rsidR="005D40B6" w:rsidRPr="001A0C3F">
        <w:rPr>
          <w:rFonts w:ascii="Times New Roman" w:hAnsi="Times New Roman" w:cs="Times New Roman"/>
          <w:sz w:val="20"/>
          <w:szCs w:val="20"/>
        </w:rPr>
        <w:t>achieved by the box-counted method.</w:t>
      </w:r>
      <w:r w:rsidR="00CB2306" w:rsidRPr="001A0C3F">
        <w:rPr>
          <w:rFonts w:ascii="Times New Roman" w:hAnsi="Times New Roman" w:cs="Times New Roman"/>
          <w:sz w:val="20"/>
          <w:szCs w:val="20"/>
        </w:rPr>
        <w:t xml:space="preserve"> A total of 8,192 boxes arranged edge-to-edge on the time axis and with equivalent size of simulation time step were used to store the simulated phase results that are within 0.02 tolerance</w:t>
      </w:r>
      <w:r w:rsidR="00CD0EBF" w:rsidRPr="001A0C3F">
        <w:rPr>
          <w:rFonts w:ascii="Times New Roman" w:hAnsi="Times New Roman" w:cs="Times New Roman"/>
          <w:sz w:val="20"/>
          <w:szCs w:val="20"/>
        </w:rPr>
        <w:t xml:space="preserve"> limit</w:t>
      </w:r>
      <w:r w:rsidR="00CB2306" w:rsidRPr="001A0C3F">
        <w:rPr>
          <w:rFonts w:ascii="Times New Roman" w:hAnsi="Times New Roman" w:cs="Times New Roman"/>
          <w:sz w:val="20"/>
          <w:szCs w:val="20"/>
        </w:rPr>
        <w:t xml:space="preserve"> relative to s</w:t>
      </w:r>
      <w:r w:rsidR="00E42839" w:rsidRPr="001A0C3F">
        <w:rPr>
          <w:rFonts w:ascii="Times New Roman" w:hAnsi="Times New Roman" w:cs="Times New Roman"/>
          <w:sz w:val="20"/>
          <w:szCs w:val="20"/>
        </w:rPr>
        <w:t>pecified</w:t>
      </w:r>
      <w:r w:rsidR="00CB2306" w:rsidRPr="001A0C3F">
        <w:rPr>
          <w:rFonts w:ascii="Times New Roman" w:hAnsi="Times New Roman" w:cs="Times New Roman"/>
          <w:sz w:val="20"/>
          <w:szCs w:val="20"/>
        </w:rPr>
        <w:t xml:space="preserve"> standard.</w:t>
      </w:r>
      <w:r w:rsidR="0002531B" w:rsidRPr="001A0C3F">
        <w:rPr>
          <w:rFonts w:ascii="Times New Roman" w:hAnsi="Times New Roman" w:cs="Times New Roman"/>
          <w:sz w:val="20"/>
          <w:szCs w:val="20"/>
        </w:rPr>
        <w:t xml:space="preserve"> However</w:t>
      </w:r>
      <w:r w:rsidR="00E66F76" w:rsidRPr="001A0C3F">
        <w:rPr>
          <w:rFonts w:ascii="Times New Roman" w:hAnsi="Times New Roman" w:cs="Times New Roman"/>
          <w:sz w:val="20"/>
          <w:szCs w:val="20"/>
        </w:rPr>
        <w:t>,</w:t>
      </w:r>
      <w:r w:rsidR="0002531B" w:rsidRPr="001A0C3F">
        <w:rPr>
          <w:rFonts w:ascii="Times New Roman" w:hAnsi="Times New Roman" w:cs="Times New Roman"/>
          <w:sz w:val="20"/>
          <w:szCs w:val="20"/>
        </w:rPr>
        <w:t xml:space="preserve"> the fractal dimensions estimate were based on 14-different resolution scales.</w:t>
      </w:r>
      <w:r w:rsidR="00C145BC" w:rsidRPr="001A0C3F">
        <w:rPr>
          <w:rFonts w:ascii="Times New Roman" w:hAnsi="Times New Roman" w:cs="Times New Roman"/>
          <w:sz w:val="20"/>
          <w:szCs w:val="20"/>
        </w:rPr>
        <w:t xml:space="preserve"> </w:t>
      </w:r>
      <w:r w:rsidR="0002531B" w:rsidRPr="001A0C3F">
        <w:rPr>
          <w:rFonts w:ascii="Times New Roman" w:hAnsi="Times New Roman" w:cs="Times New Roman"/>
          <w:sz w:val="20"/>
          <w:szCs w:val="20"/>
        </w:rPr>
        <w:t>The results show temporal distribution of simulated phase variables</w:t>
      </w:r>
      <w:r w:rsidR="00A04726" w:rsidRPr="001A0C3F">
        <w:rPr>
          <w:rFonts w:ascii="Times New Roman" w:hAnsi="Times New Roman" w:cs="Times New Roman"/>
          <w:sz w:val="20"/>
          <w:szCs w:val="20"/>
        </w:rPr>
        <w:t xml:space="preserve"> that shared qualitative </w:t>
      </w:r>
      <w:r w:rsidR="00C8590B" w:rsidRPr="001A0C3F">
        <w:rPr>
          <w:rFonts w:ascii="Times New Roman" w:hAnsi="Times New Roman" w:cs="Times New Roman"/>
          <w:sz w:val="20"/>
          <w:szCs w:val="20"/>
        </w:rPr>
        <w:t>and quantitative similarities with</w:t>
      </w:r>
      <w:r w:rsidR="00A04726" w:rsidRPr="001A0C3F">
        <w:rPr>
          <w:rFonts w:ascii="Times New Roman" w:hAnsi="Times New Roman" w:cs="Times New Roman"/>
          <w:sz w:val="20"/>
          <w:szCs w:val="20"/>
        </w:rPr>
        <w:t xml:space="preserve"> Cantor set. The estimated fractal dimensions were between 0.</w:t>
      </w:r>
      <w:r w:rsidR="002740BD" w:rsidRPr="001A0C3F">
        <w:rPr>
          <w:rFonts w:ascii="Times New Roman" w:hAnsi="Times New Roman" w:cs="Times New Roman"/>
          <w:sz w:val="20"/>
          <w:szCs w:val="20"/>
        </w:rPr>
        <w:t>0 to 0.58</w:t>
      </w:r>
      <w:r w:rsidR="00A04726" w:rsidRPr="001A0C3F">
        <w:rPr>
          <w:rFonts w:ascii="Times New Roman" w:hAnsi="Times New Roman" w:cs="Times New Roman"/>
          <w:sz w:val="20"/>
          <w:szCs w:val="20"/>
        </w:rPr>
        <w:t xml:space="preserve"> and 0.</w:t>
      </w:r>
      <w:r w:rsidR="002740BD" w:rsidRPr="001A0C3F">
        <w:rPr>
          <w:rFonts w:ascii="Times New Roman" w:hAnsi="Times New Roman" w:cs="Times New Roman"/>
          <w:sz w:val="20"/>
          <w:szCs w:val="20"/>
        </w:rPr>
        <w:t>0</w:t>
      </w:r>
      <w:r w:rsidR="00A04726" w:rsidRPr="001A0C3F">
        <w:rPr>
          <w:rFonts w:ascii="Times New Roman" w:hAnsi="Times New Roman" w:cs="Times New Roman"/>
          <w:sz w:val="20"/>
          <w:szCs w:val="20"/>
        </w:rPr>
        <w:t xml:space="preserve"> to 0.</w:t>
      </w:r>
      <w:r w:rsidR="002740BD" w:rsidRPr="001A0C3F">
        <w:rPr>
          <w:rFonts w:ascii="Times New Roman" w:hAnsi="Times New Roman" w:cs="Times New Roman"/>
          <w:sz w:val="20"/>
          <w:szCs w:val="20"/>
        </w:rPr>
        <w:t>65</w:t>
      </w:r>
      <w:r w:rsidR="00A04726" w:rsidRPr="001A0C3F">
        <w:rPr>
          <w:rFonts w:ascii="Times New Roman" w:hAnsi="Times New Roman" w:cs="Times New Roman"/>
          <w:sz w:val="20"/>
          <w:szCs w:val="20"/>
        </w:rPr>
        <w:t xml:space="preserve"> for displacement and velocity component respectively.</w:t>
      </w:r>
      <w:r w:rsidR="008C0229" w:rsidRPr="001A0C3F">
        <w:rPr>
          <w:rFonts w:ascii="Times New Roman" w:hAnsi="Times New Roman" w:cs="Times New Roman"/>
          <w:sz w:val="20"/>
          <w:szCs w:val="20"/>
        </w:rPr>
        <w:t xml:space="preserve"> The distribution of the estimated fractal dimensions </w:t>
      </w:r>
      <w:r w:rsidR="00B15EDE" w:rsidRPr="001A0C3F">
        <w:rPr>
          <w:rFonts w:ascii="Times New Roman" w:hAnsi="Times New Roman" w:cs="Times New Roman"/>
          <w:sz w:val="20"/>
          <w:szCs w:val="20"/>
        </w:rPr>
        <w:t xml:space="preserve">shows </w:t>
      </w:r>
      <w:r w:rsidR="008C0229" w:rsidRPr="001A0C3F">
        <w:rPr>
          <w:rFonts w:ascii="Times New Roman" w:hAnsi="Times New Roman" w:cs="Times New Roman"/>
          <w:sz w:val="20"/>
          <w:szCs w:val="20"/>
        </w:rPr>
        <w:t>distinct peak values for the initial conditions</w:t>
      </w:r>
      <w:r w:rsidR="002740BD" w:rsidRPr="001A0C3F">
        <w:rPr>
          <w:rFonts w:ascii="Times New Roman" w:hAnsi="Times New Roman" w:cs="Times New Roman"/>
          <w:sz w:val="20"/>
          <w:szCs w:val="20"/>
        </w:rPr>
        <w:t>.</w:t>
      </w:r>
      <w:r w:rsidR="008C0229" w:rsidRPr="001A0C3F">
        <w:rPr>
          <w:rFonts w:ascii="Times New Roman" w:hAnsi="Times New Roman" w:cs="Times New Roman"/>
          <w:sz w:val="20"/>
          <w:szCs w:val="20"/>
        </w:rPr>
        <w:t xml:space="preserve"> </w:t>
      </w:r>
      <w:r w:rsidR="002740BD" w:rsidRPr="001A0C3F">
        <w:rPr>
          <w:rFonts w:ascii="Times New Roman" w:hAnsi="Times New Roman" w:cs="Times New Roman"/>
          <w:sz w:val="20"/>
          <w:szCs w:val="20"/>
        </w:rPr>
        <w:t>The addition of corresponding peak values of the estimated fractal box dimension from the displacement and velocity components are 1.10, 1.09 and 1.12 for the initial conditions of (-1, 0), (0, 0) and (1, 0).</w:t>
      </w:r>
      <w:r w:rsidR="00103417" w:rsidRPr="001A0C3F">
        <w:rPr>
          <w:rFonts w:ascii="Times New Roman" w:hAnsi="Times New Roman" w:cs="Times New Roman"/>
          <w:sz w:val="20"/>
          <w:szCs w:val="20"/>
        </w:rPr>
        <w:t xml:space="preserve"> These estimates can be used to predict the fractal dimension of the corresponding Poincare section to within 14.9% maximum absolute error.</w:t>
      </w:r>
    </w:p>
    <w:p w:rsidR="00FE0152" w:rsidRPr="001A0C3F" w:rsidRDefault="00FE0152" w:rsidP="001A0C3F">
      <w:pPr>
        <w:adjustRightInd w:val="0"/>
        <w:snapToGrid w:val="0"/>
        <w:spacing w:after="0" w:line="240" w:lineRule="auto"/>
        <w:jc w:val="both"/>
        <w:rPr>
          <w:rFonts w:ascii="Times New Roman" w:hAnsi="Times New Roman" w:cs="Times New Roman"/>
          <w:sz w:val="20"/>
          <w:szCs w:val="20"/>
          <w:lang w:eastAsia="zh-CN"/>
        </w:rPr>
      </w:pPr>
      <w:proofErr w:type="gramStart"/>
      <w:r w:rsidRPr="001A0C3F">
        <w:rPr>
          <w:rFonts w:ascii="Times New Roman" w:hAnsi="Times New Roman" w:cs="Times New Roman"/>
          <w:bCs/>
          <w:sz w:val="20"/>
          <w:szCs w:val="20"/>
        </w:rPr>
        <w:t>[</w:t>
      </w:r>
      <w:proofErr w:type="spellStart"/>
      <w:r w:rsidRPr="001A0C3F">
        <w:rPr>
          <w:rFonts w:ascii="Times New Roman" w:hAnsi="Times New Roman" w:cs="Times New Roman"/>
          <w:sz w:val="20"/>
          <w:szCs w:val="20"/>
        </w:rPr>
        <w:t>Salau</w:t>
      </w:r>
      <w:proofErr w:type="spellEnd"/>
      <w:r w:rsidRPr="001A0C3F">
        <w:rPr>
          <w:rFonts w:ascii="Times New Roman" w:hAnsi="Times New Roman" w:cs="Times New Roman"/>
          <w:sz w:val="20"/>
          <w:szCs w:val="20"/>
        </w:rPr>
        <w:t xml:space="preserve"> T. A.O. and</w:t>
      </w:r>
      <w:r w:rsidR="001A0C3F">
        <w:rPr>
          <w:rFonts w:ascii="Times New Roman" w:hAnsi="Times New Roman" w:cs="Times New Roman"/>
          <w:sz w:val="20"/>
          <w:szCs w:val="20"/>
        </w:rPr>
        <w:t xml:space="preserve"> </w:t>
      </w:r>
      <w:proofErr w:type="spellStart"/>
      <w:r w:rsidRPr="001A0C3F">
        <w:rPr>
          <w:rFonts w:ascii="Times New Roman" w:hAnsi="Times New Roman" w:cs="Times New Roman"/>
          <w:sz w:val="20"/>
          <w:szCs w:val="20"/>
        </w:rPr>
        <w:t>Ajide</w:t>
      </w:r>
      <w:proofErr w:type="spellEnd"/>
      <w:r w:rsidRPr="001A0C3F">
        <w:rPr>
          <w:rFonts w:ascii="Times New Roman" w:hAnsi="Times New Roman" w:cs="Times New Roman"/>
          <w:sz w:val="20"/>
          <w:szCs w:val="20"/>
        </w:rPr>
        <w:t xml:space="preserve"> O.O.</w:t>
      </w:r>
      <w:r w:rsidRPr="001A0C3F">
        <w:rPr>
          <w:rFonts w:ascii="Times New Roman" w:hAnsi="Times New Roman" w:cs="Times New Roman" w:hint="eastAsia"/>
          <w:b/>
          <w:bCs/>
          <w:sz w:val="20"/>
          <w:szCs w:val="20"/>
          <w:lang w:bidi="fa-IR"/>
        </w:rPr>
        <w:t xml:space="preserve"> </w:t>
      </w:r>
      <w:r w:rsidRPr="001A0C3F">
        <w:rPr>
          <w:rFonts w:ascii="Times New Roman" w:hAnsi="Times New Roman" w:cs="Times New Roman"/>
          <w:b/>
          <w:sz w:val="20"/>
          <w:szCs w:val="20"/>
        </w:rPr>
        <w:t>Fractal Investigation of Temporal Distribution of Simulated Phase Variables of a chaotic dynamic system</w:t>
      </w:r>
      <w:r w:rsidRPr="001A0C3F">
        <w:rPr>
          <w:rFonts w:ascii="Times New Roman" w:eastAsia="Times New Roman" w:hAnsi="Times New Roman" w:cs="Times New Roman"/>
          <w:b/>
          <w:bCs/>
          <w:sz w:val="20"/>
          <w:szCs w:val="20"/>
          <w:lang w:bidi="fa-IR"/>
        </w:rPr>
        <w:t>.</w:t>
      </w:r>
      <w:proofErr w:type="gramEnd"/>
      <w:r w:rsidRPr="001A0C3F">
        <w:rPr>
          <w:rFonts w:ascii="Times New Roman" w:hAnsi="Times New Roman" w:cs="Times New Roman"/>
          <w:bCs/>
          <w:i/>
          <w:sz w:val="20"/>
          <w:szCs w:val="20"/>
        </w:rPr>
        <w:t xml:space="preserve"> N Y </w:t>
      </w:r>
      <w:proofErr w:type="spellStart"/>
      <w:r w:rsidRPr="001A0C3F">
        <w:rPr>
          <w:rFonts w:ascii="Times New Roman" w:hAnsi="Times New Roman" w:cs="Times New Roman"/>
          <w:bCs/>
          <w:i/>
          <w:sz w:val="20"/>
          <w:szCs w:val="20"/>
        </w:rPr>
        <w:t>Sci</w:t>
      </w:r>
      <w:proofErr w:type="spellEnd"/>
      <w:r w:rsidRPr="001A0C3F">
        <w:rPr>
          <w:rFonts w:ascii="Times New Roman" w:hAnsi="Times New Roman" w:cs="Times New Roman"/>
          <w:bCs/>
          <w:i/>
          <w:sz w:val="20"/>
          <w:szCs w:val="20"/>
        </w:rPr>
        <w:t xml:space="preserve"> J</w:t>
      </w:r>
      <w:r w:rsidRPr="001A0C3F">
        <w:rPr>
          <w:rFonts w:ascii="Times New Roman" w:hAnsi="Times New Roman" w:cs="Times New Roman"/>
          <w:bCs/>
          <w:sz w:val="20"/>
          <w:szCs w:val="20"/>
        </w:rPr>
        <w:t xml:space="preserve"> </w:t>
      </w:r>
      <w:r w:rsidRPr="001A0C3F">
        <w:rPr>
          <w:rFonts w:ascii="Times New Roman" w:hAnsi="Times New Roman" w:cs="Times New Roman"/>
          <w:sz w:val="20"/>
          <w:szCs w:val="20"/>
        </w:rPr>
        <w:t>201</w:t>
      </w:r>
      <w:r w:rsidRPr="001A0C3F">
        <w:rPr>
          <w:rFonts w:ascii="Times New Roman" w:hAnsi="Times New Roman" w:cs="Times New Roman" w:hint="eastAsia"/>
          <w:sz w:val="20"/>
          <w:szCs w:val="20"/>
        </w:rPr>
        <w:t>5</w:t>
      </w:r>
      <w:proofErr w:type="gramStart"/>
      <w:r w:rsidRPr="001A0C3F">
        <w:rPr>
          <w:rFonts w:ascii="Times New Roman" w:hAnsi="Times New Roman" w:cs="Times New Roman"/>
          <w:sz w:val="20"/>
          <w:szCs w:val="20"/>
        </w:rPr>
        <w:t>;</w:t>
      </w:r>
      <w:r w:rsidRPr="001A0C3F">
        <w:rPr>
          <w:rFonts w:ascii="Times New Roman" w:hAnsi="Times New Roman" w:cs="Times New Roman" w:hint="eastAsia"/>
          <w:sz w:val="20"/>
          <w:szCs w:val="20"/>
        </w:rPr>
        <w:t>8</w:t>
      </w:r>
      <w:proofErr w:type="gramEnd"/>
      <w:r w:rsidRPr="001A0C3F">
        <w:rPr>
          <w:rFonts w:ascii="Times New Roman" w:hAnsi="Times New Roman" w:cs="Times New Roman"/>
          <w:sz w:val="20"/>
          <w:szCs w:val="20"/>
        </w:rPr>
        <w:t>(</w:t>
      </w:r>
      <w:r w:rsidRPr="001A0C3F">
        <w:rPr>
          <w:rFonts w:ascii="Times New Roman" w:hAnsi="Times New Roman" w:cs="Times New Roman" w:hint="eastAsia"/>
          <w:sz w:val="20"/>
          <w:szCs w:val="20"/>
        </w:rPr>
        <w:t>9</w:t>
      </w:r>
      <w:r w:rsidRPr="001A0C3F">
        <w:rPr>
          <w:rFonts w:ascii="Times New Roman" w:hAnsi="Times New Roman" w:cs="Times New Roman"/>
          <w:sz w:val="20"/>
          <w:szCs w:val="20"/>
        </w:rPr>
        <w:t>):</w:t>
      </w:r>
      <w:r w:rsidR="00BD150A" w:rsidRPr="001A0C3F">
        <w:rPr>
          <w:rFonts w:ascii="Times New Roman" w:hAnsi="Times New Roman" w:cs="Times New Roman"/>
          <w:noProof/>
          <w:color w:val="000000"/>
          <w:sz w:val="20"/>
          <w:szCs w:val="20"/>
        </w:rPr>
        <w:t>6</w:t>
      </w:r>
      <w:r w:rsidRPr="001A0C3F">
        <w:rPr>
          <w:rFonts w:ascii="Times New Roman" w:hAnsi="Times New Roman" w:cs="Times New Roman"/>
          <w:color w:val="000000"/>
          <w:sz w:val="20"/>
          <w:szCs w:val="20"/>
        </w:rPr>
        <w:t>-</w:t>
      </w:r>
      <w:r w:rsidR="00BD150A" w:rsidRPr="001A0C3F">
        <w:rPr>
          <w:rFonts w:ascii="Times New Roman" w:hAnsi="Times New Roman" w:cs="Times New Roman"/>
          <w:noProof/>
          <w:color w:val="000000"/>
          <w:sz w:val="20"/>
          <w:szCs w:val="20"/>
        </w:rPr>
        <w:t>14</w:t>
      </w:r>
      <w:r w:rsidRPr="001A0C3F">
        <w:rPr>
          <w:rFonts w:ascii="Times New Roman" w:hAnsi="Times New Roman" w:cs="Times New Roman"/>
          <w:sz w:val="20"/>
          <w:szCs w:val="20"/>
        </w:rPr>
        <w:t xml:space="preserve">]. (ISSN: 1554-0200). </w:t>
      </w:r>
      <w:hyperlink r:id="rId9" w:history="1">
        <w:r w:rsidRPr="001A0C3F">
          <w:rPr>
            <w:rStyle w:val="Hyperlink"/>
            <w:rFonts w:ascii="Times New Roman" w:hAnsi="Times New Roman" w:cs="Times New Roman"/>
            <w:color w:val="0000FF"/>
            <w:sz w:val="20"/>
            <w:szCs w:val="20"/>
          </w:rPr>
          <w:t>http://www.sciencepub.net/newyork</w:t>
        </w:r>
      </w:hyperlink>
      <w:r w:rsidRPr="001A0C3F">
        <w:rPr>
          <w:rFonts w:ascii="Times New Roman" w:hAnsi="Times New Roman" w:cs="Times New Roman"/>
          <w:sz w:val="20"/>
          <w:szCs w:val="20"/>
        </w:rPr>
        <w:t xml:space="preserve">. </w:t>
      </w:r>
      <w:r w:rsidRPr="001A0C3F">
        <w:rPr>
          <w:rFonts w:ascii="Times New Roman" w:hAnsi="Times New Roman" w:cs="Times New Roman" w:hint="eastAsia"/>
          <w:sz w:val="20"/>
          <w:szCs w:val="20"/>
          <w:lang w:eastAsia="zh-CN"/>
        </w:rPr>
        <w:t>2</w:t>
      </w:r>
    </w:p>
    <w:p w:rsidR="00FE0152" w:rsidRPr="001A0C3F" w:rsidRDefault="00FE0152" w:rsidP="001A0C3F">
      <w:pPr>
        <w:adjustRightInd w:val="0"/>
        <w:snapToGrid w:val="0"/>
        <w:spacing w:after="0" w:line="240" w:lineRule="auto"/>
        <w:jc w:val="both"/>
        <w:rPr>
          <w:rFonts w:ascii="Times New Roman" w:hAnsi="Times New Roman" w:cs="Times New Roman"/>
          <w:sz w:val="20"/>
          <w:szCs w:val="20"/>
          <w:lang w:eastAsia="zh-CN"/>
        </w:rPr>
      </w:pPr>
    </w:p>
    <w:p w:rsidR="006F50D0" w:rsidRPr="001A0C3F" w:rsidRDefault="006F50D0" w:rsidP="001A0C3F">
      <w:pPr>
        <w:adjustRightInd w:val="0"/>
        <w:snapToGrid w:val="0"/>
        <w:spacing w:after="0" w:line="240" w:lineRule="auto"/>
        <w:jc w:val="both"/>
        <w:rPr>
          <w:rFonts w:ascii="Times New Roman" w:hAnsi="Times New Roman" w:cs="Times New Roman"/>
          <w:sz w:val="20"/>
          <w:szCs w:val="20"/>
        </w:rPr>
      </w:pPr>
      <w:r w:rsidRPr="001A0C3F">
        <w:rPr>
          <w:rFonts w:ascii="Times New Roman" w:hAnsi="Times New Roman" w:cs="Times New Roman"/>
          <w:b/>
          <w:sz w:val="20"/>
          <w:szCs w:val="20"/>
        </w:rPr>
        <w:t>Keywords:</w:t>
      </w:r>
      <w:r w:rsidRPr="001A0C3F">
        <w:rPr>
          <w:rFonts w:ascii="Times New Roman" w:hAnsi="Times New Roman" w:cs="Times New Roman"/>
          <w:sz w:val="20"/>
          <w:szCs w:val="20"/>
        </w:rPr>
        <w:t xml:space="preserve"> </w:t>
      </w:r>
      <w:r w:rsidR="00CA2C84" w:rsidRPr="001A0C3F">
        <w:rPr>
          <w:rFonts w:ascii="Times New Roman" w:hAnsi="Times New Roman" w:cs="Times New Roman"/>
          <w:sz w:val="20"/>
          <w:szCs w:val="20"/>
        </w:rPr>
        <w:t xml:space="preserve">Chaotic system, </w:t>
      </w:r>
      <w:r w:rsidR="00275AB6" w:rsidRPr="001A0C3F">
        <w:rPr>
          <w:rFonts w:ascii="Times New Roman" w:hAnsi="Times New Roman" w:cs="Times New Roman"/>
          <w:sz w:val="20"/>
          <w:szCs w:val="20"/>
        </w:rPr>
        <w:t>Fractal, Temporal</w:t>
      </w:r>
      <w:r w:rsidR="00C145BC" w:rsidRPr="001A0C3F">
        <w:rPr>
          <w:rFonts w:ascii="Times New Roman" w:hAnsi="Times New Roman" w:cs="Times New Roman"/>
          <w:sz w:val="20"/>
          <w:szCs w:val="20"/>
        </w:rPr>
        <w:t xml:space="preserve"> distribution</w:t>
      </w:r>
      <w:r w:rsidR="00275AB6" w:rsidRPr="001A0C3F">
        <w:rPr>
          <w:rFonts w:ascii="Times New Roman" w:hAnsi="Times New Roman" w:cs="Times New Roman"/>
          <w:sz w:val="20"/>
          <w:szCs w:val="20"/>
        </w:rPr>
        <w:t>,</w:t>
      </w:r>
      <w:r w:rsidR="003A2CFD" w:rsidRPr="001A0C3F">
        <w:rPr>
          <w:rFonts w:ascii="Times New Roman" w:hAnsi="Times New Roman" w:cs="Times New Roman"/>
          <w:sz w:val="20"/>
          <w:szCs w:val="20"/>
        </w:rPr>
        <w:t xml:space="preserve"> Cantor set </w:t>
      </w:r>
      <w:r w:rsidR="00AE0E17" w:rsidRPr="001A0C3F">
        <w:rPr>
          <w:rFonts w:ascii="Times New Roman" w:hAnsi="Times New Roman" w:cs="Times New Roman"/>
          <w:sz w:val="20"/>
          <w:szCs w:val="20"/>
        </w:rPr>
        <w:t xml:space="preserve">and </w:t>
      </w:r>
      <w:proofErr w:type="spellStart"/>
      <w:r w:rsidR="00AE0E17" w:rsidRPr="001A0C3F">
        <w:rPr>
          <w:rFonts w:ascii="Times New Roman" w:hAnsi="Times New Roman" w:cs="Times New Roman"/>
          <w:sz w:val="20"/>
          <w:szCs w:val="20"/>
        </w:rPr>
        <w:t>Duffing</w:t>
      </w:r>
      <w:proofErr w:type="spellEnd"/>
      <w:r w:rsidR="00C145BC" w:rsidRPr="001A0C3F">
        <w:rPr>
          <w:rFonts w:ascii="Times New Roman" w:hAnsi="Times New Roman" w:cs="Times New Roman"/>
          <w:sz w:val="20"/>
          <w:szCs w:val="20"/>
        </w:rPr>
        <w:t xml:space="preserve"> oscillator</w:t>
      </w:r>
    </w:p>
    <w:p w:rsidR="00FE0152" w:rsidRPr="001A0C3F" w:rsidRDefault="00FE0152" w:rsidP="001A0C3F">
      <w:pPr>
        <w:adjustRightInd w:val="0"/>
        <w:snapToGrid w:val="0"/>
        <w:spacing w:after="0" w:line="240" w:lineRule="auto"/>
        <w:jc w:val="both"/>
        <w:rPr>
          <w:rFonts w:ascii="Times New Roman" w:hAnsi="Times New Roman" w:cs="Times New Roman"/>
          <w:b/>
          <w:sz w:val="20"/>
          <w:szCs w:val="20"/>
          <w:lang w:eastAsia="zh-CN"/>
        </w:rPr>
      </w:pPr>
    </w:p>
    <w:p w:rsidR="00427E8E" w:rsidRPr="001A0C3F" w:rsidRDefault="00427E8E" w:rsidP="001A0C3F">
      <w:pPr>
        <w:adjustRightInd w:val="0"/>
        <w:snapToGrid w:val="0"/>
        <w:spacing w:after="0" w:line="240" w:lineRule="auto"/>
        <w:jc w:val="both"/>
        <w:rPr>
          <w:rFonts w:ascii="Times New Roman" w:hAnsi="Times New Roman" w:cs="Times New Roman"/>
          <w:b/>
          <w:sz w:val="20"/>
          <w:szCs w:val="20"/>
          <w:lang w:eastAsia="zh-CN"/>
        </w:rPr>
        <w:sectPr w:rsidR="00427E8E" w:rsidRPr="001A0C3F" w:rsidSect="00BD150A">
          <w:headerReference w:type="default" r:id="rId10"/>
          <w:footerReference w:type="default" r:id="rId11"/>
          <w:type w:val="continuous"/>
          <w:pgSz w:w="12240" w:h="15840" w:code="1"/>
          <w:pgMar w:top="1440" w:right="1440" w:bottom="1440" w:left="1440" w:header="720" w:footer="720" w:gutter="0"/>
          <w:pgNumType w:start="6"/>
          <w:cols w:space="720"/>
          <w:docGrid w:linePitch="360"/>
        </w:sectPr>
      </w:pPr>
    </w:p>
    <w:p w:rsidR="000940D3" w:rsidRPr="001A0C3F" w:rsidRDefault="000940D3" w:rsidP="001A0C3F">
      <w:pPr>
        <w:pStyle w:val="ListParagraph"/>
        <w:numPr>
          <w:ilvl w:val="0"/>
          <w:numId w:val="3"/>
        </w:numPr>
        <w:adjustRightInd w:val="0"/>
        <w:snapToGrid w:val="0"/>
        <w:spacing w:after="0" w:line="240" w:lineRule="auto"/>
        <w:ind w:left="0" w:firstLine="0"/>
        <w:contextualSpacing w:val="0"/>
        <w:jc w:val="both"/>
        <w:rPr>
          <w:rFonts w:ascii="Times New Roman" w:hAnsi="Times New Roman"/>
          <w:b/>
          <w:sz w:val="20"/>
          <w:szCs w:val="20"/>
        </w:rPr>
      </w:pPr>
      <w:r w:rsidRPr="001A0C3F">
        <w:rPr>
          <w:rFonts w:ascii="Times New Roman" w:hAnsi="Times New Roman"/>
          <w:b/>
          <w:sz w:val="20"/>
          <w:szCs w:val="20"/>
        </w:rPr>
        <w:lastRenderedPageBreak/>
        <w:t>Introduction</w:t>
      </w:r>
    </w:p>
    <w:p w:rsidR="00DA4D78" w:rsidRPr="001A0C3F" w:rsidRDefault="009034BF"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t>Researchers have found fractal to be an important concept in dynamics. It is</w:t>
      </w:r>
      <w:r w:rsidR="00192E86" w:rsidRPr="001A0C3F">
        <w:rPr>
          <w:rFonts w:ascii="Times New Roman" w:hAnsi="Times New Roman" w:cs="Times New Roman"/>
          <w:sz w:val="20"/>
          <w:szCs w:val="20"/>
        </w:rPr>
        <w:t xml:space="preserve"> interestingly</w:t>
      </w:r>
      <w:r w:rsidRPr="001A0C3F">
        <w:rPr>
          <w:rFonts w:ascii="Times New Roman" w:hAnsi="Times New Roman" w:cs="Times New Roman"/>
          <w:sz w:val="20"/>
          <w:szCs w:val="20"/>
        </w:rPr>
        <w:t xml:space="preserve"> becoming one of the main fundamentals in chaos theory and nonlinear dynamics. Although the theory of chaos and the concept of fractals evolved independently, studies have shown that they have penetrated each other’s front and are highly interdependent.</w:t>
      </w:r>
      <w:r w:rsidR="008F64FA" w:rsidRPr="001A0C3F">
        <w:rPr>
          <w:rFonts w:ascii="Times New Roman" w:hAnsi="Times New Roman" w:cs="Times New Roman"/>
          <w:sz w:val="20"/>
          <w:szCs w:val="20"/>
        </w:rPr>
        <w:t xml:space="preserve"> </w:t>
      </w:r>
      <w:r w:rsidR="00DD5308" w:rsidRPr="001A0C3F">
        <w:rPr>
          <w:rFonts w:ascii="Times New Roman" w:hAnsi="Times New Roman" w:cs="Times New Roman"/>
          <w:sz w:val="20"/>
          <w:szCs w:val="20"/>
        </w:rPr>
        <w:t>Exhaustive literature has shown fractal concept</w:t>
      </w:r>
      <w:r w:rsidR="00A16346" w:rsidRPr="001A0C3F">
        <w:rPr>
          <w:rFonts w:ascii="Times New Roman" w:hAnsi="Times New Roman" w:cs="Times New Roman"/>
          <w:sz w:val="20"/>
          <w:szCs w:val="20"/>
        </w:rPr>
        <w:t xml:space="preserve"> </w:t>
      </w:r>
      <w:r w:rsidR="00123778" w:rsidRPr="001A0C3F">
        <w:rPr>
          <w:rFonts w:ascii="Times New Roman" w:hAnsi="Times New Roman" w:cs="Times New Roman"/>
          <w:sz w:val="20"/>
          <w:szCs w:val="20"/>
        </w:rPr>
        <w:t xml:space="preserve">to be a resourceful tool for investigating </w:t>
      </w:r>
      <w:r w:rsidR="007D5FBE" w:rsidRPr="001A0C3F">
        <w:rPr>
          <w:rFonts w:ascii="Times New Roman" w:hAnsi="Times New Roman" w:cs="Times New Roman"/>
          <w:sz w:val="20"/>
          <w:szCs w:val="20"/>
        </w:rPr>
        <w:t xml:space="preserve">interesting </w:t>
      </w:r>
      <w:r w:rsidR="007B4477" w:rsidRPr="001A0C3F">
        <w:rPr>
          <w:rFonts w:ascii="Times New Roman" w:hAnsi="Times New Roman" w:cs="Times New Roman"/>
          <w:sz w:val="20"/>
          <w:szCs w:val="20"/>
        </w:rPr>
        <w:t xml:space="preserve">properties </w:t>
      </w:r>
      <w:r w:rsidR="00DD5308" w:rsidRPr="001A0C3F">
        <w:rPr>
          <w:rFonts w:ascii="Times New Roman" w:hAnsi="Times New Roman" w:cs="Times New Roman"/>
          <w:sz w:val="20"/>
          <w:szCs w:val="20"/>
        </w:rPr>
        <w:t>of chaotic dynamics.</w:t>
      </w:r>
      <w:r w:rsidR="007D5FBE" w:rsidRPr="001A0C3F">
        <w:rPr>
          <w:rFonts w:ascii="Times New Roman" w:hAnsi="Times New Roman" w:cs="Times New Roman"/>
          <w:sz w:val="20"/>
          <w:szCs w:val="20"/>
        </w:rPr>
        <w:t xml:space="preserve"> </w:t>
      </w:r>
      <w:r w:rsidR="00EC4427" w:rsidRPr="001A0C3F">
        <w:rPr>
          <w:rFonts w:ascii="Times New Roman" w:hAnsi="Times New Roman" w:cs="Times New Roman"/>
          <w:sz w:val="20"/>
          <w:szCs w:val="20"/>
        </w:rPr>
        <w:t xml:space="preserve">The main interesting properties of chaotic systems are </w:t>
      </w:r>
      <w:proofErr w:type="spellStart"/>
      <w:r w:rsidR="00EC4427" w:rsidRPr="001A0C3F">
        <w:rPr>
          <w:rFonts w:ascii="Times New Roman" w:hAnsi="Times New Roman" w:cs="Times New Roman"/>
          <w:sz w:val="20"/>
          <w:szCs w:val="20"/>
        </w:rPr>
        <w:t>nonperiodic</w:t>
      </w:r>
      <w:proofErr w:type="spellEnd"/>
      <w:r w:rsidR="00EC4427" w:rsidRPr="001A0C3F">
        <w:rPr>
          <w:rFonts w:ascii="Times New Roman" w:hAnsi="Times New Roman" w:cs="Times New Roman"/>
          <w:sz w:val="20"/>
          <w:szCs w:val="20"/>
        </w:rPr>
        <w:t xml:space="preserve"> and complex temporal </w:t>
      </w:r>
      <w:proofErr w:type="spellStart"/>
      <w:r w:rsidR="00EC4427" w:rsidRPr="001A0C3F">
        <w:rPr>
          <w:rFonts w:ascii="Times New Roman" w:hAnsi="Times New Roman" w:cs="Times New Roman"/>
          <w:sz w:val="20"/>
          <w:szCs w:val="20"/>
        </w:rPr>
        <w:t>behaviour</w:t>
      </w:r>
      <w:proofErr w:type="spellEnd"/>
      <w:r w:rsidR="00EC4427" w:rsidRPr="001A0C3F">
        <w:rPr>
          <w:rFonts w:ascii="Times New Roman" w:hAnsi="Times New Roman" w:cs="Times New Roman"/>
          <w:sz w:val="20"/>
          <w:szCs w:val="20"/>
        </w:rPr>
        <w:t>, sensitive dependence on initial conditions</w:t>
      </w:r>
      <w:r w:rsidR="000F31A9" w:rsidRPr="001A0C3F">
        <w:rPr>
          <w:rFonts w:ascii="Times New Roman" w:hAnsi="Times New Roman" w:cs="Times New Roman"/>
          <w:sz w:val="20"/>
          <w:szCs w:val="20"/>
        </w:rPr>
        <w:t>, fractal structure and long term unpredictability (</w:t>
      </w:r>
      <w:proofErr w:type="spellStart"/>
      <w:r w:rsidR="000F31A9" w:rsidRPr="001A0C3F">
        <w:rPr>
          <w:rFonts w:ascii="Times New Roman" w:hAnsi="Times New Roman" w:cs="Times New Roman"/>
          <w:sz w:val="20"/>
          <w:szCs w:val="20"/>
        </w:rPr>
        <w:t>Aihara</w:t>
      </w:r>
      <w:proofErr w:type="spellEnd"/>
      <w:r w:rsidR="000F31A9" w:rsidRPr="001A0C3F">
        <w:rPr>
          <w:rFonts w:ascii="Times New Roman" w:hAnsi="Times New Roman" w:cs="Times New Roman"/>
          <w:sz w:val="20"/>
          <w:szCs w:val="20"/>
        </w:rPr>
        <w:t>, 2002).</w:t>
      </w:r>
      <w:r w:rsidR="007D5FBE" w:rsidRPr="001A0C3F">
        <w:rPr>
          <w:rFonts w:ascii="Times New Roman" w:hAnsi="Times New Roman" w:cs="Times New Roman"/>
          <w:sz w:val="20"/>
          <w:szCs w:val="20"/>
        </w:rPr>
        <w:t xml:space="preserve"> </w:t>
      </w:r>
      <w:r w:rsidR="002F74BB" w:rsidRPr="001A0C3F">
        <w:rPr>
          <w:rFonts w:ascii="Times New Roman" w:hAnsi="Times New Roman" w:cs="Times New Roman"/>
          <w:sz w:val="20"/>
          <w:szCs w:val="20"/>
        </w:rPr>
        <w:t>Among these interesting dynamic properties, r</w:t>
      </w:r>
      <w:r w:rsidR="00EF65E6" w:rsidRPr="001A0C3F">
        <w:rPr>
          <w:rFonts w:ascii="Times New Roman" w:hAnsi="Times New Roman" w:cs="Times New Roman"/>
          <w:sz w:val="20"/>
          <w:szCs w:val="20"/>
        </w:rPr>
        <w:t>esearchers’ attention</w:t>
      </w:r>
      <w:r w:rsidR="003C672A" w:rsidRPr="001A0C3F">
        <w:rPr>
          <w:rFonts w:ascii="Times New Roman" w:hAnsi="Times New Roman" w:cs="Times New Roman"/>
          <w:sz w:val="20"/>
          <w:szCs w:val="20"/>
        </w:rPr>
        <w:t>s</w:t>
      </w:r>
      <w:r w:rsidR="00EF65E6" w:rsidRPr="001A0C3F">
        <w:rPr>
          <w:rFonts w:ascii="Times New Roman" w:hAnsi="Times New Roman" w:cs="Times New Roman"/>
          <w:sz w:val="20"/>
          <w:szCs w:val="20"/>
        </w:rPr>
        <w:t xml:space="preserve"> and interests have</w:t>
      </w:r>
      <w:r w:rsidR="003C672A" w:rsidRPr="001A0C3F">
        <w:rPr>
          <w:rFonts w:ascii="Times New Roman" w:hAnsi="Times New Roman" w:cs="Times New Roman"/>
          <w:sz w:val="20"/>
          <w:szCs w:val="20"/>
        </w:rPr>
        <w:t xml:space="preserve"> shifted to</w:t>
      </w:r>
      <w:r w:rsidR="007F5245" w:rsidRPr="001A0C3F">
        <w:rPr>
          <w:rFonts w:ascii="Times New Roman" w:hAnsi="Times New Roman" w:cs="Times New Roman"/>
          <w:sz w:val="20"/>
          <w:szCs w:val="20"/>
        </w:rPr>
        <w:t xml:space="preserve"> the study of</w:t>
      </w:r>
      <w:r w:rsidR="003C672A" w:rsidRPr="001A0C3F">
        <w:rPr>
          <w:rFonts w:ascii="Times New Roman" w:hAnsi="Times New Roman" w:cs="Times New Roman"/>
          <w:sz w:val="20"/>
          <w:szCs w:val="20"/>
        </w:rPr>
        <w:t xml:space="preserve"> temporal and </w:t>
      </w:r>
      <w:proofErr w:type="spellStart"/>
      <w:r w:rsidR="003C672A" w:rsidRPr="001A0C3F">
        <w:rPr>
          <w:rFonts w:ascii="Times New Roman" w:hAnsi="Times New Roman" w:cs="Times New Roman"/>
          <w:sz w:val="20"/>
          <w:szCs w:val="20"/>
        </w:rPr>
        <w:t>spatio</w:t>
      </w:r>
      <w:proofErr w:type="spellEnd"/>
      <w:r w:rsidR="003C672A" w:rsidRPr="001A0C3F">
        <w:rPr>
          <w:rFonts w:ascii="Times New Roman" w:hAnsi="Times New Roman" w:cs="Times New Roman"/>
          <w:sz w:val="20"/>
          <w:szCs w:val="20"/>
        </w:rPr>
        <w:t xml:space="preserve">-temporal dynamic </w:t>
      </w:r>
      <w:proofErr w:type="spellStart"/>
      <w:r w:rsidR="003C672A" w:rsidRPr="001A0C3F">
        <w:rPr>
          <w:rFonts w:ascii="Times New Roman" w:hAnsi="Times New Roman" w:cs="Times New Roman"/>
          <w:sz w:val="20"/>
          <w:szCs w:val="20"/>
        </w:rPr>
        <w:t>behaviours</w:t>
      </w:r>
      <w:proofErr w:type="spellEnd"/>
      <w:r w:rsidR="003C672A" w:rsidRPr="001A0C3F">
        <w:rPr>
          <w:rFonts w:ascii="Times New Roman" w:hAnsi="Times New Roman" w:cs="Times New Roman"/>
          <w:sz w:val="20"/>
          <w:szCs w:val="20"/>
        </w:rPr>
        <w:t xml:space="preserve"> (</w:t>
      </w:r>
      <w:proofErr w:type="spellStart"/>
      <w:r w:rsidR="009B4B97" w:rsidRPr="001A0C3F">
        <w:rPr>
          <w:rFonts w:ascii="Times New Roman" w:hAnsi="Times New Roman" w:cs="Times New Roman"/>
          <w:sz w:val="20"/>
          <w:szCs w:val="20"/>
        </w:rPr>
        <w:t>Brindley</w:t>
      </w:r>
      <w:proofErr w:type="spellEnd"/>
      <w:r w:rsidR="009B4B97" w:rsidRPr="001A0C3F">
        <w:rPr>
          <w:rFonts w:ascii="Times New Roman" w:hAnsi="Times New Roman" w:cs="Times New Roman"/>
          <w:sz w:val="20"/>
          <w:szCs w:val="20"/>
        </w:rPr>
        <w:t xml:space="preserve"> et al, 1994;</w:t>
      </w:r>
      <w:r w:rsidR="00EC4BE2" w:rsidRPr="001A0C3F">
        <w:rPr>
          <w:rFonts w:ascii="Times New Roman" w:hAnsi="Times New Roman" w:cs="Times New Roman"/>
          <w:sz w:val="20"/>
          <w:szCs w:val="20"/>
        </w:rPr>
        <w:t xml:space="preserve"> </w:t>
      </w:r>
      <w:proofErr w:type="spellStart"/>
      <w:r w:rsidR="00EC4BE2" w:rsidRPr="001A0C3F">
        <w:rPr>
          <w:rFonts w:ascii="Times New Roman" w:hAnsi="Times New Roman" w:cs="Times New Roman"/>
          <w:sz w:val="20"/>
          <w:szCs w:val="20"/>
        </w:rPr>
        <w:t>Baier</w:t>
      </w:r>
      <w:proofErr w:type="spellEnd"/>
      <w:r w:rsidR="00EC4BE2" w:rsidRPr="001A0C3F">
        <w:rPr>
          <w:rFonts w:ascii="Times New Roman" w:hAnsi="Times New Roman" w:cs="Times New Roman"/>
          <w:sz w:val="20"/>
          <w:szCs w:val="20"/>
        </w:rPr>
        <w:t xml:space="preserve"> and </w:t>
      </w:r>
      <w:proofErr w:type="spellStart"/>
      <w:r w:rsidR="00EC4BE2" w:rsidRPr="001A0C3F">
        <w:rPr>
          <w:rFonts w:ascii="Times New Roman" w:hAnsi="Times New Roman" w:cs="Times New Roman"/>
          <w:sz w:val="20"/>
          <w:szCs w:val="20"/>
        </w:rPr>
        <w:t>sahle</w:t>
      </w:r>
      <w:proofErr w:type="spellEnd"/>
      <w:r w:rsidR="00EC4BE2" w:rsidRPr="001A0C3F">
        <w:rPr>
          <w:rFonts w:ascii="Times New Roman" w:hAnsi="Times New Roman" w:cs="Times New Roman"/>
          <w:sz w:val="20"/>
          <w:szCs w:val="20"/>
        </w:rPr>
        <w:t xml:space="preserve">, 1997; </w:t>
      </w:r>
      <w:proofErr w:type="spellStart"/>
      <w:r w:rsidR="00C70C0A" w:rsidRPr="001A0C3F">
        <w:rPr>
          <w:rFonts w:ascii="Times New Roman" w:hAnsi="Times New Roman" w:cs="Times New Roman"/>
          <w:sz w:val="20"/>
          <w:szCs w:val="20"/>
        </w:rPr>
        <w:t>Nakao</w:t>
      </w:r>
      <w:proofErr w:type="spellEnd"/>
      <w:r w:rsidR="00C70C0A" w:rsidRPr="001A0C3F">
        <w:rPr>
          <w:rFonts w:ascii="Times New Roman" w:hAnsi="Times New Roman" w:cs="Times New Roman"/>
          <w:sz w:val="20"/>
          <w:szCs w:val="20"/>
        </w:rPr>
        <w:t>, 1999</w:t>
      </w:r>
      <w:r w:rsidR="00ED0BBF" w:rsidRPr="001A0C3F">
        <w:rPr>
          <w:rFonts w:ascii="Times New Roman" w:hAnsi="Times New Roman" w:cs="Times New Roman"/>
          <w:sz w:val="20"/>
          <w:szCs w:val="20"/>
        </w:rPr>
        <w:t xml:space="preserve">; </w:t>
      </w:r>
      <w:proofErr w:type="spellStart"/>
      <w:r w:rsidR="00ED0BBF" w:rsidRPr="001A0C3F">
        <w:rPr>
          <w:rFonts w:ascii="Times New Roman" w:hAnsi="Times New Roman" w:cs="Times New Roman"/>
          <w:sz w:val="20"/>
          <w:szCs w:val="20"/>
        </w:rPr>
        <w:t>Cai</w:t>
      </w:r>
      <w:proofErr w:type="spellEnd"/>
      <w:r w:rsidR="00ED0BBF" w:rsidRPr="001A0C3F">
        <w:rPr>
          <w:rFonts w:ascii="Times New Roman" w:hAnsi="Times New Roman" w:cs="Times New Roman"/>
          <w:sz w:val="20"/>
          <w:szCs w:val="20"/>
        </w:rPr>
        <w:t>, 2001</w:t>
      </w:r>
      <w:r w:rsidR="00D37B4C" w:rsidRPr="001A0C3F">
        <w:rPr>
          <w:rFonts w:ascii="Times New Roman" w:hAnsi="Times New Roman" w:cs="Times New Roman"/>
          <w:sz w:val="20"/>
          <w:szCs w:val="20"/>
        </w:rPr>
        <w:t>;</w:t>
      </w:r>
      <w:r w:rsidR="00DF02B1" w:rsidRPr="001A0C3F">
        <w:rPr>
          <w:rFonts w:ascii="Times New Roman" w:hAnsi="Times New Roman" w:cs="Times New Roman"/>
          <w:sz w:val="20"/>
          <w:szCs w:val="20"/>
        </w:rPr>
        <w:t xml:space="preserve"> </w:t>
      </w:r>
      <w:proofErr w:type="spellStart"/>
      <w:r w:rsidR="00DF02B1" w:rsidRPr="001A0C3F">
        <w:rPr>
          <w:rFonts w:ascii="Times New Roman" w:hAnsi="Times New Roman" w:cs="Times New Roman"/>
          <w:sz w:val="20"/>
          <w:szCs w:val="20"/>
        </w:rPr>
        <w:t>MacIntosh</w:t>
      </w:r>
      <w:proofErr w:type="spellEnd"/>
      <w:r w:rsidR="00DF02B1" w:rsidRPr="001A0C3F">
        <w:rPr>
          <w:rFonts w:ascii="Times New Roman" w:hAnsi="Times New Roman" w:cs="Times New Roman"/>
          <w:sz w:val="20"/>
          <w:szCs w:val="20"/>
        </w:rPr>
        <w:t xml:space="preserve"> et al, </w:t>
      </w:r>
      <w:r w:rsidR="00ED0BBF" w:rsidRPr="001A0C3F">
        <w:rPr>
          <w:rFonts w:ascii="Times New Roman" w:hAnsi="Times New Roman" w:cs="Times New Roman"/>
          <w:sz w:val="20"/>
          <w:szCs w:val="20"/>
        </w:rPr>
        <w:t>2013;</w:t>
      </w:r>
      <w:r w:rsidR="00B163A5" w:rsidRPr="001A0C3F">
        <w:rPr>
          <w:rFonts w:ascii="Times New Roman" w:hAnsi="Times New Roman" w:cs="Times New Roman"/>
          <w:sz w:val="20"/>
          <w:szCs w:val="20"/>
        </w:rPr>
        <w:t xml:space="preserve"> </w:t>
      </w:r>
      <w:proofErr w:type="spellStart"/>
      <w:r w:rsidR="00475A28" w:rsidRPr="001A0C3F">
        <w:rPr>
          <w:rFonts w:ascii="Times New Roman" w:hAnsi="Times New Roman" w:cs="Times New Roman"/>
          <w:sz w:val="20"/>
          <w:szCs w:val="20"/>
        </w:rPr>
        <w:t>Zamani</w:t>
      </w:r>
      <w:proofErr w:type="spellEnd"/>
      <w:r w:rsidR="00475A28" w:rsidRPr="001A0C3F">
        <w:rPr>
          <w:rFonts w:ascii="Times New Roman" w:hAnsi="Times New Roman" w:cs="Times New Roman"/>
          <w:sz w:val="20"/>
          <w:szCs w:val="20"/>
        </w:rPr>
        <w:t xml:space="preserve"> et al, </w:t>
      </w:r>
      <w:r w:rsidR="00B163A5" w:rsidRPr="001A0C3F">
        <w:rPr>
          <w:rFonts w:ascii="Times New Roman" w:hAnsi="Times New Roman" w:cs="Times New Roman"/>
          <w:sz w:val="20"/>
          <w:szCs w:val="20"/>
        </w:rPr>
        <w:t>2014</w:t>
      </w:r>
      <w:r w:rsidR="00783570" w:rsidRPr="001A0C3F">
        <w:rPr>
          <w:rFonts w:ascii="Times New Roman" w:hAnsi="Times New Roman" w:cs="Times New Roman"/>
          <w:sz w:val="20"/>
          <w:szCs w:val="20"/>
        </w:rPr>
        <w:t>)</w:t>
      </w:r>
      <w:r w:rsidR="00DA34D4" w:rsidRPr="001A0C3F">
        <w:rPr>
          <w:rFonts w:ascii="Times New Roman" w:hAnsi="Times New Roman" w:cs="Times New Roman"/>
          <w:sz w:val="20"/>
          <w:szCs w:val="20"/>
        </w:rPr>
        <w:t>.</w:t>
      </w:r>
      <w:r w:rsidR="00BD0BD3" w:rsidRPr="001A0C3F">
        <w:rPr>
          <w:rFonts w:ascii="Times New Roman" w:hAnsi="Times New Roman" w:cs="Times New Roman"/>
          <w:sz w:val="20"/>
          <w:szCs w:val="20"/>
        </w:rPr>
        <w:t xml:space="preserve"> </w:t>
      </w:r>
      <w:r w:rsidR="00082E53" w:rsidRPr="001A0C3F">
        <w:rPr>
          <w:rFonts w:ascii="Times New Roman" w:hAnsi="Times New Roman" w:cs="Times New Roman"/>
          <w:color w:val="000000" w:themeColor="text1"/>
          <w:sz w:val="20"/>
          <w:szCs w:val="20"/>
        </w:rPr>
        <w:t>Temporal</w:t>
      </w:r>
      <w:r w:rsidR="00FD7D10" w:rsidRPr="001A0C3F">
        <w:rPr>
          <w:rFonts w:ascii="Times New Roman" w:hAnsi="Times New Roman" w:cs="Times New Roman"/>
          <w:color w:val="000000" w:themeColor="text1"/>
          <w:sz w:val="20"/>
          <w:szCs w:val="20"/>
        </w:rPr>
        <w:t xml:space="preserve"> property</w:t>
      </w:r>
      <w:r w:rsidR="00BD0BD3" w:rsidRPr="001A0C3F">
        <w:rPr>
          <w:rFonts w:ascii="Times New Roman" w:hAnsi="Times New Roman" w:cs="Times New Roman"/>
          <w:color w:val="000000" w:themeColor="text1"/>
          <w:sz w:val="20"/>
          <w:szCs w:val="20"/>
        </w:rPr>
        <w:t xml:space="preserve"> </w:t>
      </w:r>
      <w:r w:rsidR="00370EF3" w:rsidRPr="001A0C3F">
        <w:rPr>
          <w:rFonts w:ascii="Times New Roman" w:hAnsi="Times New Roman" w:cs="Times New Roman"/>
          <w:color w:val="000000" w:themeColor="text1"/>
          <w:sz w:val="20"/>
          <w:szCs w:val="20"/>
        </w:rPr>
        <w:t xml:space="preserve">in dynamics </w:t>
      </w:r>
      <w:r w:rsidR="00BD0BD3" w:rsidRPr="001A0C3F">
        <w:rPr>
          <w:rFonts w:ascii="Times New Roman" w:hAnsi="Times New Roman" w:cs="Times New Roman"/>
          <w:color w:val="000000" w:themeColor="text1"/>
          <w:sz w:val="20"/>
          <w:szCs w:val="20"/>
        </w:rPr>
        <w:t>refers to</w:t>
      </w:r>
      <w:r w:rsidR="007C6351" w:rsidRPr="001A0C3F">
        <w:rPr>
          <w:rFonts w:ascii="Times New Roman" w:hAnsi="Times New Roman" w:cs="Times New Roman"/>
          <w:color w:val="000000" w:themeColor="text1"/>
          <w:sz w:val="20"/>
          <w:szCs w:val="20"/>
        </w:rPr>
        <w:t xml:space="preserve"> all properties</w:t>
      </w:r>
      <w:r w:rsidR="00082E53" w:rsidRPr="001A0C3F">
        <w:rPr>
          <w:rFonts w:ascii="Times New Roman" w:hAnsi="Times New Roman" w:cs="Times New Roman"/>
          <w:color w:val="000000" w:themeColor="text1"/>
          <w:sz w:val="20"/>
          <w:szCs w:val="20"/>
        </w:rPr>
        <w:t xml:space="preserve"> of a system that varies with time</w:t>
      </w:r>
      <w:r w:rsidR="00D815F9" w:rsidRPr="001A0C3F">
        <w:rPr>
          <w:rFonts w:ascii="Times New Roman" w:hAnsi="Times New Roman" w:cs="Times New Roman"/>
          <w:color w:val="000000" w:themeColor="text1"/>
          <w:sz w:val="20"/>
          <w:szCs w:val="20"/>
        </w:rPr>
        <w:t>.</w:t>
      </w:r>
      <w:r w:rsidR="00DA34D4" w:rsidRPr="001A0C3F">
        <w:rPr>
          <w:rFonts w:ascii="Times New Roman" w:hAnsi="Times New Roman" w:cs="Times New Roman"/>
          <w:color w:val="000000" w:themeColor="text1"/>
          <w:sz w:val="20"/>
          <w:szCs w:val="20"/>
        </w:rPr>
        <w:t xml:space="preserve"> </w:t>
      </w:r>
      <w:r w:rsidR="004404BD" w:rsidRPr="001A0C3F">
        <w:rPr>
          <w:rFonts w:ascii="Times New Roman" w:hAnsi="Times New Roman" w:cs="Times New Roman"/>
          <w:color w:val="000000" w:themeColor="text1"/>
          <w:sz w:val="20"/>
          <w:szCs w:val="20"/>
        </w:rPr>
        <w:t>Temporal</w:t>
      </w:r>
      <w:r w:rsidR="00974459" w:rsidRPr="001A0C3F">
        <w:rPr>
          <w:rFonts w:ascii="Times New Roman" w:hAnsi="Times New Roman" w:cs="Times New Roman"/>
          <w:color w:val="000000" w:themeColor="text1"/>
          <w:sz w:val="20"/>
          <w:szCs w:val="20"/>
        </w:rPr>
        <w:t xml:space="preserve"> system</w:t>
      </w:r>
      <w:r w:rsidR="00974459" w:rsidRPr="001A0C3F">
        <w:rPr>
          <w:rFonts w:ascii="Times New Roman" w:hAnsi="Times New Roman" w:cs="Times New Roman"/>
          <w:sz w:val="20"/>
          <w:szCs w:val="20"/>
        </w:rPr>
        <w:t xml:space="preserve"> sometime shares</w:t>
      </w:r>
      <w:r w:rsidR="00CD2936" w:rsidRPr="001A0C3F">
        <w:rPr>
          <w:rFonts w:ascii="Times New Roman" w:hAnsi="Times New Roman" w:cs="Times New Roman"/>
          <w:sz w:val="20"/>
          <w:szCs w:val="20"/>
        </w:rPr>
        <w:t xml:space="preserve"> certain properties with cantor</w:t>
      </w:r>
      <w:r w:rsidR="00C505F2" w:rsidRPr="001A0C3F">
        <w:rPr>
          <w:rFonts w:ascii="Times New Roman" w:hAnsi="Times New Roman" w:cs="Times New Roman"/>
          <w:sz w:val="20"/>
          <w:szCs w:val="20"/>
        </w:rPr>
        <w:t xml:space="preserve"> set</w:t>
      </w:r>
      <w:r w:rsidR="00CD2936" w:rsidRPr="001A0C3F">
        <w:rPr>
          <w:rFonts w:ascii="Times New Roman" w:hAnsi="Times New Roman" w:cs="Times New Roman"/>
          <w:sz w:val="20"/>
          <w:szCs w:val="20"/>
        </w:rPr>
        <w:t xml:space="preserve">. </w:t>
      </w:r>
      <w:r w:rsidR="0051580C" w:rsidRPr="001A0C3F">
        <w:rPr>
          <w:rFonts w:ascii="Times New Roman" w:hAnsi="Times New Roman" w:cs="Times New Roman"/>
          <w:sz w:val="20"/>
          <w:szCs w:val="20"/>
        </w:rPr>
        <w:t>A Cantor set has been described as closed, totally disconnected, and perfect subset of a closed interval</w:t>
      </w:r>
      <w:r w:rsidR="00230551" w:rsidRPr="001A0C3F">
        <w:rPr>
          <w:rFonts w:ascii="Times New Roman" w:hAnsi="Times New Roman" w:cs="Times New Roman"/>
          <w:sz w:val="20"/>
          <w:szCs w:val="20"/>
        </w:rPr>
        <w:t xml:space="preserve">. </w:t>
      </w:r>
      <w:r w:rsidR="006A2BD6" w:rsidRPr="001A0C3F">
        <w:rPr>
          <w:rFonts w:ascii="Times New Roman" w:hAnsi="Times New Roman" w:cs="Times New Roman"/>
          <w:sz w:val="20"/>
          <w:szCs w:val="20"/>
        </w:rPr>
        <w:t>Th</w:t>
      </w:r>
      <w:r w:rsidR="00621565" w:rsidRPr="001A0C3F">
        <w:rPr>
          <w:rFonts w:ascii="Times New Roman" w:hAnsi="Times New Roman" w:cs="Times New Roman"/>
          <w:sz w:val="20"/>
          <w:szCs w:val="20"/>
        </w:rPr>
        <w:t>e significance of cantor set in</w:t>
      </w:r>
      <w:r w:rsidR="006A2BD6" w:rsidRPr="001A0C3F">
        <w:rPr>
          <w:rFonts w:ascii="Times New Roman" w:hAnsi="Times New Roman" w:cs="Times New Roman"/>
          <w:sz w:val="20"/>
          <w:szCs w:val="20"/>
        </w:rPr>
        <w:t xml:space="preserve"> describing</w:t>
      </w:r>
      <w:r w:rsidR="00D3463E" w:rsidRPr="001A0C3F">
        <w:rPr>
          <w:rFonts w:ascii="Times New Roman" w:hAnsi="Times New Roman" w:cs="Times New Roman"/>
          <w:sz w:val="20"/>
          <w:szCs w:val="20"/>
        </w:rPr>
        <w:t xml:space="preserve"> temporal distribution</w:t>
      </w:r>
      <w:r w:rsidR="00E34944" w:rsidRPr="001A0C3F">
        <w:rPr>
          <w:rFonts w:ascii="Times New Roman" w:hAnsi="Times New Roman" w:cs="Times New Roman"/>
          <w:sz w:val="20"/>
          <w:szCs w:val="20"/>
        </w:rPr>
        <w:t xml:space="preserve"> dynamics is enormous. </w:t>
      </w:r>
      <w:r w:rsidR="00DD7092" w:rsidRPr="001A0C3F">
        <w:rPr>
          <w:rFonts w:ascii="Times New Roman" w:hAnsi="Times New Roman" w:cs="Times New Roman"/>
          <w:sz w:val="20"/>
          <w:szCs w:val="20"/>
        </w:rPr>
        <w:t>Extensive works have been done by researchers in this field on the</w:t>
      </w:r>
      <w:r w:rsidR="00EC536A" w:rsidRPr="001A0C3F">
        <w:rPr>
          <w:rFonts w:ascii="Times New Roman" w:hAnsi="Times New Roman" w:cs="Times New Roman"/>
          <w:sz w:val="20"/>
          <w:szCs w:val="20"/>
        </w:rPr>
        <w:t xml:space="preserve"> characterization of temporal distribution in system </w:t>
      </w:r>
      <w:r w:rsidR="00EC536A" w:rsidRPr="001A0C3F">
        <w:rPr>
          <w:rFonts w:ascii="Times New Roman" w:hAnsi="Times New Roman" w:cs="Times New Roman"/>
          <w:sz w:val="20"/>
          <w:szCs w:val="20"/>
        </w:rPr>
        <w:lastRenderedPageBreak/>
        <w:t>dynamics.</w:t>
      </w:r>
      <w:r w:rsidR="00D723E0" w:rsidRPr="001A0C3F">
        <w:rPr>
          <w:rFonts w:ascii="Times New Roman" w:hAnsi="Times New Roman" w:cs="Times New Roman"/>
          <w:sz w:val="20"/>
          <w:szCs w:val="20"/>
        </w:rPr>
        <w:t xml:space="preserve"> </w:t>
      </w:r>
      <w:proofErr w:type="spellStart"/>
      <w:r w:rsidR="006A26F6" w:rsidRPr="001A0C3F">
        <w:rPr>
          <w:rFonts w:ascii="Times New Roman" w:hAnsi="Times New Roman" w:cs="Times New Roman"/>
          <w:sz w:val="20"/>
          <w:szCs w:val="20"/>
        </w:rPr>
        <w:t>Pathirana</w:t>
      </w:r>
      <w:proofErr w:type="spellEnd"/>
      <w:r w:rsidR="006A26F6" w:rsidRPr="001A0C3F">
        <w:rPr>
          <w:rFonts w:ascii="Times New Roman" w:hAnsi="Times New Roman" w:cs="Times New Roman"/>
          <w:sz w:val="20"/>
          <w:szCs w:val="20"/>
        </w:rPr>
        <w:t xml:space="preserve"> et al (2003)</w:t>
      </w:r>
      <w:r w:rsidR="008A1839" w:rsidRPr="001A0C3F">
        <w:rPr>
          <w:rFonts w:ascii="Times New Roman" w:hAnsi="Times New Roman" w:cs="Times New Roman"/>
          <w:sz w:val="20"/>
          <w:szCs w:val="20"/>
        </w:rPr>
        <w:t xml:space="preserve"> work</w:t>
      </w:r>
      <w:r w:rsidR="00080375" w:rsidRPr="001A0C3F">
        <w:rPr>
          <w:rFonts w:ascii="Times New Roman" w:hAnsi="Times New Roman" w:cs="Times New Roman"/>
          <w:sz w:val="20"/>
          <w:szCs w:val="20"/>
        </w:rPr>
        <w:t xml:space="preserve"> was</w:t>
      </w:r>
      <w:r w:rsidR="006A26F6" w:rsidRPr="001A0C3F">
        <w:rPr>
          <w:rFonts w:ascii="Times New Roman" w:hAnsi="Times New Roman" w:cs="Times New Roman"/>
          <w:sz w:val="20"/>
          <w:szCs w:val="20"/>
        </w:rPr>
        <w:t xml:space="preserve"> on estimating rainfall distributions at high temporal resolutions using a </w:t>
      </w:r>
      <w:proofErr w:type="spellStart"/>
      <w:r w:rsidR="006A26F6" w:rsidRPr="001A0C3F">
        <w:rPr>
          <w:rFonts w:ascii="Times New Roman" w:hAnsi="Times New Roman" w:cs="Times New Roman"/>
          <w:sz w:val="20"/>
          <w:szCs w:val="20"/>
        </w:rPr>
        <w:t>multifractal</w:t>
      </w:r>
      <w:proofErr w:type="spellEnd"/>
      <w:r w:rsidR="006A26F6" w:rsidRPr="001A0C3F">
        <w:rPr>
          <w:rFonts w:ascii="Times New Roman" w:hAnsi="Times New Roman" w:cs="Times New Roman"/>
          <w:sz w:val="20"/>
          <w:szCs w:val="20"/>
        </w:rPr>
        <w:t xml:space="preserve"> model. A </w:t>
      </w:r>
      <w:proofErr w:type="spellStart"/>
      <w:r w:rsidR="006A26F6" w:rsidRPr="001A0C3F">
        <w:rPr>
          <w:rFonts w:ascii="Times New Roman" w:hAnsi="Times New Roman" w:cs="Times New Roman"/>
          <w:sz w:val="20"/>
          <w:szCs w:val="20"/>
        </w:rPr>
        <w:t>multifractal</w:t>
      </w:r>
      <w:proofErr w:type="spellEnd"/>
      <w:r w:rsidR="006A26F6" w:rsidRPr="001A0C3F">
        <w:rPr>
          <w:rFonts w:ascii="Times New Roman" w:hAnsi="Times New Roman" w:cs="Times New Roman"/>
          <w:sz w:val="20"/>
          <w:szCs w:val="20"/>
        </w:rPr>
        <w:t xml:space="preserve"> model based on the scaling properties of temporal distribution of rainfall intensity was formulated to investigate the intensity distribution relationships in the available scaling regime. The findings obtained from the study have provided a clue to means of relating rainfall distributions at various temporal scales.</w:t>
      </w:r>
      <w:r w:rsidR="00D70F35" w:rsidRPr="001A0C3F">
        <w:rPr>
          <w:rFonts w:ascii="Times New Roman" w:hAnsi="Times New Roman" w:cs="Times New Roman"/>
          <w:sz w:val="20"/>
          <w:szCs w:val="20"/>
        </w:rPr>
        <w:t xml:space="preserve"> </w:t>
      </w:r>
      <w:r w:rsidR="00604276" w:rsidRPr="001A0C3F">
        <w:rPr>
          <w:rFonts w:ascii="Times New Roman" w:hAnsi="Times New Roman" w:cs="Times New Roman"/>
          <w:sz w:val="20"/>
          <w:szCs w:val="20"/>
        </w:rPr>
        <w:t>In order to simulate and predict the air pollutant concentration data, Ho et al (2004) studied the temporal variations of PM</w:t>
      </w:r>
      <w:r w:rsidR="00604276" w:rsidRPr="001A0C3F">
        <w:rPr>
          <w:rFonts w:ascii="Times New Roman" w:hAnsi="Times New Roman" w:cs="Times New Roman"/>
          <w:sz w:val="20"/>
          <w:szCs w:val="20"/>
          <w:vertAlign w:val="subscript"/>
        </w:rPr>
        <w:t>10</w:t>
      </w:r>
      <w:r w:rsidR="00604276" w:rsidRPr="001A0C3F">
        <w:rPr>
          <w:rFonts w:ascii="Times New Roman" w:hAnsi="Times New Roman" w:cs="Times New Roman"/>
          <w:sz w:val="20"/>
          <w:szCs w:val="20"/>
        </w:rPr>
        <w:t xml:space="preserve"> concentration in Taipei using fractal approach.</w:t>
      </w:r>
      <w:r w:rsidR="003E5EF7" w:rsidRPr="001A0C3F">
        <w:rPr>
          <w:rFonts w:ascii="Times New Roman" w:hAnsi="Times New Roman" w:cs="Times New Roman"/>
          <w:sz w:val="20"/>
          <w:szCs w:val="20"/>
        </w:rPr>
        <w:t xml:space="preserve"> A simple </w:t>
      </w:r>
      <w:proofErr w:type="spellStart"/>
      <w:r w:rsidR="003E5EF7" w:rsidRPr="001A0C3F">
        <w:rPr>
          <w:rFonts w:ascii="Times New Roman" w:hAnsi="Times New Roman" w:cs="Times New Roman"/>
          <w:sz w:val="20"/>
          <w:szCs w:val="20"/>
        </w:rPr>
        <w:t>generalised</w:t>
      </w:r>
      <w:proofErr w:type="spellEnd"/>
      <w:r w:rsidR="003E5EF7" w:rsidRPr="001A0C3F">
        <w:rPr>
          <w:rFonts w:ascii="Times New Roman" w:hAnsi="Times New Roman" w:cs="Times New Roman"/>
          <w:sz w:val="20"/>
          <w:szCs w:val="20"/>
        </w:rPr>
        <w:t xml:space="preserve"> cantor set with two rescaling parameters and measured parameters was </w:t>
      </w:r>
      <w:r w:rsidR="002B567D" w:rsidRPr="001A0C3F">
        <w:rPr>
          <w:rFonts w:ascii="Times New Roman" w:hAnsi="Times New Roman" w:cs="Times New Roman"/>
          <w:sz w:val="20"/>
          <w:szCs w:val="20"/>
        </w:rPr>
        <w:t>employed</w:t>
      </w:r>
      <w:r w:rsidR="008E21D3" w:rsidRPr="001A0C3F">
        <w:rPr>
          <w:rFonts w:ascii="Times New Roman" w:hAnsi="Times New Roman" w:cs="Times New Roman"/>
          <w:sz w:val="20"/>
          <w:szCs w:val="20"/>
        </w:rPr>
        <w:t xml:space="preserve"> to model </w:t>
      </w:r>
      <w:proofErr w:type="spellStart"/>
      <w:r w:rsidR="008E21D3" w:rsidRPr="001A0C3F">
        <w:rPr>
          <w:rFonts w:ascii="Times New Roman" w:hAnsi="Times New Roman" w:cs="Times New Roman"/>
          <w:sz w:val="20"/>
          <w:szCs w:val="20"/>
        </w:rPr>
        <w:t>m</w:t>
      </w:r>
      <w:r w:rsidR="00504B36" w:rsidRPr="001A0C3F">
        <w:rPr>
          <w:rFonts w:ascii="Times New Roman" w:hAnsi="Times New Roman" w:cs="Times New Roman"/>
          <w:sz w:val="20"/>
          <w:szCs w:val="20"/>
        </w:rPr>
        <w:t>ultifractal</w:t>
      </w:r>
      <w:proofErr w:type="spellEnd"/>
      <w:r w:rsidR="00504B36" w:rsidRPr="001A0C3F">
        <w:rPr>
          <w:rFonts w:ascii="Times New Roman" w:hAnsi="Times New Roman" w:cs="Times New Roman"/>
          <w:sz w:val="20"/>
          <w:szCs w:val="20"/>
        </w:rPr>
        <w:t xml:space="preserve"> spectra of PM</w:t>
      </w:r>
      <w:r w:rsidR="00504B36" w:rsidRPr="001A0C3F">
        <w:rPr>
          <w:rFonts w:ascii="Times New Roman" w:hAnsi="Times New Roman" w:cs="Times New Roman"/>
          <w:sz w:val="20"/>
          <w:szCs w:val="20"/>
          <w:vertAlign w:val="subscript"/>
        </w:rPr>
        <w:t>10</w:t>
      </w:r>
      <w:r w:rsidR="00504B36" w:rsidRPr="001A0C3F">
        <w:rPr>
          <w:rFonts w:ascii="Times New Roman" w:hAnsi="Times New Roman" w:cs="Times New Roman"/>
          <w:sz w:val="20"/>
          <w:szCs w:val="20"/>
        </w:rPr>
        <w:t xml:space="preserve"> concentration </w:t>
      </w:r>
      <w:r w:rsidR="00F0499D" w:rsidRPr="001A0C3F">
        <w:rPr>
          <w:rFonts w:ascii="Times New Roman" w:hAnsi="Times New Roman" w:cs="Times New Roman"/>
          <w:sz w:val="20"/>
          <w:szCs w:val="20"/>
        </w:rPr>
        <w:t>time series</w:t>
      </w:r>
      <w:r w:rsidR="00063DA7" w:rsidRPr="001A0C3F">
        <w:rPr>
          <w:rFonts w:ascii="Times New Roman" w:hAnsi="Times New Roman" w:cs="Times New Roman"/>
          <w:sz w:val="20"/>
          <w:szCs w:val="20"/>
        </w:rPr>
        <w:t>. Although</w:t>
      </w:r>
      <w:r w:rsidR="00B17B9B" w:rsidRPr="001A0C3F">
        <w:rPr>
          <w:rFonts w:ascii="Times New Roman" w:hAnsi="Times New Roman" w:cs="Times New Roman"/>
          <w:sz w:val="20"/>
          <w:szCs w:val="20"/>
        </w:rPr>
        <w:t xml:space="preserve"> it was reported in the paper that it is difficult</w:t>
      </w:r>
      <w:r w:rsidR="003A08BE" w:rsidRPr="001A0C3F">
        <w:rPr>
          <w:rFonts w:ascii="Times New Roman" w:hAnsi="Times New Roman" w:cs="Times New Roman"/>
          <w:sz w:val="20"/>
          <w:szCs w:val="20"/>
        </w:rPr>
        <w:t xml:space="preserve"> to conclude that PM</w:t>
      </w:r>
      <w:r w:rsidR="003A08BE" w:rsidRPr="001A0C3F">
        <w:rPr>
          <w:rFonts w:ascii="Times New Roman" w:hAnsi="Times New Roman" w:cs="Times New Roman"/>
          <w:sz w:val="20"/>
          <w:szCs w:val="20"/>
          <w:vertAlign w:val="subscript"/>
        </w:rPr>
        <w:t>10</w:t>
      </w:r>
      <w:r w:rsidR="00183B81" w:rsidRPr="001A0C3F">
        <w:rPr>
          <w:rFonts w:ascii="Times New Roman" w:hAnsi="Times New Roman" w:cs="Times New Roman"/>
          <w:sz w:val="20"/>
          <w:szCs w:val="20"/>
          <w:vertAlign w:val="subscript"/>
        </w:rPr>
        <w:t xml:space="preserve"> </w:t>
      </w:r>
      <w:r w:rsidR="00183B81" w:rsidRPr="001A0C3F">
        <w:rPr>
          <w:rFonts w:ascii="Times New Roman" w:hAnsi="Times New Roman" w:cs="Times New Roman"/>
          <w:sz w:val="20"/>
          <w:szCs w:val="20"/>
        </w:rPr>
        <w:t>is g</w:t>
      </w:r>
      <w:r w:rsidR="003A08BE" w:rsidRPr="001A0C3F">
        <w:rPr>
          <w:rFonts w:ascii="Times New Roman" w:hAnsi="Times New Roman" w:cs="Times New Roman"/>
          <w:sz w:val="20"/>
          <w:szCs w:val="20"/>
        </w:rPr>
        <w:t xml:space="preserve">overned by a single two-scale cantor set, the results obtained can be considered as a satisfactory model for temporal distribution </w:t>
      </w:r>
      <w:r w:rsidR="00183B81" w:rsidRPr="001A0C3F">
        <w:rPr>
          <w:rFonts w:ascii="Times New Roman" w:hAnsi="Times New Roman" w:cs="Times New Roman"/>
          <w:sz w:val="20"/>
          <w:szCs w:val="20"/>
        </w:rPr>
        <w:t>of PM10</w:t>
      </w:r>
      <w:r w:rsidR="003A08BE" w:rsidRPr="001A0C3F">
        <w:rPr>
          <w:rFonts w:ascii="Times New Roman" w:hAnsi="Times New Roman" w:cs="Times New Roman"/>
          <w:sz w:val="20"/>
          <w:szCs w:val="20"/>
        </w:rPr>
        <w:t xml:space="preserve"> </w:t>
      </w:r>
      <w:r w:rsidR="00850CA2" w:rsidRPr="001A0C3F">
        <w:rPr>
          <w:rFonts w:ascii="Times New Roman" w:hAnsi="Times New Roman" w:cs="Times New Roman"/>
          <w:sz w:val="20"/>
          <w:szCs w:val="20"/>
        </w:rPr>
        <w:t xml:space="preserve">concentrations. The authors’ paper provides some insight on the temporal distribution of a dynamic system. </w:t>
      </w:r>
      <w:r w:rsidR="003272E1" w:rsidRPr="001A0C3F">
        <w:rPr>
          <w:rFonts w:ascii="Times New Roman" w:hAnsi="Times New Roman" w:cs="Times New Roman"/>
          <w:sz w:val="20"/>
          <w:szCs w:val="20"/>
        </w:rPr>
        <w:t>Analysis of high impedance faults using fractal approaches has been carried out (</w:t>
      </w:r>
      <w:proofErr w:type="spellStart"/>
      <w:r w:rsidR="00942640" w:rsidRPr="001A0C3F">
        <w:rPr>
          <w:rFonts w:ascii="Times New Roman" w:hAnsi="Times New Roman" w:cs="Times New Roman"/>
          <w:sz w:val="20"/>
          <w:szCs w:val="20"/>
        </w:rPr>
        <w:t>Mamishev</w:t>
      </w:r>
      <w:proofErr w:type="spellEnd"/>
      <w:r w:rsidR="00942640" w:rsidRPr="001A0C3F">
        <w:rPr>
          <w:rFonts w:ascii="Times New Roman" w:hAnsi="Times New Roman" w:cs="Times New Roman"/>
          <w:sz w:val="20"/>
          <w:szCs w:val="20"/>
        </w:rPr>
        <w:t xml:space="preserve"> et al,</w:t>
      </w:r>
      <w:r w:rsidR="001A0C3F" w:rsidRPr="001A0C3F">
        <w:rPr>
          <w:rFonts w:ascii="Times New Roman" w:hAnsi="Times New Roman" w:cs="Times New Roman" w:hint="eastAsia"/>
          <w:sz w:val="20"/>
          <w:szCs w:val="20"/>
          <w:lang w:eastAsia="zh-CN"/>
        </w:rPr>
        <w:t xml:space="preserve"> </w:t>
      </w:r>
      <w:r w:rsidR="00942640" w:rsidRPr="001A0C3F">
        <w:rPr>
          <w:rFonts w:ascii="Times New Roman" w:hAnsi="Times New Roman" w:cs="Times New Roman"/>
          <w:sz w:val="20"/>
          <w:szCs w:val="20"/>
        </w:rPr>
        <w:t>1996).</w:t>
      </w:r>
      <w:r w:rsidR="007B012E" w:rsidRPr="001A0C3F">
        <w:rPr>
          <w:rFonts w:ascii="Times New Roman" w:hAnsi="Times New Roman" w:cs="Times New Roman"/>
          <w:sz w:val="20"/>
          <w:szCs w:val="20"/>
        </w:rPr>
        <w:t xml:space="preserve"> The application of the concepts of fractal geometry in the analysis</w:t>
      </w:r>
      <w:r w:rsidR="00F30813" w:rsidRPr="001A0C3F">
        <w:rPr>
          <w:rFonts w:ascii="Times New Roman" w:hAnsi="Times New Roman" w:cs="Times New Roman"/>
          <w:sz w:val="20"/>
          <w:szCs w:val="20"/>
        </w:rPr>
        <w:t xml:space="preserve"> of high impedance faults</w:t>
      </w:r>
      <w:r w:rsidR="00161DC8" w:rsidRPr="001A0C3F">
        <w:rPr>
          <w:rFonts w:ascii="Times New Roman" w:hAnsi="Times New Roman" w:cs="Times New Roman"/>
          <w:sz w:val="20"/>
          <w:szCs w:val="20"/>
        </w:rPr>
        <w:t xml:space="preserve"> was described in the </w:t>
      </w:r>
      <w:r w:rsidR="00934BB4" w:rsidRPr="001A0C3F">
        <w:rPr>
          <w:rFonts w:ascii="Times New Roman" w:hAnsi="Times New Roman" w:cs="Times New Roman"/>
          <w:sz w:val="20"/>
          <w:szCs w:val="20"/>
        </w:rPr>
        <w:t>authors’ paper</w:t>
      </w:r>
      <w:r w:rsidR="00161DC8" w:rsidRPr="001A0C3F">
        <w:rPr>
          <w:rFonts w:ascii="Times New Roman" w:hAnsi="Times New Roman" w:cs="Times New Roman"/>
          <w:sz w:val="20"/>
          <w:szCs w:val="20"/>
        </w:rPr>
        <w:t>.</w:t>
      </w:r>
      <w:r w:rsidR="00B631D9" w:rsidRPr="001A0C3F">
        <w:rPr>
          <w:rFonts w:ascii="Times New Roman" w:hAnsi="Times New Roman" w:cs="Times New Roman"/>
          <w:sz w:val="20"/>
          <w:szCs w:val="20"/>
        </w:rPr>
        <w:t xml:space="preserve"> The temporal</w:t>
      </w:r>
      <w:r w:rsidR="00B52DBA" w:rsidRPr="001A0C3F">
        <w:rPr>
          <w:rFonts w:ascii="Times New Roman" w:hAnsi="Times New Roman" w:cs="Times New Roman"/>
          <w:sz w:val="20"/>
          <w:szCs w:val="20"/>
        </w:rPr>
        <w:t xml:space="preserve"> </w:t>
      </w:r>
      <w:proofErr w:type="spellStart"/>
      <w:r w:rsidR="00B52DBA" w:rsidRPr="001A0C3F">
        <w:rPr>
          <w:rFonts w:ascii="Times New Roman" w:hAnsi="Times New Roman" w:cs="Times New Roman"/>
          <w:sz w:val="20"/>
          <w:szCs w:val="20"/>
        </w:rPr>
        <w:t>behaviour</w:t>
      </w:r>
      <w:proofErr w:type="spellEnd"/>
      <w:r w:rsidR="00B52DBA" w:rsidRPr="001A0C3F">
        <w:rPr>
          <w:rFonts w:ascii="Times New Roman" w:hAnsi="Times New Roman" w:cs="Times New Roman"/>
          <w:sz w:val="20"/>
          <w:szCs w:val="20"/>
        </w:rPr>
        <w:t xml:space="preserve"> of high impedance faults was examined using Root Mean Square (RMS). </w:t>
      </w:r>
      <w:r w:rsidR="00764843" w:rsidRPr="001A0C3F">
        <w:rPr>
          <w:rFonts w:ascii="Times New Roman" w:hAnsi="Times New Roman" w:cs="Times New Roman"/>
          <w:sz w:val="20"/>
          <w:szCs w:val="20"/>
        </w:rPr>
        <w:t xml:space="preserve">The paper showed that the temporal dynamics of power system currents </w:t>
      </w:r>
      <w:r w:rsidR="00764843" w:rsidRPr="001A0C3F">
        <w:rPr>
          <w:rFonts w:ascii="Times New Roman" w:hAnsi="Times New Roman" w:cs="Times New Roman"/>
          <w:sz w:val="20"/>
          <w:szCs w:val="20"/>
        </w:rPr>
        <w:lastRenderedPageBreak/>
        <w:t>is usually of low dimensions with 1.0 to 2.0 fractal dimensions.</w:t>
      </w:r>
      <w:r w:rsidR="00D656A6" w:rsidRPr="001A0C3F">
        <w:rPr>
          <w:rFonts w:ascii="Times New Roman" w:hAnsi="Times New Roman" w:cs="Times New Roman"/>
          <w:sz w:val="20"/>
          <w:szCs w:val="20"/>
        </w:rPr>
        <w:t xml:space="preserve"> The authors’ paper </w:t>
      </w:r>
      <w:r w:rsidR="000C3D88" w:rsidRPr="001A0C3F">
        <w:rPr>
          <w:rFonts w:ascii="Times New Roman" w:hAnsi="Times New Roman" w:cs="Times New Roman"/>
          <w:sz w:val="20"/>
          <w:szCs w:val="20"/>
        </w:rPr>
        <w:t>has demonstrated</w:t>
      </w:r>
      <w:r w:rsidR="00D656A6" w:rsidRPr="001A0C3F">
        <w:rPr>
          <w:rFonts w:ascii="Times New Roman" w:hAnsi="Times New Roman" w:cs="Times New Roman"/>
          <w:sz w:val="20"/>
          <w:szCs w:val="20"/>
        </w:rPr>
        <w:t xml:space="preserve"> the relevance of temporal dynamics in detection of impedance faults in power system.</w:t>
      </w:r>
      <w:r w:rsidR="009E0A98" w:rsidRPr="001A0C3F">
        <w:rPr>
          <w:rFonts w:ascii="Times New Roman" w:hAnsi="Times New Roman" w:cs="Times New Roman"/>
          <w:sz w:val="20"/>
          <w:szCs w:val="20"/>
        </w:rPr>
        <w:t xml:space="preserve"> A temporal distribution of </w:t>
      </w:r>
      <w:proofErr w:type="spellStart"/>
      <w:r w:rsidR="009E0A98" w:rsidRPr="001A0C3F">
        <w:rPr>
          <w:rFonts w:ascii="Times New Roman" w:hAnsi="Times New Roman" w:cs="Times New Roman"/>
          <w:sz w:val="20"/>
          <w:szCs w:val="20"/>
        </w:rPr>
        <w:t>microseismicity</w:t>
      </w:r>
      <w:proofErr w:type="spellEnd"/>
      <w:r w:rsidR="009E0A98" w:rsidRPr="001A0C3F">
        <w:rPr>
          <w:rFonts w:ascii="Times New Roman" w:hAnsi="Times New Roman" w:cs="Times New Roman"/>
          <w:sz w:val="20"/>
          <w:szCs w:val="20"/>
        </w:rPr>
        <w:t xml:space="preserve"> using fractal technique was carried out by </w:t>
      </w:r>
      <w:proofErr w:type="spellStart"/>
      <w:r w:rsidR="009E0A98" w:rsidRPr="001A0C3F">
        <w:rPr>
          <w:rFonts w:ascii="Times New Roman" w:hAnsi="Times New Roman" w:cs="Times New Roman"/>
          <w:sz w:val="20"/>
          <w:szCs w:val="20"/>
        </w:rPr>
        <w:t>Latora</w:t>
      </w:r>
      <w:proofErr w:type="spellEnd"/>
      <w:r w:rsidR="009E0A98" w:rsidRPr="001A0C3F">
        <w:rPr>
          <w:rFonts w:ascii="Times New Roman" w:hAnsi="Times New Roman" w:cs="Times New Roman"/>
          <w:sz w:val="20"/>
          <w:szCs w:val="20"/>
        </w:rPr>
        <w:t xml:space="preserve"> et al (1998).</w:t>
      </w:r>
      <w:r w:rsidR="001A0C3F" w:rsidRPr="001A0C3F">
        <w:rPr>
          <w:rFonts w:ascii="Times New Roman" w:hAnsi="Times New Roman" w:cs="Times New Roman" w:hint="eastAsia"/>
          <w:sz w:val="20"/>
          <w:szCs w:val="20"/>
          <w:lang w:eastAsia="zh-CN"/>
        </w:rPr>
        <w:t xml:space="preserve"> </w:t>
      </w:r>
      <w:r w:rsidR="00AC745E" w:rsidRPr="001A0C3F">
        <w:rPr>
          <w:rFonts w:ascii="Times New Roman" w:hAnsi="Times New Roman" w:cs="Times New Roman"/>
          <w:sz w:val="20"/>
          <w:szCs w:val="20"/>
        </w:rPr>
        <w:t xml:space="preserve">The authors </w:t>
      </w:r>
      <w:proofErr w:type="spellStart"/>
      <w:r w:rsidR="00AC745E" w:rsidRPr="001A0C3F">
        <w:rPr>
          <w:rFonts w:ascii="Times New Roman" w:hAnsi="Times New Roman" w:cs="Times New Roman"/>
          <w:sz w:val="20"/>
          <w:szCs w:val="20"/>
        </w:rPr>
        <w:t>analysed</w:t>
      </w:r>
      <w:proofErr w:type="spellEnd"/>
      <w:r w:rsidR="00AC745E" w:rsidRPr="001A0C3F">
        <w:rPr>
          <w:rFonts w:ascii="Times New Roman" w:hAnsi="Times New Roman" w:cs="Times New Roman"/>
          <w:sz w:val="20"/>
          <w:szCs w:val="20"/>
        </w:rPr>
        <w:t xml:space="preserve"> a catalog of micro</w:t>
      </w:r>
      <w:r w:rsidR="00E71369" w:rsidRPr="001A0C3F">
        <w:rPr>
          <w:rFonts w:ascii="Times New Roman" w:hAnsi="Times New Roman" w:cs="Times New Roman"/>
          <w:sz w:val="20"/>
          <w:szCs w:val="20"/>
        </w:rPr>
        <w:t>-</w:t>
      </w:r>
      <w:r w:rsidR="00AC745E" w:rsidRPr="001A0C3F">
        <w:rPr>
          <w:rFonts w:ascii="Times New Roman" w:hAnsi="Times New Roman" w:cs="Times New Roman"/>
          <w:sz w:val="20"/>
          <w:szCs w:val="20"/>
        </w:rPr>
        <w:t>earthquakes recorded by the four stations in the low eastern flank of Mt Etna during the period 1989-1994.</w:t>
      </w:r>
      <w:r w:rsidR="00334295" w:rsidRPr="001A0C3F">
        <w:rPr>
          <w:rFonts w:ascii="Times New Roman" w:hAnsi="Times New Roman" w:cs="Times New Roman"/>
          <w:sz w:val="20"/>
          <w:szCs w:val="20"/>
        </w:rPr>
        <w:t xml:space="preserve"> The author</w:t>
      </w:r>
      <w:r w:rsidR="00E827CD" w:rsidRPr="001A0C3F">
        <w:rPr>
          <w:rFonts w:ascii="Times New Roman" w:hAnsi="Times New Roman" w:cs="Times New Roman"/>
          <w:sz w:val="20"/>
          <w:szCs w:val="20"/>
        </w:rPr>
        <w:t>s</w:t>
      </w:r>
      <w:r w:rsidR="00334295" w:rsidRPr="001A0C3F">
        <w:rPr>
          <w:rFonts w:ascii="Times New Roman" w:hAnsi="Times New Roman" w:cs="Times New Roman"/>
          <w:sz w:val="20"/>
          <w:szCs w:val="20"/>
        </w:rPr>
        <w:t xml:space="preserve"> found that fractal clustering is very probably linked to the onset of the two eruptive phenomena that occurred in the same period.</w:t>
      </w:r>
      <w:r w:rsidR="001A0C3F">
        <w:rPr>
          <w:rFonts w:ascii="Times New Roman" w:hAnsi="Times New Roman" w:cs="Times New Roman"/>
          <w:sz w:val="20"/>
          <w:szCs w:val="20"/>
        </w:rPr>
        <w:t xml:space="preserve"> </w:t>
      </w:r>
      <w:r w:rsidR="00FD6295" w:rsidRPr="001A0C3F">
        <w:rPr>
          <w:rFonts w:ascii="Times New Roman" w:hAnsi="Times New Roman" w:cs="Times New Roman"/>
          <w:sz w:val="20"/>
          <w:szCs w:val="20"/>
        </w:rPr>
        <w:t>A chaotic perspective of rainfall dynamics at different scales has been examined (</w:t>
      </w:r>
      <w:proofErr w:type="spellStart"/>
      <w:r w:rsidR="00FD6295" w:rsidRPr="001A0C3F">
        <w:rPr>
          <w:rFonts w:ascii="Times New Roman" w:hAnsi="Times New Roman" w:cs="Times New Roman"/>
          <w:sz w:val="20"/>
          <w:szCs w:val="20"/>
        </w:rPr>
        <w:t>Sivakumar</w:t>
      </w:r>
      <w:proofErr w:type="spellEnd"/>
      <w:r w:rsidR="00FD6295" w:rsidRPr="001A0C3F">
        <w:rPr>
          <w:rFonts w:ascii="Times New Roman" w:hAnsi="Times New Roman" w:cs="Times New Roman"/>
          <w:sz w:val="20"/>
          <w:szCs w:val="20"/>
        </w:rPr>
        <w:t xml:space="preserve">, 2001). The correlation dimensions for the four rainfall series implied the possible existence of a chaotic </w:t>
      </w:r>
      <w:proofErr w:type="spellStart"/>
      <w:r w:rsidR="00FD6295" w:rsidRPr="001A0C3F">
        <w:rPr>
          <w:rFonts w:ascii="Times New Roman" w:hAnsi="Times New Roman" w:cs="Times New Roman"/>
          <w:sz w:val="20"/>
          <w:szCs w:val="20"/>
        </w:rPr>
        <w:t>behaviour</w:t>
      </w:r>
      <w:proofErr w:type="spellEnd"/>
      <w:r w:rsidR="00FD6295" w:rsidRPr="001A0C3F">
        <w:rPr>
          <w:rFonts w:ascii="Times New Roman" w:hAnsi="Times New Roman" w:cs="Times New Roman"/>
          <w:sz w:val="20"/>
          <w:szCs w:val="20"/>
        </w:rPr>
        <w:t xml:space="preserve">. The paper concluded that the presence of chaotic </w:t>
      </w:r>
      <w:proofErr w:type="spellStart"/>
      <w:r w:rsidR="00FD6295" w:rsidRPr="001A0C3F">
        <w:rPr>
          <w:rFonts w:ascii="Times New Roman" w:hAnsi="Times New Roman" w:cs="Times New Roman"/>
          <w:sz w:val="20"/>
          <w:szCs w:val="20"/>
        </w:rPr>
        <w:t>behaviour</w:t>
      </w:r>
      <w:proofErr w:type="spellEnd"/>
      <w:r w:rsidR="00FD6295" w:rsidRPr="001A0C3F">
        <w:rPr>
          <w:rFonts w:ascii="Times New Roman" w:hAnsi="Times New Roman" w:cs="Times New Roman"/>
          <w:sz w:val="20"/>
          <w:szCs w:val="20"/>
        </w:rPr>
        <w:t xml:space="preserve"> could provide interesting openings for a better understanding of the rainfall transformation process.</w:t>
      </w:r>
      <w:r w:rsidR="00E71369" w:rsidRPr="001A0C3F">
        <w:rPr>
          <w:rFonts w:ascii="Times New Roman" w:hAnsi="Times New Roman" w:cs="Times New Roman"/>
          <w:sz w:val="20"/>
          <w:szCs w:val="20"/>
        </w:rPr>
        <w:t xml:space="preserve"> In the same vein, a study which explored the invariance of properties manifested across scales and th</w:t>
      </w:r>
      <w:r w:rsidR="0079700E" w:rsidRPr="001A0C3F">
        <w:rPr>
          <w:rFonts w:ascii="Times New Roman" w:hAnsi="Times New Roman" w:cs="Times New Roman"/>
          <w:sz w:val="20"/>
          <w:szCs w:val="20"/>
        </w:rPr>
        <w:t xml:space="preserve">e determination of fractal cum </w:t>
      </w:r>
      <w:proofErr w:type="spellStart"/>
      <w:r w:rsidR="0079700E" w:rsidRPr="001A0C3F">
        <w:rPr>
          <w:rFonts w:ascii="Times New Roman" w:hAnsi="Times New Roman" w:cs="Times New Roman"/>
          <w:sz w:val="20"/>
          <w:szCs w:val="20"/>
        </w:rPr>
        <w:t>m</w:t>
      </w:r>
      <w:r w:rsidR="00E71369" w:rsidRPr="001A0C3F">
        <w:rPr>
          <w:rFonts w:ascii="Times New Roman" w:hAnsi="Times New Roman" w:cs="Times New Roman"/>
          <w:sz w:val="20"/>
          <w:szCs w:val="20"/>
        </w:rPr>
        <w:t>ultifractal</w:t>
      </w:r>
      <w:proofErr w:type="spellEnd"/>
      <w:r w:rsidR="00E71369" w:rsidRPr="001A0C3F">
        <w:rPr>
          <w:rFonts w:ascii="Times New Roman" w:hAnsi="Times New Roman" w:cs="Times New Roman"/>
          <w:sz w:val="20"/>
          <w:szCs w:val="20"/>
        </w:rPr>
        <w:t xml:space="preserve"> </w:t>
      </w:r>
      <w:proofErr w:type="spellStart"/>
      <w:r w:rsidR="00E71369" w:rsidRPr="001A0C3F">
        <w:rPr>
          <w:rFonts w:ascii="Times New Roman" w:hAnsi="Times New Roman" w:cs="Times New Roman"/>
          <w:sz w:val="20"/>
          <w:szCs w:val="20"/>
        </w:rPr>
        <w:t>behaviour</w:t>
      </w:r>
      <w:proofErr w:type="spellEnd"/>
      <w:r w:rsidR="00E71369" w:rsidRPr="001A0C3F">
        <w:rPr>
          <w:rFonts w:ascii="Times New Roman" w:hAnsi="Times New Roman" w:cs="Times New Roman"/>
          <w:sz w:val="20"/>
          <w:szCs w:val="20"/>
        </w:rPr>
        <w:t xml:space="preserve"> observed in the temporal structure of rainfall using daily data has been carried out (</w:t>
      </w:r>
      <w:proofErr w:type="spellStart"/>
      <w:r w:rsidR="00E71369" w:rsidRPr="001A0C3F">
        <w:rPr>
          <w:rFonts w:ascii="Times New Roman" w:hAnsi="Times New Roman" w:cs="Times New Roman"/>
          <w:sz w:val="20"/>
          <w:szCs w:val="20"/>
        </w:rPr>
        <w:t>Taouti</w:t>
      </w:r>
      <w:proofErr w:type="spellEnd"/>
      <w:r w:rsidR="00E71369" w:rsidRPr="001A0C3F">
        <w:rPr>
          <w:rFonts w:ascii="Times New Roman" w:hAnsi="Times New Roman" w:cs="Times New Roman"/>
          <w:sz w:val="20"/>
          <w:szCs w:val="20"/>
        </w:rPr>
        <w:t>, 2014). The paper adopted box-counting technique in order to determine the fractal dimension of daily rainfall data. The outcome of the study has given a deep insight to the temporal distribution of rainfall in a Mediterranean climate in northern Algeria.</w:t>
      </w:r>
      <w:r w:rsidR="00FE1B4C" w:rsidRPr="001A0C3F">
        <w:rPr>
          <w:rFonts w:ascii="Times New Roman" w:hAnsi="Times New Roman" w:cs="Times New Roman"/>
          <w:sz w:val="20"/>
          <w:szCs w:val="20"/>
        </w:rPr>
        <w:t xml:space="preserve"> </w:t>
      </w:r>
      <w:proofErr w:type="spellStart"/>
      <w:r w:rsidR="00CD62D0" w:rsidRPr="001A0C3F">
        <w:rPr>
          <w:rFonts w:ascii="Times New Roman" w:hAnsi="Times New Roman" w:cs="Times New Roman"/>
          <w:sz w:val="20"/>
          <w:szCs w:val="20"/>
        </w:rPr>
        <w:t>Telesca</w:t>
      </w:r>
      <w:proofErr w:type="spellEnd"/>
      <w:r w:rsidR="00CD62D0" w:rsidRPr="001A0C3F">
        <w:rPr>
          <w:rFonts w:ascii="Times New Roman" w:hAnsi="Times New Roman" w:cs="Times New Roman"/>
          <w:sz w:val="20"/>
          <w:szCs w:val="20"/>
        </w:rPr>
        <w:t xml:space="preserve"> et al (2004) carried out an investigation of scaling properties in temporal patterns of seismic sequences by means of fractal techniques. The </w:t>
      </w:r>
      <w:proofErr w:type="spellStart"/>
      <w:r w:rsidR="00CD62D0" w:rsidRPr="001A0C3F">
        <w:rPr>
          <w:rFonts w:ascii="Times New Roman" w:hAnsi="Times New Roman" w:cs="Times New Roman"/>
          <w:sz w:val="20"/>
          <w:szCs w:val="20"/>
        </w:rPr>
        <w:t>multifractal</w:t>
      </w:r>
      <w:proofErr w:type="spellEnd"/>
      <w:r w:rsidR="00CD62D0" w:rsidRPr="001A0C3F">
        <w:rPr>
          <w:rFonts w:ascii="Times New Roman" w:hAnsi="Times New Roman" w:cs="Times New Roman"/>
          <w:sz w:val="20"/>
          <w:szCs w:val="20"/>
        </w:rPr>
        <w:t xml:space="preserve"> spectrum parameters derived from the analysis of the shape of the singularity spectrum has been used to measure the complexity of seismicity</w:t>
      </w:r>
      <w:r w:rsidR="00CC1AAA" w:rsidRPr="001A0C3F">
        <w:rPr>
          <w:rFonts w:ascii="Times New Roman" w:hAnsi="Times New Roman" w:cs="Times New Roman"/>
          <w:sz w:val="20"/>
          <w:szCs w:val="20"/>
        </w:rPr>
        <w:t xml:space="preserve">. </w:t>
      </w:r>
      <w:proofErr w:type="spellStart"/>
      <w:r w:rsidR="0021627C" w:rsidRPr="001A0C3F">
        <w:rPr>
          <w:rFonts w:ascii="Times New Roman" w:hAnsi="Times New Roman" w:cs="Times New Roman"/>
          <w:sz w:val="20"/>
          <w:szCs w:val="20"/>
        </w:rPr>
        <w:t>Kozelov</w:t>
      </w:r>
      <w:proofErr w:type="spellEnd"/>
      <w:r w:rsidR="0021627C" w:rsidRPr="001A0C3F">
        <w:rPr>
          <w:rFonts w:ascii="Times New Roman" w:hAnsi="Times New Roman" w:cs="Times New Roman"/>
          <w:sz w:val="20"/>
          <w:szCs w:val="20"/>
        </w:rPr>
        <w:t xml:space="preserve"> (2005) investigated the temporal dynamics</w:t>
      </w:r>
      <w:r w:rsidR="00E96FF4" w:rsidRPr="001A0C3F">
        <w:rPr>
          <w:rFonts w:ascii="Times New Roman" w:hAnsi="Times New Roman" w:cs="Times New Roman"/>
          <w:sz w:val="20"/>
          <w:szCs w:val="20"/>
        </w:rPr>
        <w:t xml:space="preserve"> of </w:t>
      </w:r>
      <w:proofErr w:type="spellStart"/>
      <w:r w:rsidR="00E96FF4" w:rsidRPr="001A0C3F">
        <w:rPr>
          <w:rFonts w:ascii="Times New Roman" w:hAnsi="Times New Roman" w:cs="Times New Roman"/>
          <w:sz w:val="20"/>
          <w:szCs w:val="20"/>
        </w:rPr>
        <w:t>auorora</w:t>
      </w:r>
      <w:proofErr w:type="spellEnd"/>
      <w:r w:rsidR="001C5B06" w:rsidRPr="001A0C3F">
        <w:rPr>
          <w:rFonts w:ascii="Times New Roman" w:hAnsi="Times New Roman" w:cs="Times New Roman"/>
          <w:sz w:val="20"/>
          <w:szCs w:val="20"/>
        </w:rPr>
        <w:t xml:space="preserve"> by exploring available information about</w:t>
      </w:r>
      <w:r w:rsidR="00A245B5" w:rsidRPr="001A0C3F">
        <w:rPr>
          <w:rFonts w:ascii="Times New Roman" w:hAnsi="Times New Roman" w:cs="Times New Roman"/>
          <w:sz w:val="20"/>
          <w:szCs w:val="20"/>
        </w:rPr>
        <w:t xml:space="preserve"> the spatial distribution of </w:t>
      </w:r>
      <w:proofErr w:type="spellStart"/>
      <w:r w:rsidR="00A245B5" w:rsidRPr="001A0C3F">
        <w:rPr>
          <w:rFonts w:ascii="Times New Roman" w:hAnsi="Times New Roman" w:cs="Times New Roman"/>
          <w:sz w:val="20"/>
          <w:szCs w:val="20"/>
        </w:rPr>
        <w:t>auroral</w:t>
      </w:r>
      <w:proofErr w:type="spellEnd"/>
      <w:r w:rsidR="00A245B5" w:rsidRPr="001A0C3F">
        <w:rPr>
          <w:rFonts w:ascii="Times New Roman" w:hAnsi="Times New Roman" w:cs="Times New Roman"/>
          <w:sz w:val="20"/>
          <w:szCs w:val="20"/>
        </w:rPr>
        <w:t xml:space="preserve"> luminosity in order to characterize the metric in </w:t>
      </w:r>
      <w:r w:rsidR="00366B00" w:rsidRPr="001A0C3F">
        <w:rPr>
          <w:rFonts w:ascii="Times New Roman" w:hAnsi="Times New Roman" w:cs="Times New Roman"/>
          <w:sz w:val="20"/>
          <w:szCs w:val="20"/>
        </w:rPr>
        <w:t>“space</w:t>
      </w:r>
      <w:r w:rsidR="00A245B5" w:rsidRPr="001A0C3F">
        <w:rPr>
          <w:rFonts w:ascii="Times New Roman" w:hAnsi="Times New Roman" w:cs="Times New Roman"/>
          <w:sz w:val="20"/>
          <w:szCs w:val="20"/>
        </w:rPr>
        <w:t xml:space="preserve"> of images</w:t>
      </w:r>
      <w:r w:rsidR="00366B00" w:rsidRPr="001A0C3F">
        <w:rPr>
          <w:rFonts w:ascii="Times New Roman" w:hAnsi="Times New Roman" w:cs="Times New Roman"/>
          <w:sz w:val="20"/>
          <w:szCs w:val="20"/>
        </w:rPr>
        <w:t xml:space="preserve">”. </w:t>
      </w:r>
      <w:r w:rsidR="00CE1EDC" w:rsidRPr="001A0C3F">
        <w:rPr>
          <w:rFonts w:ascii="Times New Roman" w:hAnsi="Times New Roman" w:cs="Times New Roman"/>
          <w:sz w:val="20"/>
          <w:szCs w:val="20"/>
        </w:rPr>
        <w:t xml:space="preserve">The author’s article has indeed </w:t>
      </w:r>
      <w:r w:rsidR="00366B00" w:rsidRPr="001A0C3F">
        <w:rPr>
          <w:rFonts w:ascii="Times New Roman" w:hAnsi="Times New Roman" w:cs="Times New Roman"/>
          <w:sz w:val="20"/>
          <w:szCs w:val="20"/>
        </w:rPr>
        <w:t>provided</w:t>
      </w:r>
      <w:r w:rsidR="00CE1EDC" w:rsidRPr="001A0C3F">
        <w:rPr>
          <w:rFonts w:ascii="Times New Roman" w:hAnsi="Times New Roman" w:cs="Times New Roman"/>
          <w:sz w:val="20"/>
          <w:szCs w:val="20"/>
        </w:rPr>
        <w:t xml:space="preserve"> some understanding on th</w:t>
      </w:r>
      <w:r w:rsidR="00350998" w:rsidRPr="001A0C3F">
        <w:rPr>
          <w:rFonts w:ascii="Times New Roman" w:hAnsi="Times New Roman" w:cs="Times New Roman"/>
          <w:sz w:val="20"/>
          <w:szCs w:val="20"/>
        </w:rPr>
        <w:t>e application of temporal chaos in television images.</w:t>
      </w:r>
      <w:r w:rsidR="00366B00" w:rsidRPr="001A0C3F">
        <w:rPr>
          <w:rFonts w:ascii="Times New Roman" w:hAnsi="Times New Roman" w:cs="Times New Roman"/>
          <w:sz w:val="20"/>
          <w:szCs w:val="20"/>
        </w:rPr>
        <w:t xml:space="preserve"> </w:t>
      </w:r>
      <w:proofErr w:type="spellStart"/>
      <w:r w:rsidR="00281E59" w:rsidRPr="001A0C3F">
        <w:rPr>
          <w:rFonts w:ascii="Times New Roman" w:hAnsi="Times New Roman" w:cs="Times New Roman"/>
          <w:sz w:val="20"/>
          <w:szCs w:val="20"/>
        </w:rPr>
        <w:t>Enescu</w:t>
      </w:r>
      <w:proofErr w:type="spellEnd"/>
      <w:r w:rsidR="00281E59" w:rsidRPr="001A0C3F">
        <w:rPr>
          <w:rFonts w:ascii="Times New Roman" w:hAnsi="Times New Roman" w:cs="Times New Roman"/>
          <w:sz w:val="20"/>
          <w:szCs w:val="20"/>
        </w:rPr>
        <w:t xml:space="preserve"> et al (2005) studied the temporal distribution of events in a paper that focused on </w:t>
      </w:r>
      <w:proofErr w:type="spellStart"/>
      <w:r w:rsidR="00F9641F" w:rsidRPr="001A0C3F">
        <w:rPr>
          <w:rFonts w:ascii="Times New Roman" w:hAnsi="Times New Roman" w:cs="Times New Roman"/>
          <w:sz w:val="20"/>
          <w:szCs w:val="20"/>
        </w:rPr>
        <w:t>Multifractal</w:t>
      </w:r>
      <w:proofErr w:type="spellEnd"/>
      <w:r w:rsidR="00F9641F" w:rsidRPr="001A0C3F">
        <w:rPr>
          <w:rFonts w:ascii="Times New Roman" w:hAnsi="Times New Roman" w:cs="Times New Roman"/>
          <w:sz w:val="20"/>
          <w:szCs w:val="20"/>
        </w:rPr>
        <w:t xml:space="preserve"> and chaotic analysis of </w:t>
      </w:r>
      <w:proofErr w:type="spellStart"/>
      <w:r w:rsidR="00F9641F" w:rsidRPr="001A0C3F">
        <w:rPr>
          <w:rFonts w:ascii="Times New Roman" w:hAnsi="Times New Roman" w:cs="Times New Roman"/>
          <w:sz w:val="20"/>
          <w:szCs w:val="20"/>
        </w:rPr>
        <w:t>Vr</w:t>
      </w:r>
      <w:r w:rsidR="007B30F9" w:rsidRPr="001A0C3F">
        <w:rPr>
          <w:rFonts w:ascii="Times New Roman" w:hAnsi="Times New Roman" w:cs="Times New Roman"/>
          <w:sz w:val="20"/>
          <w:szCs w:val="20"/>
        </w:rPr>
        <w:t>ancea</w:t>
      </w:r>
      <w:proofErr w:type="spellEnd"/>
      <w:r w:rsidR="00F44335" w:rsidRPr="001A0C3F">
        <w:rPr>
          <w:rFonts w:ascii="Times New Roman" w:hAnsi="Times New Roman" w:cs="Times New Roman"/>
          <w:sz w:val="20"/>
          <w:szCs w:val="20"/>
        </w:rPr>
        <w:t xml:space="preserve"> intermediate-depth earthquakes. </w:t>
      </w:r>
      <w:r w:rsidR="001F0C6D" w:rsidRPr="001A0C3F">
        <w:rPr>
          <w:rFonts w:ascii="Times New Roman" w:hAnsi="Times New Roman" w:cs="Times New Roman"/>
          <w:sz w:val="20"/>
          <w:szCs w:val="20"/>
        </w:rPr>
        <w:t xml:space="preserve">In the first </w:t>
      </w:r>
      <w:r w:rsidR="009070A1" w:rsidRPr="001A0C3F">
        <w:rPr>
          <w:rFonts w:ascii="Times New Roman" w:hAnsi="Times New Roman" w:cs="Times New Roman"/>
          <w:sz w:val="20"/>
          <w:szCs w:val="20"/>
        </w:rPr>
        <w:t xml:space="preserve">part </w:t>
      </w:r>
      <w:r w:rsidR="001F0C6D" w:rsidRPr="001A0C3F">
        <w:rPr>
          <w:rFonts w:ascii="Times New Roman" w:hAnsi="Times New Roman" w:cs="Times New Roman"/>
          <w:sz w:val="20"/>
          <w:szCs w:val="20"/>
        </w:rPr>
        <w:t xml:space="preserve">of the work, </w:t>
      </w:r>
      <w:proofErr w:type="spellStart"/>
      <w:r w:rsidR="009070A1" w:rsidRPr="001A0C3F">
        <w:rPr>
          <w:rFonts w:ascii="Times New Roman" w:hAnsi="Times New Roman" w:cs="Times New Roman"/>
          <w:sz w:val="20"/>
          <w:szCs w:val="20"/>
        </w:rPr>
        <w:t>multifractal</w:t>
      </w:r>
      <w:proofErr w:type="spellEnd"/>
      <w:r w:rsidR="009070A1" w:rsidRPr="001A0C3F">
        <w:rPr>
          <w:rFonts w:ascii="Times New Roman" w:hAnsi="Times New Roman" w:cs="Times New Roman"/>
          <w:sz w:val="20"/>
          <w:szCs w:val="20"/>
        </w:rPr>
        <w:t xml:space="preserve"> characteristics of the temporal distribution of the earthquakes were</w:t>
      </w:r>
      <w:r w:rsidR="00562A3B" w:rsidRPr="001A0C3F">
        <w:rPr>
          <w:rFonts w:ascii="Times New Roman" w:hAnsi="Times New Roman" w:cs="Times New Roman"/>
          <w:sz w:val="20"/>
          <w:szCs w:val="20"/>
        </w:rPr>
        <w:t xml:space="preserve"> analyzed. </w:t>
      </w:r>
      <w:r w:rsidR="00095D6F" w:rsidRPr="001A0C3F">
        <w:rPr>
          <w:rFonts w:ascii="Times New Roman" w:hAnsi="Times New Roman" w:cs="Times New Roman"/>
          <w:sz w:val="20"/>
          <w:szCs w:val="20"/>
        </w:rPr>
        <w:t>T</w:t>
      </w:r>
      <w:r w:rsidR="00516B93" w:rsidRPr="001A0C3F">
        <w:rPr>
          <w:rFonts w:ascii="Times New Roman" w:hAnsi="Times New Roman" w:cs="Times New Roman"/>
          <w:sz w:val="20"/>
          <w:szCs w:val="20"/>
        </w:rPr>
        <w:t>he outcome of the first part of the work showed two distinct scaling regimes.</w:t>
      </w:r>
      <w:r w:rsidR="00FC31AE" w:rsidRPr="001A0C3F">
        <w:rPr>
          <w:rFonts w:ascii="Times New Roman" w:hAnsi="Times New Roman" w:cs="Times New Roman"/>
          <w:sz w:val="20"/>
          <w:szCs w:val="20"/>
        </w:rPr>
        <w:t xml:space="preserve"> A clear non</w:t>
      </w:r>
      <w:r w:rsidR="001E6149" w:rsidRPr="001A0C3F">
        <w:rPr>
          <w:rFonts w:ascii="Times New Roman" w:hAnsi="Times New Roman" w:cs="Times New Roman"/>
          <w:sz w:val="20"/>
          <w:szCs w:val="20"/>
        </w:rPr>
        <w:t>-</w:t>
      </w:r>
      <w:r w:rsidR="00FC31AE" w:rsidRPr="001A0C3F">
        <w:rPr>
          <w:rFonts w:ascii="Times New Roman" w:hAnsi="Times New Roman" w:cs="Times New Roman"/>
          <w:sz w:val="20"/>
          <w:szCs w:val="20"/>
        </w:rPr>
        <w:t>homo</w:t>
      </w:r>
      <w:r w:rsidR="00C7586A" w:rsidRPr="001A0C3F">
        <w:rPr>
          <w:rFonts w:ascii="Times New Roman" w:hAnsi="Times New Roman" w:cs="Times New Roman"/>
          <w:sz w:val="20"/>
          <w:szCs w:val="20"/>
        </w:rPr>
        <w:t>ge</w:t>
      </w:r>
      <w:r w:rsidR="001E6149" w:rsidRPr="001A0C3F">
        <w:rPr>
          <w:rFonts w:ascii="Times New Roman" w:hAnsi="Times New Roman" w:cs="Times New Roman"/>
          <w:sz w:val="20"/>
          <w:szCs w:val="20"/>
        </w:rPr>
        <w:t xml:space="preserve">neous and </w:t>
      </w:r>
      <w:proofErr w:type="spellStart"/>
      <w:r w:rsidR="001E6149" w:rsidRPr="001A0C3F">
        <w:rPr>
          <w:rFonts w:ascii="Times New Roman" w:hAnsi="Times New Roman" w:cs="Times New Roman"/>
          <w:sz w:val="20"/>
          <w:szCs w:val="20"/>
        </w:rPr>
        <w:t>multifractal</w:t>
      </w:r>
      <w:proofErr w:type="spellEnd"/>
      <w:r w:rsidR="001E6149" w:rsidRPr="001A0C3F">
        <w:rPr>
          <w:rFonts w:ascii="Times New Roman" w:hAnsi="Times New Roman" w:cs="Times New Roman"/>
          <w:sz w:val="20"/>
          <w:szCs w:val="20"/>
        </w:rPr>
        <w:t xml:space="preserve"> pattern was found at small scales.</w:t>
      </w:r>
      <w:r w:rsidR="00D267FB" w:rsidRPr="001A0C3F">
        <w:rPr>
          <w:rFonts w:ascii="Times New Roman" w:hAnsi="Times New Roman" w:cs="Times New Roman"/>
          <w:sz w:val="20"/>
          <w:szCs w:val="20"/>
        </w:rPr>
        <w:t xml:space="preserve"> At large scales, the temporal distribution of events showed a </w:t>
      </w:r>
      <w:proofErr w:type="spellStart"/>
      <w:r w:rsidR="00D267FB" w:rsidRPr="001A0C3F">
        <w:rPr>
          <w:rFonts w:ascii="Times New Roman" w:hAnsi="Times New Roman" w:cs="Times New Roman"/>
          <w:sz w:val="20"/>
          <w:szCs w:val="20"/>
        </w:rPr>
        <w:t>monofractal</w:t>
      </w:r>
      <w:proofErr w:type="spellEnd"/>
      <w:r w:rsidR="00D267FB" w:rsidRPr="001A0C3F">
        <w:rPr>
          <w:rFonts w:ascii="Times New Roman" w:hAnsi="Times New Roman" w:cs="Times New Roman"/>
          <w:sz w:val="20"/>
          <w:szCs w:val="20"/>
        </w:rPr>
        <w:t xml:space="preserve"> and close to random </w:t>
      </w:r>
      <w:proofErr w:type="spellStart"/>
      <w:r w:rsidR="00D267FB" w:rsidRPr="001A0C3F">
        <w:rPr>
          <w:rFonts w:ascii="Times New Roman" w:hAnsi="Times New Roman" w:cs="Times New Roman"/>
          <w:sz w:val="20"/>
          <w:szCs w:val="20"/>
        </w:rPr>
        <w:t>behaviour</w:t>
      </w:r>
      <w:proofErr w:type="spellEnd"/>
      <w:r w:rsidR="00D267FB" w:rsidRPr="001A0C3F">
        <w:rPr>
          <w:rFonts w:ascii="Times New Roman" w:hAnsi="Times New Roman" w:cs="Times New Roman"/>
          <w:sz w:val="20"/>
          <w:szCs w:val="20"/>
        </w:rPr>
        <w:t>.</w:t>
      </w:r>
      <w:r w:rsidR="00273F4E" w:rsidRPr="001A0C3F">
        <w:rPr>
          <w:rFonts w:ascii="Times New Roman" w:hAnsi="Times New Roman" w:cs="Times New Roman"/>
          <w:sz w:val="20"/>
          <w:szCs w:val="20"/>
        </w:rPr>
        <w:t xml:space="preserve"> The authors’ paper has enriched one’s understanding about the relevance of temporal distribution.</w:t>
      </w:r>
      <w:r w:rsidR="001E6149" w:rsidRPr="001A0C3F">
        <w:rPr>
          <w:rFonts w:ascii="Times New Roman" w:hAnsi="Times New Roman" w:cs="Times New Roman"/>
          <w:sz w:val="20"/>
          <w:szCs w:val="20"/>
        </w:rPr>
        <w:t xml:space="preserve"> </w:t>
      </w:r>
      <w:r w:rsidR="00366B00" w:rsidRPr="001A0C3F">
        <w:rPr>
          <w:rFonts w:ascii="Times New Roman" w:hAnsi="Times New Roman" w:cs="Times New Roman"/>
          <w:sz w:val="20"/>
          <w:szCs w:val="20"/>
        </w:rPr>
        <w:t>T</w:t>
      </w:r>
      <w:r w:rsidR="00FC235F" w:rsidRPr="001A0C3F">
        <w:rPr>
          <w:rFonts w:ascii="Times New Roman" w:hAnsi="Times New Roman" w:cs="Times New Roman"/>
          <w:sz w:val="20"/>
          <w:szCs w:val="20"/>
        </w:rPr>
        <w:t xml:space="preserve">he concept of temporal distribution was also applied in </w:t>
      </w:r>
      <w:proofErr w:type="spellStart"/>
      <w:r w:rsidR="00FC235F" w:rsidRPr="001A0C3F">
        <w:rPr>
          <w:rFonts w:ascii="Times New Roman" w:hAnsi="Times New Roman" w:cs="Times New Roman"/>
          <w:sz w:val="20"/>
          <w:szCs w:val="20"/>
        </w:rPr>
        <w:t>Gutiérrez</w:t>
      </w:r>
      <w:proofErr w:type="spellEnd"/>
      <w:r w:rsidR="008436A1" w:rsidRPr="001A0C3F">
        <w:rPr>
          <w:rFonts w:ascii="Times New Roman" w:hAnsi="Times New Roman" w:cs="Times New Roman"/>
          <w:sz w:val="20"/>
          <w:szCs w:val="20"/>
        </w:rPr>
        <w:t xml:space="preserve"> et al (2006)</w:t>
      </w:r>
      <w:r w:rsidR="003F7FBA" w:rsidRPr="001A0C3F">
        <w:rPr>
          <w:rFonts w:ascii="Times New Roman" w:hAnsi="Times New Roman" w:cs="Times New Roman"/>
          <w:sz w:val="20"/>
          <w:szCs w:val="20"/>
        </w:rPr>
        <w:t xml:space="preserve"> paper</w:t>
      </w:r>
      <w:r w:rsidR="008436A1" w:rsidRPr="001A0C3F">
        <w:rPr>
          <w:rFonts w:ascii="Times New Roman" w:hAnsi="Times New Roman" w:cs="Times New Roman"/>
          <w:sz w:val="20"/>
          <w:szCs w:val="20"/>
        </w:rPr>
        <w:t>.</w:t>
      </w:r>
      <w:r w:rsidR="001F712A" w:rsidRPr="001A0C3F">
        <w:rPr>
          <w:rFonts w:ascii="Times New Roman" w:hAnsi="Times New Roman" w:cs="Times New Roman"/>
          <w:sz w:val="20"/>
          <w:szCs w:val="20"/>
        </w:rPr>
        <w:t xml:space="preserve"> In the authors’ paper, characterization of temporal precipitation distribution </w:t>
      </w:r>
      <w:r w:rsidR="001F712A" w:rsidRPr="001A0C3F">
        <w:rPr>
          <w:rFonts w:ascii="Times New Roman" w:hAnsi="Times New Roman" w:cs="Times New Roman"/>
          <w:sz w:val="20"/>
          <w:szCs w:val="20"/>
        </w:rPr>
        <w:lastRenderedPageBreak/>
        <w:t>using chaos game was carried out.</w:t>
      </w:r>
      <w:r w:rsidR="008F489C" w:rsidRPr="001A0C3F">
        <w:rPr>
          <w:rFonts w:ascii="Times New Roman" w:hAnsi="Times New Roman" w:cs="Times New Roman"/>
          <w:sz w:val="20"/>
          <w:szCs w:val="20"/>
        </w:rPr>
        <w:t xml:space="preserve"> The study showed that different climates exhibit characteristic patterns with different fractal exponents and entropies.</w:t>
      </w:r>
      <w:r w:rsidR="004B0D91" w:rsidRPr="001A0C3F">
        <w:rPr>
          <w:rFonts w:ascii="Times New Roman" w:hAnsi="Times New Roman" w:cs="Times New Roman"/>
          <w:sz w:val="20"/>
          <w:szCs w:val="20"/>
        </w:rPr>
        <w:t xml:space="preserve"> The paper has indeed </w:t>
      </w:r>
      <w:r w:rsidR="00C06F7F" w:rsidRPr="001A0C3F">
        <w:rPr>
          <w:rFonts w:ascii="Times New Roman" w:hAnsi="Times New Roman" w:cs="Times New Roman"/>
          <w:sz w:val="20"/>
          <w:szCs w:val="20"/>
        </w:rPr>
        <w:t>provided</w:t>
      </w:r>
      <w:r w:rsidR="004B0D91" w:rsidRPr="001A0C3F">
        <w:rPr>
          <w:rFonts w:ascii="Times New Roman" w:hAnsi="Times New Roman" w:cs="Times New Roman"/>
          <w:sz w:val="20"/>
          <w:szCs w:val="20"/>
        </w:rPr>
        <w:t xml:space="preserve"> a useful application in climate classification and characterization of temporal precipitation aggregation patterns.</w:t>
      </w:r>
      <w:r w:rsidR="007F7A17" w:rsidRPr="001A0C3F">
        <w:rPr>
          <w:rFonts w:ascii="Times New Roman" w:hAnsi="Times New Roman" w:cs="Times New Roman"/>
          <w:sz w:val="20"/>
          <w:szCs w:val="20"/>
        </w:rPr>
        <w:t xml:space="preserve"> </w:t>
      </w:r>
      <w:r w:rsidR="00DA4D78" w:rsidRPr="001A0C3F">
        <w:rPr>
          <w:rFonts w:ascii="Times New Roman" w:hAnsi="Times New Roman" w:cs="Times New Roman"/>
          <w:sz w:val="20"/>
          <w:szCs w:val="20"/>
        </w:rPr>
        <w:t>One of the most seismically active areas in Italy was examined by (</w:t>
      </w:r>
      <w:proofErr w:type="spellStart"/>
      <w:r w:rsidR="00DA4D78" w:rsidRPr="001A0C3F">
        <w:rPr>
          <w:rFonts w:ascii="Times New Roman" w:hAnsi="Times New Roman" w:cs="Times New Roman"/>
          <w:sz w:val="20"/>
          <w:szCs w:val="20"/>
        </w:rPr>
        <w:t>Telesca</w:t>
      </w:r>
      <w:proofErr w:type="spellEnd"/>
      <w:r w:rsidR="00DA4D78" w:rsidRPr="001A0C3F">
        <w:rPr>
          <w:rFonts w:ascii="Times New Roman" w:hAnsi="Times New Roman" w:cs="Times New Roman"/>
          <w:sz w:val="20"/>
          <w:szCs w:val="20"/>
        </w:rPr>
        <w:t xml:space="preserve"> and </w:t>
      </w:r>
      <w:proofErr w:type="spellStart"/>
      <w:r w:rsidR="00DA4D78" w:rsidRPr="001A0C3F">
        <w:rPr>
          <w:rFonts w:ascii="Times New Roman" w:hAnsi="Times New Roman" w:cs="Times New Roman"/>
          <w:sz w:val="20"/>
          <w:szCs w:val="20"/>
        </w:rPr>
        <w:t>Lovallo</w:t>
      </w:r>
      <w:proofErr w:type="spellEnd"/>
      <w:r w:rsidR="00DA4D78" w:rsidRPr="001A0C3F">
        <w:rPr>
          <w:rFonts w:ascii="Times New Roman" w:hAnsi="Times New Roman" w:cs="Times New Roman"/>
          <w:sz w:val="20"/>
          <w:szCs w:val="20"/>
        </w:rPr>
        <w:t xml:space="preserve">, 2008). The outcome of the study showed significant deviations from uniform power-law scaling in the seismic temporal fluctuations which were mostly linked with the occurrence of rather large earthquakes or seismic clusters. The evolution of the temporal </w:t>
      </w:r>
      <w:proofErr w:type="spellStart"/>
      <w:r w:rsidR="00DA4D78" w:rsidRPr="001A0C3F">
        <w:rPr>
          <w:rFonts w:ascii="Times New Roman" w:hAnsi="Times New Roman" w:cs="Times New Roman"/>
          <w:sz w:val="20"/>
          <w:szCs w:val="20"/>
        </w:rPr>
        <w:t>mutifractal</w:t>
      </w:r>
      <w:proofErr w:type="spellEnd"/>
      <w:r w:rsidR="00DA4D78" w:rsidRPr="001A0C3F">
        <w:rPr>
          <w:rFonts w:ascii="Times New Roman" w:hAnsi="Times New Roman" w:cs="Times New Roman"/>
          <w:sz w:val="20"/>
          <w:szCs w:val="20"/>
        </w:rPr>
        <w:t xml:space="preserve"> scaling properties of the </w:t>
      </w:r>
      <w:proofErr w:type="spellStart"/>
      <w:r w:rsidR="00DA4D78" w:rsidRPr="001A0C3F">
        <w:rPr>
          <w:rFonts w:ascii="Times New Roman" w:hAnsi="Times New Roman" w:cs="Times New Roman"/>
          <w:sz w:val="20"/>
          <w:szCs w:val="20"/>
        </w:rPr>
        <w:t>Chiayi</w:t>
      </w:r>
      <w:proofErr w:type="spellEnd"/>
      <w:r w:rsidR="00DA4D78" w:rsidRPr="001A0C3F">
        <w:rPr>
          <w:rFonts w:ascii="Times New Roman" w:hAnsi="Times New Roman" w:cs="Times New Roman"/>
          <w:sz w:val="20"/>
          <w:szCs w:val="20"/>
        </w:rPr>
        <w:t xml:space="preserve"> earthquake in Taiwan has been investigated (Tang et al, 2012). The study revealed that variations in the fractal dimension of earthquake may be used as a precursor of a large earthquake.</w:t>
      </w:r>
    </w:p>
    <w:p w:rsidR="00734456" w:rsidRPr="001A0C3F" w:rsidRDefault="00734456"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t xml:space="preserve">Despite the immense efforts made so far on characterization of temporal distributions using fractal approach, literature is very sparse on </w:t>
      </w:r>
      <w:r w:rsidR="00564F2B" w:rsidRPr="001A0C3F">
        <w:rPr>
          <w:rFonts w:ascii="Times New Roman" w:hAnsi="Times New Roman" w:cs="Times New Roman"/>
          <w:sz w:val="20"/>
          <w:szCs w:val="20"/>
        </w:rPr>
        <w:t>the study</w:t>
      </w:r>
      <w:r w:rsidRPr="001A0C3F">
        <w:rPr>
          <w:rFonts w:ascii="Times New Roman" w:hAnsi="Times New Roman" w:cs="Times New Roman"/>
          <w:sz w:val="20"/>
          <w:szCs w:val="20"/>
        </w:rPr>
        <w:t xml:space="preserve"> of t</w:t>
      </w:r>
      <w:r w:rsidR="00564F2B" w:rsidRPr="001A0C3F">
        <w:rPr>
          <w:rFonts w:ascii="Times New Roman" w:hAnsi="Times New Roman" w:cs="Times New Roman"/>
          <w:sz w:val="20"/>
          <w:szCs w:val="20"/>
        </w:rPr>
        <w:t>emporal distribution of s</w:t>
      </w:r>
      <w:r w:rsidRPr="001A0C3F">
        <w:rPr>
          <w:rFonts w:ascii="Times New Roman" w:hAnsi="Times New Roman" w:cs="Times New Roman"/>
          <w:sz w:val="20"/>
          <w:szCs w:val="20"/>
        </w:rPr>
        <w:t xml:space="preserve">imulated </w:t>
      </w:r>
      <w:r w:rsidR="00564F2B" w:rsidRPr="001A0C3F">
        <w:rPr>
          <w:rFonts w:ascii="Times New Roman" w:hAnsi="Times New Roman" w:cs="Times New Roman"/>
          <w:sz w:val="20"/>
          <w:szCs w:val="20"/>
        </w:rPr>
        <w:t>phase v</w:t>
      </w:r>
      <w:r w:rsidRPr="001A0C3F">
        <w:rPr>
          <w:rFonts w:ascii="Times New Roman" w:hAnsi="Times New Roman" w:cs="Times New Roman"/>
          <w:sz w:val="20"/>
          <w:szCs w:val="20"/>
        </w:rPr>
        <w:t>ariables of a chaotic dynamic system</w:t>
      </w:r>
      <w:r w:rsidR="00564F2B" w:rsidRPr="001A0C3F">
        <w:rPr>
          <w:rFonts w:ascii="Times New Roman" w:hAnsi="Times New Roman" w:cs="Times New Roman"/>
          <w:sz w:val="20"/>
          <w:szCs w:val="20"/>
        </w:rPr>
        <w:t>.</w:t>
      </w:r>
      <w:r w:rsidR="005E3B0A" w:rsidRPr="001A0C3F">
        <w:rPr>
          <w:rFonts w:ascii="Times New Roman" w:hAnsi="Times New Roman" w:cs="Times New Roman"/>
          <w:sz w:val="20"/>
          <w:szCs w:val="20"/>
        </w:rPr>
        <w:t xml:space="preserve"> </w:t>
      </w:r>
      <w:r w:rsidR="005959FF" w:rsidRPr="001A0C3F">
        <w:rPr>
          <w:rFonts w:ascii="Times New Roman" w:hAnsi="Times New Roman" w:cs="Times New Roman"/>
          <w:sz w:val="20"/>
          <w:szCs w:val="20"/>
        </w:rPr>
        <w:t>The identified research gap motivated t</w:t>
      </w:r>
      <w:r w:rsidR="005E3B0A" w:rsidRPr="001A0C3F">
        <w:rPr>
          <w:rFonts w:ascii="Times New Roman" w:hAnsi="Times New Roman" w:cs="Times New Roman"/>
          <w:sz w:val="20"/>
          <w:szCs w:val="20"/>
        </w:rPr>
        <w:t>his</w:t>
      </w:r>
      <w:r w:rsidR="005959FF" w:rsidRPr="001A0C3F">
        <w:rPr>
          <w:rFonts w:ascii="Times New Roman" w:hAnsi="Times New Roman" w:cs="Times New Roman"/>
          <w:sz w:val="20"/>
          <w:szCs w:val="20"/>
        </w:rPr>
        <w:t xml:space="preserve"> present</w:t>
      </w:r>
      <w:r w:rsidR="005E3B0A" w:rsidRPr="001A0C3F">
        <w:rPr>
          <w:rFonts w:ascii="Times New Roman" w:hAnsi="Times New Roman" w:cs="Times New Roman"/>
          <w:sz w:val="20"/>
          <w:szCs w:val="20"/>
        </w:rPr>
        <w:t xml:space="preserve"> study</w:t>
      </w:r>
      <w:r w:rsidR="005959FF" w:rsidRPr="001A0C3F">
        <w:rPr>
          <w:rFonts w:ascii="Times New Roman" w:hAnsi="Times New Roman" w:cs="Times New Roman"/>
          <w:sz w:val="20"/>
          <w:szCs w:val="20"/>
        </w:rPr>
        <w:t xml:space="preserve"> </w:t>
      </w:r>
      <w:r w:rsidR="00BB4E8C" w:rsidRPr="001A0C3F">
        <w:rPr>
          <w:rFonts w:ascii="Times New Roman" w:hAnsi="Times New Roman" w:cs="Times New Roman"/>
          <w:sz w:val="20"/>
          <w:szCs w:val="20"/>
        </w:rPr>
        <w:t>which examined</w:t>
      </w:r>
      <w:r w:rsidR="005E3B0A" w:rsidRPr="001A0C3F">
        <w:rPr>
          <w:rFonts w:ascii="Times New Roman" w:hAnsi="Times New Roman" w:cs="Times New Roman"/>
          <w:sz w:val="20"/>
          <w:szCs w:val="20"/>
        </w:rPr>
        <w:t xml:space="preserve"> the temporal</w:t>
      </w:r>
      <w:r w:rsidR="008B412A" w:rsidRPr="001A0C3F">
        <w:rPr>
          <w:rFonts w:ascii="Times New Roman" w:hAnsi="Times New Roman" w:cs="Times New Roman"/>
          <w:sz w:val="20"/>
          <w:szCs w:val="20"/>
        </w:rPr>
        <w:t xml:space="preserve"> distribution</w:t>
      </w:r>
      <w:r w:rsidR="00BB4E8C" w:rsidRPr="001A0C3F">
        <w:rPr>
          <w:rFonts w:ascii="Times New Roman" w:hAnsi="Times New Roman" w:cs="Times New Roman"/>
          <w:sz w:val="20"/>
          <w:szCs w:val="20"/>
        </w:rPr>
        <w:t xml:space="preserve"> </w:t>
      </w:r>
      <w:r w:rsidR="005E3B0A" w:rsidRPr="001A0C3F">
        <w:rPr>
          <w:rFonts w:ascii="Times New Roman" w:hAnsi="Times New Roman" w:cs="Times New Roman"/>
          <w:sz w:val="20"/>
          <w:szCs w:val="20"/>
        </w:rPr>
        <w:t xml:space="preserve">of simulated phase variables in </w:t>
      </w:r>
      <w:r w:rsidR="005959FF" w:rsidRPr="001A0C3F">
        <w:rPr>
          <w:rFonts w:ascii="Times New Roman" w:hAnsi="Times New Roman" w:cs="Times New Roman"/>
          <w:sz w:val="20"/>
          <w:szCs w:val="20"/>
        </w:rPr>
        <w:t xml:space="preserve">a </w:t>
      </w:r>
      <w:r w:rsidR="005E3B0A" w:rsidRPr="001A0C3F">
        <w:rPr>
          <w:rFonts w:ascii="Times New Roman" w:hAnsi="Times New Roman" w:cs="Times New Roman"/>
          <w:sz w:val="20"/>
          <w:szCs w:val="20"/>
        </w:rPr>
        <w:t xml:space="preserve">nonlinear </w:t>
      </w:r>
      <w:r w:rsidR="0046090A" w:rsidRPr="001A0C3F">
        <w:rPr>
          <w:rFonts w:ascii="Times New Roman" w:hAnsi="Times New Roman" w:cs="Times New Roman"/>
          <w:sz w:val="20"/>
          <w:szCs w:val="20"/>
        </w:rPr>
        <w:t xml:space="preserve">harmonically excited </w:t>
      </w:r>
      <w:proofErr w:type="spellStart"/>
      <w:r w:rsidR="0046090A" w:rsidRPr="001A0C3F">
        <w:rPr>
          <w:rFonts w:ascii="Times New Roman" w:hAnsi="Times New Roman" w:cs="Times New Roman"/>
          <w:sz w:val="20"/>
          <w:szCs w:val="20"/>
        </w:rPr>
        <w:t>D</w:t>
      </w:r>
      <w:r w:rsidR="005E3B0A" w:rsidRPr="001A0C3F">
        <w:rPr>
          <w:rFonts w:ascii="Times New Roman" w:hAnsi="Times New Roman" w:cs="Times New Roman"/>
          <w:sz w:val="20"/>
          <w:szCs w:val="20"/>
        </w:rPr>
        <w:t>uffing</w:t>
      </w:r>
      <w:proofErr w:type="spellEnd"/>
      <w:r w:rsidR="005E3B0A" w:rsidRPr="001A0C3F">
        <w:rPr>
          <w:rFonts w:ascii="Times New Roman" w:hAnsi="Times New Roman" w:cs="Times New Roman"/>
          <w:sz w:val="20"/>
          <w:szCs w:val="20"/>
        </w:rPr>
        <w:t xml:space="preserve"> os</w:t>
      </w:r>
      <w:r w:rsidR="005959FF" w:rsidRPr="001A0C3F">
        <w:rPr>
          <w:rFonts w:ascii="Times New Roman" w:hAnsi="Times New Roman" w:cs="Times New Roman"/>
          <w:sz w:val="20"/>
          <w:szCs w:val="20"/>
        </w:rPr>
        <w:t>cillator using fractal dimension as a</w:t>
      </w:r>
      <w:r w:rsidR="00D426E0" w:rsidRPr="001A0C3F">
        <w:rPr>
          <w:rFonts w:ascii="Times New Roman" w:hAnsi="Times New Roman" w:cs="Times New Roman"/>
          <w:sz w:val="20"/>
          <w:szCs w:val="20"/>
        </w:rPr>
        <w:t xml:space="preserve"> characterization</w:t>
      </w:r>
      <w:r w:rsidR="005959FF" w:rsidRPr="001A0C3F">
        <w:rPr>
          <w:rFonts w:ascii="Times New Roman" w:hAnsi="Times New Roman" w:cs="Times New Roman"/>
          <w:sz w:val="20"/>
          <w:szCs w:val="20"/>
        </w:rPr>
        <w:t xml:space="preserve"> tool</w:t>
      </w:r>
      <w:r w:rsidR="005E3B0A" w:rsidRPr="001A0C3F">
        <w:rPr>
          <w:rFonts w:ascii="Times New Roman" w:hAnsi="Times New Roman" w:cs="Times New Roman"/>
          <w:sz w:val="20"/>
          <w:szCs w:val="20"/>
        </w:rPr>
        <w:t>.</w:t>
      </w:r>
    </w:p>
    <w:p w:rsidR="00A06A68" w:rsidRPr="001A0C3F" w:rsidRDefault="00A06A68" w:rsidP="001A0C3F">
      <w:pPr>
        <w:adjustRightInd w:val="0"/>
        <w:snapToGrid w:val="0"/>
        <w:spacing w:after="0" w:line="240" w:lineRule="auto"/>
        <w:jc w:val="both"/>
        <w:rPr>
          <w:rFonts w:ascii="Times New Roman" w:hAnsi="Times New Roman" w:cs="Times New Roman"/>
          <w:b/>
          <w:sz w:val="20"/>
          <w:szCs w:val="20"/>
        </w:rPr>
      </w:pPr>
    </w:p>
    <w:p w:rsidR="002860E2" w:rsidRPr="001A0C3F" w:rsidRDefault="002860E2" w:rsidP="001A0C3F">
      <w:pPr>
        <w:pStyle w:val="ListParagraph"/>
        <w:numPr>
          <w:ilvl w:val="0"/>
          <w:numId w:val="3"/>
        </w:numPr>
        <w:adjustRightInd w:val="0"/>
        <w:snapToGrid w:val="0"/>
        <w:spacing w:after="0" w:line="240" w:lineRule="auto"/>
        <w:ind w:left="0" w:firstLine="0"/>
        <w:contextualSpacing w:val="0"/>
        <w:jc w:val="both"/>
        <w:rPr>
          <w:rFonts w:ascii="Times New Roman" w:hAnsi="Times New Roman"/>
          <w:b/>
          <w:sz w:val="20"/>
          <w:szCs w:val="20"/>
        </w:rPr>
      </w:pPr>
      <w:r w:rsidRPr="001A0C3F">
        <w:rPr>
          <w:rFonts w:ascii="Times New Roman" w:hAnsi="Times New Roman"/>
          <w:b/>
          <w:sz w:val="20"/>
          <w:szCs w:val="20"/>
        </w:rPr>
        <w:t>Methodology</w:t>
      </w:r>
    </w:p>
    <w:p w:rsidR="00E23C22" w:rsidRPr="001A0C3F" w:rsidRDefault="00A6521F" w:rsidP="001A0C3F">
      <w:pPr>
        <w:autoSpaceDE w:val="0"/>
        <w:autoSpaceDN w:val="0"/>
        <w:adjustRightInd w:val="0"/>
        <w:snapToGrid w:val="0"/>
        <w:spacing w:after="0" w:line="240" w:lineRule="auto"/>
        <w:ind w:firstLine="425"/>
        <w:jc w:val="both"/>
        <w:rPr>
          <w:rFonts w:ascii="Times New Roman" w:hAnsi="Times New Roman" w:cs="Times New Roman"/>
          <w:bCs/>
          <w:sz w:val="20"/>
          <w:szCs w:val="20"/>
        </w:rPr>
      </w:pPr>
      <w:r w:rsidRPr="001A0C3F">
        <w:rPr>
          <w:rFonts w:ascii="Times New Roman" w:hAnsi="Times New Roman" w:cs="Times New Roman"/>
          <w:bCs/>
          <w:sz w:val="20"/>
          <w:szCs w:val="20"/>
        </w:rPr>
        <w:t xml:space="preserve">The </w:t>
      </w:r>
      <w:r w:rsidR="00960561" w:rsidRPr="001A0C3F">
        <w:rPr>
          <w:rFonts w:ascii="Times New Roman" w:hAnsi="Times New Roman" w:cs="Times New Roman"/>
          <w:bCs/>
          <w:sz w:val="20"/>
          <w:szCs w:val="20"/>
        </w:rPr>
        <w:t xml:space="preserve">dimensionless </w:t>
      </w:r>
      <w:r w:rsidRPr="001A0C3F">
        <w:rPr>
          <w:rFonts w:ascii="Times New Roman" w:hAnsi="Times New Roman" w:cs="Times New Roman"/>
          <w:bCs/>
          <w:sz w:val="20"/>
          <w:szCs w:val="20"/>
        </w:rPr>
        <w:t>second order</w:t>
      </w:r>
      <w:r w:rsidR="00960561" w:rsidRPr="001A0C3F">
        <w:rPr>
          <w:rFonts w:ascii="Times New Roman" w:hAnsi="Times New Roman" w:cs="Times New Roman"/>
          <w:bCs/>
          <w:sz w:val="20"/>
          <w:szCs w:val="20"/>
        </w:rPr>
        <w:t xml:space="preserve"> differential equation (1) abstracted the harmonically excited </w:t>
      </w:r>
      <w:proofErr w:type="spellStart"/>
      <w:r w:rsidR="00960561" w:rsidRPr="001A0C3F">
        <w:rPr>
          <w:rFonts w:ascii="Times New Roman" w:hAnsi="Times New Roman" w:cs="Times New Roman"/>
          <w:bCs/>
          <w:sz w:val="20"/>
          <w:szCs w:val="20"/>
        </w:rPr>
        <w:t>Duffing</w:t>
      </w:r>
      <w:proofErr w:type="spellEnd"/>
      <w:r w:rsidR="00960561" w:rsidRPr="001A0C3F">
        <w:rPr>
          <w:rFonts w:ascii="Times New Roman" w:hAnsi="Times New Roman" w:cs="Times New Roman"/>
          <w:bCs/>
          <w:sz w:val="20"/>
          <w:szCs w:val="20"/>
        </w:rPr>
        <w:t xml:space="preserve"> oscillator </w:t>
      </w:r>
      <w:r w:rsidR="00606397" w:rsidRPr="001A0C3F">
        <w:rPr>
          <w:rFonts w:ascii="Times New Roman" w:hAnsi="Times New Roman" w:cs="Times New Roman"/>
          <w:bCs/>
          <w:sz w:val="20"/>
          <w:szCs w:val="20"/>
        </w:rPr>
        <w:t xml:space="preserve">used in this study </w:t>
      </w:r>
      <w:r w:rsidR="00960561" w:rsidRPr="001A0C3F">
        <w:rPr>
          <w:rFonts w:ascii="Times New Roman" w:hAnsi="Times New Roman" w:cs="Times New Roman"/>
          <w:bCs/>
          <w:sz w:val="20"/>
          <w:szCs w:val="20"/>
        </w:rPr>
        <w:t xml:space="preserve">and was reported to have chaotic response under some drive parameters in </w:t>
      </w:r>
      <w:r w:rsidR="00E23C22" w:rsidRPr="001A0C3F">
        <w:rPr>
          <w:rFonts w:ascii="Times New Roman" w:hAnsi="Times New Roman" w:cs="Times New Roman"/>
          <w:bCs/>
          <w:sz w:val="20"/>
          <w:szCs w:val="20"/>
        </w:rPr>
        <w:t xml:space="preserve">Moon (1987), Dowell (1988) and </w:t>
      </w:r>
      <w:r w:rsidR="00E23C22" w:rsidRPr="001A0C3F">
        <w:rPr>
          <w:rFonts w:ascii="Times New Roman" w:hAnsi="Times New Roman" w:cs="Times New Roman"/>
          <w:sz w:val="20"/>
          <w:szCs w:val="20"/>
        </w:rPr>
        <w:t xml:space="preserve">Narayanan and </w:t>
      </w:r>
      <w:proofErr w:type="spellStart"/>
      <w:r w:rsidR="00E23C22" w:rsidRPr="001A0C3F">
        <w:rPr>
          <w:rFonts w:ascii="Times New Roman" w:hAnsi="Times New Roman" w:cs="Times New Roman"/>
          <w:sz w:val="20"/>
          <w:szCs w:val="20"/>
        </w:rPr>
        <w:t>Jayaraman</w:t>
      </w:r>
      <w:proofErr w:type="spellEnd"/>
      <w:r w:rsidR="00E23C22" w:rsidRPr="001A0C3F">
        <w:rPr>
          <w:rFonts w:ascii="Times New Roman" w:hAnsi="Times New Roman" w:cs="Times New Roman"/>
          <w:sz w:val="20"/>
          <w:szCs w:val="20"/>
        </w:rPr>
        <w:t xml:space="preserve"> (1989b)</w:t>
      </w:r>
      <w:r w:rsidR="00E23C22" w:rsidRPr="001A0C3F">
        <w:rPr>
          <w:rFonts w:ascii="Times New Roman" w:hAnsi="Times New Roman" w:cs="Times New Roman"/>
          <w:bCs/>
          <w:sz w:val="20"/>
          <w:szCs w:val="20"/>
        </w:rPr>
        <w:t>.</w:t>
      </w:r>
    </w:p>
    <w:p w:rsidR="00E23C22" w:rsidRPr="001A0C3F" w:rsidRDefault="00E23C22"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2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0.7pt" o:ole="">
            <v:imagedata r:id="rId12" o:title=""/>
          </v:shape>
          <o:OLEObject Type="Embed" ProgID="Equation.DSMT4" ShapeID="_x0000_i1025" DrawAspect="Content" ObjectID="_1502624417" r:id="rId13"/>
        </w:object>
      </w:r>
      <w:r w:rsidRPr="001A0C3F">
        <w:rPr>
          <w:rFonts w:ascii="Times New Roman" w:hAnsi="Times New Roman" w:cs="Times New Roman"/>
          <w:sz w:val="20"/>
          <w:szCs w:val="20"/>
        </w:rPr>
        <w:tab/>
        <w:t>(1)</w:t>
      </w:r>
    </w:p>
    <w:p w:rsidR="00427E8E" w:rsidRPr="001A0C3F" w:rsidRDefault="00427E8E"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484A70" w:rsidRPr="001A0C3F" w:rsidRDefault="00606397" w:rsidP="001A0C3F">
      <w:pPr>
        <w:autoSpaceDE w:val="0"/>
        <w:autoSpaceDN w:val="0"/>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t>E</w:t>
      </w:r>
      <w:r w:rsidR="00E23C22" w:rsidRPr="001A0C3F">
        <w:rPr>
          <w:rFonts w:ascii="Times New Roman" w:hAnsi="Times New Roman" w:cs="Times New Roman"/>
          <w:sz w:val="20"/>
          <w:szCs w:val="20"/>
        </w:rPr>
        <w:t>quation (1)</w:t>
      </w:r>
      <w:r w:rsidRPr="001A0C3F">
        <w:rPr>
          <w:rFonts w:ascii="Times New Roman" w:hAnsi="Times New Roman" w:cs="Times New Roman"/>
          <w:sz w:val="20"/>
          <w:szCs w:val="20"/>
        </w:rPr>
        <w:t xml:space="preserve"> refers</w:t>
      </w:r>
      <w:r w:rsidR="006D5363" w:rsidRPr="001A0C3F">
        <w:rPr>
          <w:rFonts w:ascii="Times New Roman" w:hAnsi="Times New Roman" w:cs="Times New Roman"/>
          <w:sz w:val="20"/>
          <w:szCs w:val="20"/>
        </w:rPr>
        <w:t>,</w:t>
      </w:r>
      <w:r w:rsidR="00E23C22" w:rsidRPr="001A0C3F">
        <w:rPr>
          <w:rFonts w:ascii="Times New Roman" w:hAnsi="Times New Roman" w:cs="Times New Roman"/>
          <w:sz w:val="20"/>
          <w:szCs w:val="20"/>
        </w:rPr>
        <w:object w:dxaOrig="200" w:dyaOrig="220">
          <v:shape id="_x0000_i1026" type="#_x0000_t75" style="width:10pt;height:11.25pt" o:ole="">
            <v:imagedata r:id="rId14" o:title=""/>
          </v:shape>
          <o:OLEObject Type="Embed" ProgID="Equation.DSMT4" ShapeID="_x0000_i1026" DrawAspect="Content" ObjectID="_1502624418" r:id="rId15"/>
        </w:object>
      </w:r>
      <w:proofErr w:type="gramStart"/>
      <w:r w:rsidR="00E23C22" w:rsidRPr="001A0C3F">
        <w:rPr>
          <w:rFonts w:ascii="Times New Roman" w:hAnsi="Times New Roman" w:cs="Times New Roman"/>
          <w:sz w:val="20"/>
          <w:szCs w:val="20"/>
        </w:rPr>
        <w:t>,</w:t>
      </w:r>
      <w:proofErr w:type="gramEnd"/>
      <w:r w:rsidR="00E23C22" w:rsidRPr="001A0C3F">
        <w:rPr>
          <w:rFonts w:ascii="Times New Roman" w:hAnsi="Times New Roman" w:cs="Times New Roman"/>
          <w:sz w:val="20"/>
          <w:szCs w:val="20"/>
        </w:rPr>
        <w:t xml:space="preserve"> </w:t>
      </w:r>
      <w:r w:rsidR="00E23C22" w:rsidRPr="001A0C3F">
        <w:rPr>
          <w:rFonts w:ascii="Times New Roman" w:hAnsi="Times New Roman" w:cs="Times New Roman"/>
          <w:sz w:val="20"/>
          <w:szCs w:val="20"/>
        </w:rPr>
        <w:object w:dxaOrig="200" w:dyaOrig="440">
          <v:shape id="_x0000_i1027" type="#_x0000_t75" style="width:10pt;height:21.9pt" o:ole="">
            <v:imagedata r:id="rId16" o:title=""/>
          </v:shape>
          <o:OLEObject Type="Embed" ProgID="Equation.DSMT4" ShapeID="_x0000_i1027" DrawAspect="Content" ObjectID="_1502624419" r:id="rId17"/>
        </w:object>
      </w:r>
      <w:r w:rsidR="005274A2" w:rsidRPr="001A0C3F">
        <w:rPr>
          <w:rFonts w:ascii="Times New Roman" w:hAnsi="Times New Roman" w:cs="Times New Roman"/>
          <w:sz w:val="20"/>
          <w:szCs w:val="20"/>
        </w:rPr>
        <w:t>and</w:t>
      </w:r>
      <w:r w:rsidR="00E23C22" w:rsidRPr="001A0C3F">
        <w:rPr>
          <w:rFonts w:ascii="Times New Roman" w:hAnsi="Times New Roman" w:cs="Times New Roman"/>
          <w:sz w:val="20"/>
          <w:szCs w:val="20"/>
        </w:rPr>
        <w:t xml:space="preserve"> </w:t>
      </w:r>
      <w:r w:rsidR="00E23C22" w:rsidRPr="001A0C3F">
        <w:rPr>
          <w:rFonts w:ascii="Times New Roman" w:hAnsi="Times New Roman" w:cs="Times New Roman"/>
          <w:sz w:val="20"/>
          <w:szCs w:val="20"/>
        </w:rPr>
        <w:object w:dxaOrig="200" w:dyaOrig="440">
          <v:shape id="_x0000_i1028" type="#_x0000_t75" style="width:10pt;height:21.9pt" o:ole="">
            <v:imagedata r:id="rId18" o:title=""/>
          </v:shape>
          <o:OLEObject Type="Embed" ProgID="Equation.DSMT4" ShapeID="_x0000_i1028" DrawAspect="Content" ObjectID="_1502624420" r:id="rId19"/>
        </w:object>
      </w:r>
      <w:r w:rsidR="005274A2" w:rsidRPr="001A0C3F">
        <w:rPr>
          <w:rFonts w:ascii="Times New Roman" w:hAnsi="Times New Roman" w:cs="Times New Roman"/>
          <w:sz w:val="20"/>
          <w:szCs w:val="20"/>
        </w:rPr>
        <w:t xml:space="preserve"> </w:t>
      </w:r>
      <w:r w:rsidR="00E23C22" w:rsidRPr="001A0C3F">
        <w:rPr>
          <w:rFonts w:ascii="Times New Roman" w:hAnsi="Times New Roman" w:cs="Times New Roman"/>
          <w:sz w:val="20"/>
          <w:szCs w:val="20"/>
        </w:rPr>
        <w:t>represents respectively displacement, velocity</w:t>
      </w:r>
      <w:r w:rsidR="005274A2" w:rsidRPr="001A0C3F">
        <w:rPr>
          <w:rFonts w:ascii="Times New Roman" w:hAnsi="Times New Roman" w:cs="Times New Roman"/>
          <w:sz w:val="20"/>
          <w:szCs w:val="20"/>
        </w:rPr>
        <w:t xml:space="preserve"> and</w:t>
      </w:r>
      <w:r w:rsidR="00E23C22" w:rsidRPr="001A0C3F">
        <w:rPr>
          <w:rFonts w:ascii="Times New Roman" w:hAnsi="Times New Roman" w:cs="Times New Roman"/>
          <w:sz w:val="20"/>
          <w:szCs w:val="20"/>
        </w:rPr>
        <w:t xml:space="preserve"> acceleration of the oscillator about a set datum</w:t>
      </w:r>
      <w:r w:rsidR="005274A2" w:rsidRPr="001A0C3F">
        <w:rPr>
          <w:rFonts w:ascii="Times New Roman" w:hAnsi="Times New Roman" w:cs="Times New Roman"/>
          <w:sz w:val="20"/>
          <w:szCs w:val="20"/>
        </w:rPr>
        <w:t xml:space="preserve"> over time (t)</w:t>
      </w:r>
      <w:r w:rsidR="00E23C22" w:rsidRPr="001A0C3F">
        <w:rPr>
          <w:rFonts w:ascii="Times New Roman" w:hAnsi="Times New Roman" w:cs="Times New Roman"/>
          <w:sz w:val="20"/>
          <w:szCs w:val="20"/>
        </w:rPr>
        <w:t xml:space="preserve">. </w:t>
      </w:r>
      <w:r w:rsidR="006D5363" w:rsidRPr="001A0C3F">
        <w:rPr>
          <w:rFonts w:ascii="Times New Roman" w:hAnsi="Times New Roman" w:cs="Times New Roman"/>
          <w:sz w:val="20"/>
          <w:szCs w:val="20"/>
        </w:rPr>
        <w:t xml:space="preserve">The drive parameters are </w:t>
      </w:r>
      <w:r w:rsidR="00E23C22" w:rsidRPr="001A0C3F">
        <w:rPr>
          <w:rFonts w:ascii="Times New Roman" w:hAnsi="Times New Roman" w:cs="Times New Roman"/>
          <w:sz w:val="20"/>
          <w:szCs w:val="20"/>
        </w:rPr>
        <w:t>damp coefficient</w:t>
      </w:r>
      <w:r w:rsidR="006D5363" w:rsidRPr="001A0C3F">
        <w:rPr>
          <w:rFonts w:ascii="Times New Roman" w:hAnsi="Times New Roman" w:cs="Times New Roman"/>
          <w:sz w:val="20"/>
          <w:szCs w:val="20"/>
        </w:rPr>
        <w:t xml:space="preserve"> (</w:t>
      </w:r>
      <w:r w:rsidR="00E23C22" w:rsidRPr="001A0C3F">
        <w:rPr>
          <w:rFonts w:ascii="Times New Roman" w:hAnsi="Times New Roman" w:cs="Times New Roman"/>
          <w:sz w:val="20"/>
          <w:szCs w:val="20"/>
        </w:rPr>
        <w:object w:dxaOrig="200" w:dyaOrig="260">
          <v:shape id="_x0000_i1029" type="#_x0000_t75" style="width:10pt;height:12.5pt" o:ole="">
            <v:imagedata r:id="rId20" o:title=""/>
          </v:shape>
          <o:OLEObject Type="Embed" ProgID="Equation.DSMT4" ShapeID="_x0000_i1029" DrawAspect="Content" ObjectID="_1502624421" r:id="rId21"/>
        </w:object>
      </w:r>
      <w:r w:rsidR="006D5363" w:rsidRPr="001A0C3F">
        <w:rPr>
          <w:rFonts w:ascii="Times New Roman" w:hAnsi="Times New Roman" w:cs="Times New Roman"/>
          <w:sz w:val="20"/>
          <w:szCs w:val="20"/>
        </w:rPr>
        <w:t>), excitation</w:t>
      </w:r>
      <w:r w:rsidR="00E23C22" w:rsidRPr="001A0C3F">
        <w:rPr>
          <w:rFonts w:ascii="Times New Roman" w:hAnsi="Times New Roman" w:cs="Times New Roman"/>
          <w:sz w:val="20"/>
          <w:szCs w:val="20"/>
        </w:rPr>
        <w:t xml:space="preserve"> </w:t>
      </w:r>
      <w:r w:rsidR="006D5363" w:rsidRPr="001A0C3F">
        <w:rPr>
          <w:rFonts w:ascii="Times New Roman" w:hAnsi="Times New Roman" w:cs="Times New Roman"/>
          <w:sz w:val="20"/>
          <w:szCs w:val="20"/>
        </w:rPr>
        <w:t>amplitude (</w:t>
      </w:r>
      <w:r w:rsidR="006D5363" w:rsidRPr="001A0C3F">
        <w:rPr>
          <w:rFonts w:ascii="Times New Roman" w:hAnsi="Times New Roman" w:cs="Times New Roman"/>
          <w:sz w:val="20"/>
          <w:szCs w:val="20"/>
        </w:rPr>
        <w:object w:dxaOrig="260" w:dyaOrig="360">
          <v:shape id="_x0000_i1030" type="#_x0000_t75" style="width:12.5pt;height:18.15pt" o:ole="">
            <v:imagedata r:id="rId22" o:title=""/>
          </v:shape>
          <o:OLEObject Type="Embed" ProgID="Equation.DSMT4" ShapeID="_x0000_i1030" DrawAspect="Content" ObjectID="_1502624422" r:id="rId23"/>
        </w:object>
      </w:r>
      <w:r w:rsidR="006D5363" w:rsidRPr="001A0C3F">
        <w:rPr>
          <w:rFonts w:ascii="Times New Roman" w:hAnsi="Times New Roman" w:cs="Times New Roman"/>
          <w:sz w:val="20"/>
          <w:szCs w:val="20"/>
        </w:rPr>
        <w:t>) and</w:t>
      </w:r>
      <w:r w:rsidR="00E23C22" w:rsidRPr="001A0C3F">
        <w:rPr>
          <w:rFonts w:ascii="Times New Roman" w:hAnsi="Times New Roman" w:cs="Times New Roman"/>
          <w:sz w:val="20"/>
          <w:szCs w:val="20"/>
        </w:rPr>
        <w:t>, excitation frequency</w:t>
      </w:r>
      <w:r w:rsidR="006D5363" w:rsidRPr="001A0C3F">
        <w:rPr>
          <w:rFonts w:ascii="Times New Roman" w:hAnsi="Times New Roman" w:cs="Times New Roman"/>
          <w:sz w:val="20"/>
          <w:szCs w:val="20"/>
        </w:rPr>
        <w:t xml:space="preserve"> (</w:t>
      </w:r>
      <w:r w:rsidR="005274A2" w:rsidRPr="001A0C3F">
        <w:rPr>
          <w:rFonts w:ascii="Times New Roman" w:hAnsi="Times New Roman" w:cs="Times New Roman"/>
          <w:sz w:val="20"/>
          <w:szCs w:val="20"/>
        </w:rPr>
        <w:object w:dxaOrig="240" w:dyaOrig="220">
          <v:shape id="_x0000_i1031" type="#_x0000_t75" style="width:11.9pt;height:11.25pt" o:ole="">
            <v:imagedata r:id="rId24" o:title=""/>
          </v:shape>
          <o:OLEObject Type="Embed" ProgID="Equation.DSMT4" ShapeID="_x0000_i1031" DrawAspect="Content" ObjectID="_1502624423" r:id="rId25"/>
        </w:object>
      </w:r>
      <w:r w:rsidR="006D5363" w:rsidRPr="001A0C3F">
        <w:rPr>
          <w:rFonts w:ascii="Times New Roman" w:hAnsi="Times New Roman" w:cs="Times New Roman"/>
          <w:sz w:val="20"/>
          <w:szCs w:val="20"/>
        </w:rPr>
        <w:t>)</w:t>
      </w:r>
      <w:r w:rsidR="005274A2" w:rsidRPr="001A0C3F">
        <w:rPr>
          <w:rFonts w:ascii="Times New Roman" w:hAnsi="Times New Roman" w:cs="Times New Roman"/>
          <w:sz w:val="20"/>
          <w:szCs w:val="20"/>
        </w:rPr>
        <w:t>.</w:t>
      </w:r>
      <w:r w:rsidR="001A0C3F">
        <w:rPr>
          <w:rFonts w:ascii="Times New Roman" w:hAnsi="Times New Roman" w:cs="Times New Roman"/>
          <w:sz w:val="20"/>
          <w:szCs w:val="20"/>
        </w:rPr>
        <w:t xml:space="preserve"> </w:t>
      </w:r>
      <w:r w:rsidR="008F6A29" w:rsidRPr="001A0C3F">
        <w:rPr>
          <w:rFonts w:ascii="Times New Roman" w:hAnsi="Times New Roman" w:cs="Times New Roman"/>
          <w:sz w:val="20"/>
          <w:szCs w:val="20"/>
        </w:rPr>
        <w:t xml:space="preserve">Equation (1) can be simulated using fourth order </w:t>
      </w:r>
      <w:proofErr w:type="spellStart"/>
      <w:r w:rsidR="008F6A29" w:rsidRPr="001A0C3F">
        <w:rPr>
          <w:rFonts w:ascii="Times New Roman" w:hAnsi="Times New Roman" w:cs="Times New Roman"/>
          <w:sz w:val="20"/>
          <w:szCs w:val="20"/>
        </w:rPr>
        <w:t>Runge-Kutta</w:t>
      </w:r>
      <w:proofErr w:type="spellEnd"/>
      <w:r w:rsidR="008F6A29" w:rsidRPr="001A0C3F">
        <w:rPr>
          <w:rFonts w:ascii="Times New Roman" w:hAnsi="Times New Roman" w:cs="Times New Roman"/>
          <w:sz w:val="20"/>
          <w:szCs w:val="20"/>
        </w:rPr>
        <w:t xml:space="preserve"> algorithms only when it is represented as a pair of first order differential equivalent as in equations (2) and (3).</w:t>
      </w:r>
      <w:r w:rsidR="009F2D02" w:rsidRPr="001A0C3F">
        <w:rPr>
          <w:rFonts w:ascii="Times New Roman" w:hAnsi="Times New Roman" w:cs="Times New Roman"/>
          <w:sz w:val="20"/>
          <w:szCs w:val="20"/>
        </w:rPr>
        <w:t xml:space="preserve"> The transformation procedure assumed </w:t>
      </w:r>
      <w:r w:rsidR="009F2D02" w:rsidRPr="001A0C3F">
        <w:rPr>
          <w:rFonts w:ascii="Times New Roman" w:hAnsi="Times New Roman" w:cs="Times New Roman"/>
          <w:sz w:val="20"/>
          <w:szCs w:val="20"/>
        </w:rPr>
        <w:object w:dxaOrig="720" w:dyaOrig="360">
          <v:shape id="_x0000_i1032" type="#_x0000_t75" style="width:36.3pt;height:18.15pt" o:ole="">
            <v:imagedata r:id="rId26" o:title=""/>
          </v:shape>
          <o:OLEObject Type="Embed" ProgID="Equation.DSMT4" ShapeID="_x0000_i1032" DrawAspect="Content" ObjectID="_1502624424" r:id="rId27"/>
        </w:object>
      </w:r>
      <w:r w:rsidR="009F2D02" w:rsidRPr="001A0C3F">
        <w:rPr>
          <w:rFonts w:ascii="Times New Roman" w:hAnsi="Times New Roman" w:cs="Times New Roman"/>
          <w:sz w:val="20"/>
          <w:szCs w:val="20"/>
        </w:rPr>
        <w:t>as displacement and velocity component.</w:t>
      </w:r>
    </w:p>
    <w:p w:rsidR="00746860" w:rsidRPr="001A0C3F" w:rsidRDefault="00324450" w:rsidP="001A0C3F">
      <w:pPr>
        <w:autoSpaceDE w:val="0"/>
        <w:autoSpaceDN w:val="0"/>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object w:dxaOrig="1219" w:dyaOrig="620">
          <v:shape id="_x0000_i1033" type="#_x0000_t75" style="width:60.75pt;height:30.7pt" o:ole="">
            <v:imagedata r:id="rId28" o:title=""/>
          </v:shape>
          <o:OLEObject Type="Embed" ProgID="Equation.DSMT4" ShapeID="_x0000_i1033" DrawAspect="Content" ObjectID="_1502624425" r:id="rId29"/>
        </w:object>
      </w:r>
      <w:r w:rsidR="00746860" w:rsidRPr="001A0C3F">
        <w:rPr>
          <w:rFonts w:ascii="Times New Roman" w:hAnsi="Times New Roman" w:cs="Times New Roman"/>
          <w:sz w:val="20"/>
          <w:szCs w:val="20"/>
        </w:rPr>
        <w:tab/>
      </w:r>
      <w:r w:rsidR="00746860" w:rsidRPr="001A0C3F">
        <w:rPr>
          <w:rFonts w:ascii="Times New Roman" w:hAnsi="Times New Roman" w:cs="Times New Roman"/>
          <w:sz w:val="20"/>
          <w:szCs w:val="20"/>
        </w:rPr>
        <w:tab/>
      </w:r>
      <w:r w:rsidR="00746860" w:rsidRPr="001A0C3F">
        <w:rPr>
          <w:rFonts w:ascii="Times New Roman" w:hAnsi="Times New Roman" w:cs="Times New Roman"/>
          <w:sz w:val="20"/>
          <w:szCs w:val="20"/>
        </w:rPr>
        <w:tab/>
        <w:t>(2)</w:t>
      </w:r>
    </w:p>
    <w:p w:rsidR="00AD1B2C" w:rsidRPr="001A0C3F" w:rsidRDefault="00427E8E" w:rsidP="001A0C3F">
      <w:pPr>
        <w:autoSpaceDE w:val="0"/>
        <w:autoSpaceDN w:val="0"/>
        <w:adjustRightInd w:val="0"/>
        <w:snapToGrid w:val="0"/>
        <w:spacing w:after="0" w:line="240" w:lineRule="auto"/>
        <w:jc w:val="both"/>
        <w:rPr>
          <w:rFonts w:ascii="Times New Roman" w:hAnsi="Times New Roman" w:cs="Times New Roman"/>
          <w:sz w:val="20"/>
          <w:szCs w:val="20"/>
        </w:rPr>
      </w:pPr>
      <w:r w:rsidRPr="001A0C3F">
        <w:rPr>
          <w:rFonts w:ascii="Times New Roman" w:hAnsi="Times New Roman" w:cs="Times New Roman"/>
          <w:sz w:val="20"/>
          <w:szCs w:val="20"/>
        </w:rPr>
        <w:object w:dxaOrig="3680" w:dyaOrig="680">
          <v:shape id="_x0000_i1034" type="#_x0000_t75" style="width:169.65pt;height:31.3pt" o:ole="">
            <v:imagedata r:id="rId30" o:title=""/>
          </v:shape>
          <o:OLEObject Type="Embed" ProgID="Equation.DSMT4" ShapeID="_x0000_i1034" DrawAspect="Content" ObjectID="_1502624426" r:id="rId31"/>
        </w:object>
      </w:r>
      <w:r w:rsidR="00746860" w:rsidRPr="001A0C3F">
        <w:rPr>
          <w:rFonts w:ascii="Times New Roman" w:hAnsi="Times New Roman" w:cs="Times New Roman"/>
          <w:sz w:val="20"/>
          <w:szCs w:val="20"/>
        </w:rPr>
        <w:tab/>
        <w:t>(3)</w:t>
      </w:r>
    </w:p>
    <w:p w:rsidR="00427E8E" w:rsidRPr="001A0C3F" w:rsidRDefault="00427E8E"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783106" w:rsidRPr="001A0C3F" w:rsidRDefault="003C63A0" w:rsidP="001A0C3F">
      <w:pPr>
        <w:autoSpaceDE w:val="0"/>
        <w:autoSpaceDN w:val="0"/>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t xml:space="preserve">The present study utilized the equilibrium positions of the </w:t>
      </w:r>
      <w:proofErr w:type="spellStart"/>
      <w:r w:rsidRPr="001A0C3F">
        <w:rPr>
          <w:rFonts w:ascii="Times New Roman" w:hAnsi="Times New Roman" w:cs="Times New Roman"/>
          <w:sz w:val="20"/>
          <w:szCs w:val="20"/>
        </w:rPr>
        <w:t>Duffing</w:t>
      </w:r>
      <w:proofErr w:type="spellEnd"/>
      <w:r w:rsidRPr="001A0C3F">
        <w:rPr>
          <w:rFonts w:ascii="Times New Roman" w:hAnsi="Times New Roman" w:cs="Times New Roman"/>
          <w:sz w:val="20"/>
          <w:szCs w:val="20"/>
        </w:rPr>
        <w:t xml:space="preserve"> oscillator as initial conditions. In view of this and </w:t>
      </w:r>
      <w:r w:rsidR="00EE7D72" w:rsidRPr="001A0C3F">
        <w:rPr>
          <w:rFonts w:ascii="Times New Roman" w:hAnsi="Times New Roman" w:cs="Times New Roman"/>
          <w:sz w:val="20"/>
          <w:szCs w:val="20"/>
        </w:rPr>
        <w:t>with</w:t>
      </w:r>
      <w:r w:rsidR="0028318B" w:rsidRPr="001A0C3F">
        <w:rPr>
          <w:rFonts w:ascii="Times New Roman" w:hAnsi="Times New Roman" w:cs="Times New Roman"/>
          <w:sz w:val="20"/>
          <w:szCs w:val="20"/>
        </w:rPr>
        <w:t xml:space="preserve"> reference to equations (2) and (3</w:t>
      </w:r>
      <w:r w:rsidR="00EB443D" w:rsidRPr="001A0C3F">
        <w:rPr>
          <w:rFonts w:ascii="Times New Roman" w:hAnsi="Times New Roman" w:cs="Times New Roman"/>
          <w:sz w:val="20"/>
          <w:szCs w:val="20"/>
        </w:rPr>
        <w:t xml:space="preserve">) </w:t>
      </w:r>
      <w:r w:rsidRPr="001A0C3F">
        <w:rPr>
          <w:rFonts w:ascii="Times New Roman" w:hAnsi="Times New Roman" w:cs="Times New Roman"/>
          <w:sz w:val="20"/>
          <w:szCs w:val="20"/>
        </w:rPr>
        <w:t xml:space="preserve">the </w:t>
      </w:r>
      <w:r w:rsidR="009633DE" w:rsidRPr="001A0C3F">
        <w:rPr>
          <w:rFonts w:ascii="Times New Roman" w:hAnsi="Times New Roman" w:cs="Times New Roman"/>
          <w:sz w:val="20"/>
          <w:szCs w:val="20"/>
        </w:rPr>
        <w:t xml:space="preserve">un-excited </w:t>
      </w:r>
      <w:proofErr w:type="spellStart"/>
      <w:r w:rsidR="0028318B" w:rsidRPr="001A0C3F">
        <w:rPr>
          <w:rFonts w:ascii="Times New Roman" w:hAnsi="Times New Roman" w:cs="Times New Roman"/>
          <w:sz w:val="20"/>
          <w:szCs w:val="20"/>
        </w:rPr>
        <w:t>Duffing</w:t>
      </w:r>
      <w:proofErr w:type="spellEnd"/>
      <w:r w:rsidR="0028318B" w:rsidRPr="001A0C3F">
        <w:rPr>
          <w:rFonts w:ascii="Times New Roman" w:hAnsi="Times New Roman" w:cs="Times New Roman"/>
          <w:sz w:val="20"/>
          <w:szCs w:val="20"/>
        </w:rPr>
        <w:t xml:space="preserve"> oscillator has three equilibrium positions</w:t>
      </w:r>
      <w:r w:rsidR="009633DE" w:rsidRPr="001A0C3F">
        <w:rPr>
          <w:rFonts w:ascii="Times New Roman" w:hAnsi="Times New Roman" w:cs="Times New Roman"/>
          <w:sz w:val="20"/>
          <w:szCs w:val="20"/>
        </w:rPr>
        <w:t xml:space="preserve"> which are</w:t>
      </w:r>
      <w:r w:rsidR="00EB443D" w:rsidRPr="001A0C3F">
        <w:rPr>
          <w:rFonts w:ascii="Times New Roman" w:hAnsi="Times New Roman" w:cs="Times New Roman"/>
          <w:sz w:val="20"/>
          <w:szCs w:val="20"/>
        </w:rPr>
        <w:object w:dxaOrig="1400" w:dyaOrig="360">
          <v:shape id="_x0000_i1035" type="#_x0000_t75" style="width:69.5pt;height:18.15pt" o:ole="">
            <v:imagedata r:id="rId32" o:title=""/>
          </v:shape>
          <o:OLEObject Type="Embed" ProgID="Equation.DSMT4" ShapeID="_x0000_i1035" DrawAspect="Content" ObjectID="_1502624427" r:id="rId33"/>
        </w:object>
      </w:r>
      <w:r w:rsidR="009F60F1" w:rsidRPr="001A0C3F">
        <w:rPr>
          <w:rFonts w:ascii="Times New Roman" w:hAnsi="Times New Roman" w:cs="Times New Roman"/>
          <w:sz w:val="20"/>
          <w:szCs w:val="20"/>
        </w:rPr>
        <w:t>,</w:t>
      </w:r>
      <w:r w:rsidR="00EB443D" w:rsidRPr="001A0C3F">
        <w:rPr>
          <w:rFonts w:ascii="Times New Roman" w:hAnsi="Times New Roman" w:cs="Times New Roman"/>
          <w:sz w:val="20"/>
          <w:szCs w:val="20"/>
        </w:rPr>
        <w:object w:dxaOrig="1280" w:dyaOrig="360">
          <v:shape id="_x0000_i1036" type="#_x0000_t75" style="width:63.85pt;height:18.15pt" o:ole="">
            <v:imagedata r:id="rId34" o:title=""/>
          </v:shape>
          <o:OLEObject Type="Embed" ProgID="Equation.DSMT4" ShapeID="_x0000_i1036" DrawAspect="Content" ObjectID="_1502624428" r:id="rId35"/>
        </w:object>
      </w:r>
      <w:proofErr w:type="gramStart"/>
      <w:r w:rsidR="00EB443D" w:rsidRPr="001A0C3F">
        <w:rPr>
          <w:rFonts w:ascii="Times New Roman" w:hAnsi="Times New Roman" w:cs="Times New Roman"/>
          <w:sz w:val="20"/>
          <w:szCs w:val="20"/>
        </w:rPr>
        <w:t>,</w:t>
      </w:r>
      <w:proofErr w:type="gramEnd"/>
      <w:r w:rsidR="00EB443D" w:rsidRPr="001A0C3F">
        <w:rPr>
          <w:rFonts w:ascii="Times New Roman" w:hAnsi="Times New Roman" w:cs="Times New Roman"/>
          <w:sz w:val="20"/>
          <w:szCs w:val="20"/>
        </w:rPr>
        <w:t xml:space="preserve"> and </w:t>
      </w:r>
      <w:r w:rsidR="00EB443D" w:rsidRPr="001A0C3F">
        <w:rPr>
          <w:rFonts w:ascii="Times New Roman" w:hAnsi="Times New Roman" w:cs="Times New Roman"/>
          <w:sz w:val="20"/>
          <w:szCs w:val="20"/>
        </w:rPr>
        <w:object w:dxaOrig="1240" w:dyaOrig="360">
          <v:shape id="_x0000_i1037" type="#_x0000_t75" style="width:62pt;height:18.15pt" o:ole="">
            <v:imagedata r:id="rId36" o:title=""/>
          </v:shape>
          <o:OLEObject Type="Embed" ProgID="Equation.DSMT4" ShapeID="_x0000_i1037" DrawAspect="Content" ObjectID="_1502624429" r:id="rId37"/>
        </w:object>
      </w:r>
      <w:r w:rsidR="0048200C" w:rsidRPr="001A0C3F">
        <w:rPr>
          <w:rFonts w:ascii="Times New Roman" w:hAnsi="Times New Roman" w:cs="Times New Roman"/>
          <w:sz w:val="20"/>
          <w:szCs w:val="20"/>
        </w:rPr>
        <w:t>.</w:t>
      </w:r>
      <w:r w:rsidR="001A0C3F">
        <w:rPr>
          <w:rFonts w:ascii="Times New Roman" w:hAnsi="Times New Roman" w:cs="Times New Roman"/>
          <w:sz w:val="20"/>
          <w:szCs w:val="20"/>
        </w:rPr>
        <w:t xml:space="preserve"> </w:t>
      </w:r>
      <w:r w:rsidR="00A07E17" w:rsidRPr="001A0C3F">
        <w:rPr>
          <w:rFonts w:ascii="Times New Roman" w:hAnsi="Times New Roman" w:cs="Times New Roman"/>
          <w:sz w:val="20"/>
          <w:szCs w:val="20"/>
        </w:rPr>
        <w:t>T</w:t>
      </w:r>
      <w:r w:rsidR="007D5D4A" w:rsidRPr="001A0C3F">
        <w:rPr>
          <w:rFonts w:ascii="Times New Roman" w:hAnsi="Times New Roman" w:cs="Times New Roman"/>
          <w:sz w:val="20"/>
          <w:szCs w:val="20"/>
        </w:rPr>
        <w:t xml:space="preserve">he </w:t>
      </w:r>
      <w:r w:rsidR="0054560E" w:rsidRPr="001A0C3F">
        <w:rPr>
          <w:rFonts w:ascii="Times New Roman" w:hAnsi="Times New Roman" w:cs="Times New Roman"/>
          <w:sz w:val="20"/>
          <w:szCs w:val="20"/>
        </w:rPr>
        <w:t xml:space="preserve">corresponding </w:t>
      </w:r>
      <w:proofErr w:type="spellStart"/>
      <w:r w:rsidR="007D5D4A" w:rsidRPr="001A0C3F">
        <w:rPr>
          <w:rFonts w:ascii="Times New Roman" w:hAnsi="Times New Roman" w:cs="Times New Roman"/>
          <w:sz w:val="20"/>
          <w:szCs w:val="20"/>
        </w:rPr>
        <w:t>Jacobian</w:t>
      </w:r>
      <w:proofErr w:type="spellEnd"/>
      <w:r w:rsidR="007D5D4A" w:rsidRPr="001A0C3F">
        <w:rPr>
          <w:rFonts w:ascii="Times New Roman" w:hAnsi="Times New Roman" w:cs="Times New Roman"/>
          <w:sz w:val="20"/>
          <w:szCs w:val="20"/>
        </w:rPr>
        <w:t xml:space="preserve"> matrix is given by equation (4)</w:t>
      </w:r>
      <w:r w:rsidR="004F0AEC" w:rsidRPr="001A0C3F">
        <w:rPr>
          <w:rFonts w:ascii="Times New Roman" w:hAnsi="Times New Roman" w:cs="Times New Roman"/>
          <w:sz w:val="20"/>
          <w:szCs w:val="20"/>
        </w:rPr>
        <w:t>. Evaluation of th</w:t>
      </w:r>
      <w:r w:rsidR="00EE7D72" w:rsidRPr="001A0C3F">
        <w:rPr>
          <w:rFonts w:ascii="Times New Roman" w:hAnsi="Times New Roman" w:cs="Times New Roman"/>
          <w:sz w:val="20"/>
          <w:szCs w:val="20"/>
        </w:rPr>
        <w:t xml:space="preserve">is equation as a function of </w:t>
      </w:r>
      <w:proofErr w:type="spellStart"/>
      <w:r w:rsidR="00F15AA4" w:rsidRPr="001A0C3F">
        <w:rPr>
          <w:rFonts w:ascii="Times New Roman" w:hAnsi="Times New Roman" w:cs="Times New Roman"/>
          <w:sz w:val="20"/>
          <w:szCs w:val="20"/>
        </w:rPr>
        <w:t>eigenvalue</w:t>
      </w:r>
      <w:proofErr w:type="spellEnd"/>
      <w:r w:rsidR="00A23F38" w:rsidRPr="001A0C3F">
        <w:rPr>
          <w:rFonts w:ascii="Times New Roman" w:hAnsi="Times New Roman" w:cs="Times New Roman"/>
          <w:sz w:val="20"/>
          <w:szCs w:val="20"/>
        </w:rPr>
        <w:t xml:space="preserve"> (</w:t>
      </w:r>
      <w:r w:rsidR="00EE7D72" w:rsidRPr="001A0C3F">
        <w:rPr>
          <w:rFonts w:ascii="Times New Roman" w:hAnsi="Times New Roman" w:cs="Times New Roman"/>
          <w:sz w:val="20"/>
          <w:szCs w:val="20"/>
        </w:rPr>
        <w:object w:dxaOrig="220" w:dyaOrig="279">
          <v:shape id="_x0000_i1038" type="#_x0000_t75" style="width:11.25pt;height:14.4pt" o:ole="">
            <v:imagedata r:id="rId38" o:title=""/>
          </v:shape>
          <o:OLEObject Type="Embed" ProgID="Equation.DSMT4" ShapeID="_x0000_i1038" DrawAspect="Content" ObjectID="_1502624430" r:id="rId39"/>
        </w:object>
      </w:r>
      <w:r w:rsidR="00EE7D72" w:rsidRPr="001A0C3F">
        <w:rPr>
          <w:rFonts w:ascii="Times New Roman" w:hAnsi="Times New Roman" w:cs="Times New Roman"/>
          <w:sz w:val="20"/>
          <w:szCs w:val="20"/>
        </w:rPr>
        <w:t xml:space="preserve">) at </w:t>
      </w:r>
      <w:r w:rsidR="004F0AEC" w:rsidRPr="001A0C3F">
        <w:rPr>
          <w:rFonts w:ascii="Times New Roman" w:hAnsi="Times New Roman" w:cs="Times New Roman"/>
          <w:sz w:val="20"/>
          <w:szCs w:val="20"/>
        </w:rPr>
        <w:object w:dxaOrig="1280" w:dyaOrig="360">
          <v:shape id="_x0000_i1039" type="#_x0000_t75" style="width:63.85pt;height:18.15pt" o:ole="">
            <v:imagedata r:id="rId34" o:title=""/>
          </v:shape>
          <o:OLEObject Type="Embed" ProgID="Equation.DSMT4" ShapeID="_x0000_i1039" DrawAspect="Content" ObjectID="_1502624431" r:id="rId40"/>
        </w:object>
      </w:r>
      <w:r w:rsidR="00EE7D72" w:rsidRPr="001A0C3F">
        <w:rPr>
          <w:rFonts w:ascii="Times New Roman" w:hAnsi="Times New Roman" w:cs="Times New Roman"/>
          <w:sz w:val="20"/>
          <w:szCs w:val="20"/>
        </w:rPr>
        <w:t xml:space="preserve">yield the characteristic equation 5 and at </w:t>
      </w:r>
      <w:r w:rsidR="00EE7D72" w:rsidRPr="001A0C3F">
        <w:rPr>
          <w:rFonts w:ascii="Times New Roman" w:hAnsi="Times New Roman" w:cs="Times New Roman"/>
          <w:sz w:val="20"/>
          <w:szCs w:val="20"/>
        </w:rPr>
        <w:object w:dxaOrig="1400" w:dyaOrig="360">
          <v:shape id="_x0000_i1040" type="#_x0000_t75" style="width:69.5pt;height:18.15pt" o:ole="">
            <v:imagedata r:id="rId32" o:title=""/>
          </v:shape>
          <o:OLEObject Type="Embed" ProgID="Equation.DSMT4" ShapeID="_x0000_i1040" DrawAspect="Content" ObjectID="_1502624432" r:id="rId41"/>
        </w:object>
      </w:r>
      <w:r w:rsidR="00EE7D72" w:rsidRPr="001A0C3F">
        <w:rPr>
          <w:rFonts w:ascii="Times New Roman" w:hAnsi="Times New Roman" w:cs="Times New Roman"/>
          <w:sz w:val="20"/>
          <w:szCs w:val="20"/>
        </w:rPr>
        <w:t xml:space="preserve">or </w:t>
      </w:r>
      <w:r w:rsidR="00EE7D72" w:rsidRPr="001A0C3F">
        <w:rPr>
          <w:rFonts w:ascii="Times New Roman" w:hAnsi="Times New Roman" w:cs="Times New Roman"/>
          <w:sz w:val="20"/>
          <w:szCs w:val="20"/>
        </w:rPr>
        <w:object w:dxaOrig="1240" w:dyaOrig="360">
          <v:shape id="_x0000_i1041" type="#_x0000_t75" style="width:62pt;height:18.15pt" o:ole="">
            <v:imagedata r:id="rId36" o:title=""/>
          </v:shape>
          <o:OLEObject Type="Embed" ProgID="Equation.DSMT4" ShapeID="_x0000_i1041" DrawAspect="Content" ObjectID="_1502624433" r:id="rId42"/>
        </w:object>
      </w:r>
      <w:r w:rsidR="001A0C3F" w:rsidRPr="001A0C3F">
        <w:rPr>
          <w:rFonts w:ascii="Times New Roman" w:hAnsi="Times New Roman" w:cs="Times New Roman" w:hint="eastAsia"/>
          <w:sz w:val="20"/>
          <w:szCs w:val="20"/>
          <w:lang w:eastAsia="zh-CN"/>
        </w:rPr>
        <w:t xml:space="preserve"> </w:t>
      </w:r>
      <w:r w:rsidR="00EE7D72" w:rsidRPr="001A0C3F">
        <w:rPr>
          <w:rFonts w:ascii="Times New Roman" w:hAnsi="Times New Roman" w:cs="Times New Roman"/>
          <w:sz w:val="20"/>
          <w:szCs w:val="20"/>
        </w:rPr>
        <w:t>yield equation 6.</w:t>
      </w:r>
      <w:r w:rsidR="00783106" w:rsidRPr="001A0C3F">
        <w:rPr>
          <w:rFonts w:ascii="Times New Roman" w:hAnsi="Times New Roman" w:cs="Times New Roman"/>
          <w:sz w:val="20"/>
          <w:szCs w:val="20"/>
        </w:rPr>
        <w:t xml:space="preserve"> The solutions to equations (5) and (6) are given by equation (7</w:t>
      </w:r>
      <w:r w:rsidR="00E03886" w:rsidRPr="001A0C3F">
        <w:rPr>
          <w:rFonts w:ascii="Times New Roman" w:hAnsi="Times New Roman" w:cs="Times New Roman"/>
          <w:sz w:val="20"/>
          <w:szCs w:val="20"/>
        </w:rPr>
        <w:t>)</w:t>
      </w:r>
      <w:r w:rsidR="00783106" w:rsidRPr="001A0C3F">
        <w:rPr>
          <w:rFonts w:ascii="Times New Roman" w:hAnsi="Times New Roman" w:cs="Times New Roman"/>
          <w:sz w:val="20"/>
          <w:szCs w:val="20"/>
        </w:rPr>
        <w:t xml:space="preserve"> and (8) respectively.</w:t>
      </w:r>
      <w:r w:rsidR="00954F5F" w:rsidRPr="001A0C3F">
        <w:rPr>
          <w:rFonts w:ascii="Times New Roman" w:hAnsi="Times New Roman" w:cs="Times New Roman"/>
          <w:sz w:val="20"/>
          <w:szCs w:val="20"/>
        </w:rPr>
        <w:t xml:space="preserve"> Thus</w:t>
      </w:r>
      <w:r w:rsidR="00954F5F" w:rsidRPr="001A0C3F">
        <w:rPr>
          <w:rFonts w:ascii="Times New Roman" w:hAnsi="Times New Roman" w:cs="Times New Roman"/>
          <w:sz w:val="20"/>
          <w:szCs w:val="20"/>
        </w:rPr>
        <w:object w:dxaOrig="1280" w:dyaOrig="360">
          <v:shape id="_x0000_i1042" type="#_x0000_t75" style="width:63.85pt;height:18.15pt" o:ole="">
            <v:imagedata r:id="rId34" o:title=""/>
          </v:shape>
          <o:OLEObject Type="Embed" ProgID="Equation.DSMT4" ShapeID="_x0000_i1042" DrawAspect="Content" ObjectID="_1502624434" r:id="rId43"/>
        </w:object>
      </w:r>
      <w:r w:rsidR="00954F5F" w:rsidRPr="001A0C3F">
        <w:rPr>
          <w:rFonts w:ascii="Times New Roman" w:hAnsi="Times New Roman" w:cs="Times New Roman"/>
          <w:sz w:val="20"/>
          <w:szCs w:val="20"/>
        </w:rPr>
        <w:t xml:space="preserve"> is an unstable saddle while </w:t>
      </w:r>
      <w:r w:rsidR="00954F5F" w:rsidRPr="001A0C3F">
        <w:rPr>
          <w:rFonts w:ascii="Times New Roman" w:hAnsi="Times New Roman" w:cs="Times New Roman"/>
          <w:sz w:val="20"/>
          <w:szCs w:val="20"/>
        </w:rPr>
        <w:object w:dxaOrig="1400" w:dyaOrig="360">
          <v:shape id="_x0000_i1043" type="#_x0000_t75" style="width:69.5pt;height:18.15pt" o:ole="">
            <v:imagedata r:id="rId32" o:title=""/>
          </v:shape>
          <o:OLEObject Type="Embed" ProgID="Equation.DSMT4" ShapeID="_x0000_i1043" DrawAspect="Content" ObjectID="_1502624435" r:id="rId44"/>
        </w:object>
      </w:r>
      <w:r w:rsidR="00954F5F" w:rsidRPr="001A0C3F">
        <w:rPr>
          <w:rFonts w:ascii="Times New Roman" w:hAnsi="Times New Roman" w:cs="Times New Roman"/>
          <w:sz w:val="20"/>
          <w:szCs w:val="20"/>
        </w:rPr>
        <w:t xml:space="preserve"> and </w:t>
      </w:r>
      <w:r w:rsidR="00954F5F" w:rsidRPr="001A0C3F">
        <w:rPr>
          <w:rFonts w:ascii="Times New Roman" w:hAnsi="Times New Roman" w:cs="Times New Roman"/>
          <w:sz w:val="20"/>
          <w:szCs w:val="20"/>
        </w:rPr>
        <w:object w:dxaOrig="1240" w:dyaOrig="360">
          <v:shape id="_x0000_i1044" type="#_x0000_t75" style="width:62pt;height:18.15pt" o:ole="">
            <v:imagedata r:id="rId36" o:title=""/>
          </v:shape>
          <o:OLEObject Type="Embed" ProgID="Equation.DSMT4" ShapeID="_x0000_i1044" DrawAspect="Content" ObjectID="_1502624436" r:id="rId45"/>
        </w:object>
      </w:r>
      <w:r w:rsidR="00954F5F" w:rsidRPr="001A0C3F">
        <w:rPr>
          <w:rFonts w:ascii="Times New Roman" w:hAnsi="Times New Roman" w:cs="Times New Roman"/>
          <w:sz w:val="20"/>
          <w:szCs w:val="20"/>
        </w:rPr>
        <w:t xml:space="preserve"> are stable focus.</w:t>
      </w:r>
    </w:p>
    <w:p w:rsidR="007D5D4A" w:rsidRPr="001A0C3F" w:rsidRDefault="007D5D4A"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1200" w:dyaOrig="1440">
          <v:shape id="_x0000_i1045" type="#_x0000_t75" style="width:60.1pt;height:1in" o:ole="">
            <v:imagedata r:id="rId46" o:title=""/>
          </v:shape>
          <o:OLEObject Type="Embed" ProgID="Equation.DSMT4" ShapeID="_x0000_i1045" DrawAspect="Content" ObjectID="_1502624437" r:id="rId47"/>
        </w:object>
      </w:r>
      <w:r w:rsidRPr="001A0C3F">
        <w:rPr>
          <w:rFonts w:ascii="Times New Roman" w:hAnsi="Times New Roman" w:cs="Times New Roman"/>
          <w:sz w:val="20"/>
          <w:szCs w:val="20"/>
        </w:rPr>
        <w:tab/>
      </w:r>
      <w:r w:rsidR="00427E8E" w:rsidRPr="001A0C3F">
        <w:rPr>
          <w:rFonts w:ascii="Times New Roman" w:hAnsi="Times New Roman" w:cs="Times New Roman" w:hint="eastAsia"/>
          <w:sz w:val="20"/>
          <w:szCs w:val="20"/>
          <w:lang w:eastAsia="zh-CN"/>
        </w:rPr>
        <w:tab/>
      </w:r>
      <w:r w:rsidRPr="001A0C3F">
        <w:rPr>
          <w:rFonts w:ascii="Times New Roman" w:hAnsi="Times New Roman" w:cs="Times New Roman"/>
          <w:sz w:val="20"/>
          <w:szCs w:val="20"/>
        </w:rPr>
        <w:tab/>
        <w:t>(4)</w:t>
      </w:r>
    </w:p>
    <w:p w:rsidR="00427E8E" w:rsidRPr="001A0C3F" w:rsidRDefault="00427E8E"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3E0124" w:rsidRPr="001A0C3F" w:rsidRDefault="003E0124"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1500" w:dyaOrig="620">
          <v:shape id="_x0000_i1046" type="#_x0000_t75" style="width:75.15pt;height:30.7pt" o:ole="">
            <v:imagedata r:id="rId48" o:title=""/>
          </v:shape>
          <o:OLEObject Type="Embed" ProgID="Equation.DSMT4" ShapeID="_x0000_i1046" DrawAspect="Content" ObjectID="_1502624438" r:id="rId49"/>
        </w:object>
      </w:r>
      <w:r w:rsidRPr="001A0C3F">
        <w:rPr>
          <w:rFonts w:ascii="Times New Roman" w:hAnsi="Times New Roman" w:cs="Times New Roman"/>
          <w:sz w:val="20"/>
          <w:szCs w:val="20"/>
        </w:rPr>
        <w:tab/>
      </w:r>
      <w:r w:rsidRPr="001A0C3F">
        <w:rPr>
          <w:rFonts w:ascii="Times New Roman" w:hAnsi="Times New Roman" w:cs="Times New Roman"/>
          <w:sz w:val="20"/>
          <w:szCs w:val="20"/>
        </w:rPr>
        <w:tab/>
      </w:r>
      <w:r w:rsidRPr="001A0C3F">
        <w:rPr>
          <w:rFonts w:ascii="Times New Roman" w:hAnsi="Times New Roman" w:cs="Times New Roman"/>
          <w:sz w:val="20"/>
          <w:szCs w:val="20"/>
        </w:rPr>
        <w:tab/>
        <w:t>(5)</w:t>
      </w:r>
    </w:p>
    <w:p w:rsidR="00427E8E" w:rsidRPr="001A0C3F" w:rsidRDefault="00427E8E"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3E0124" w:rsidRPr="001A0C3F" w:rsidRDefault="003E0124"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1500" w:dyaOrig="620">
          <v:shape id="_x0000_i1047" type="#_x0000_t75" style="width:75.15pt;height:30.7pt" o:ole="">
            <v:imagedata r:id="rId50" o:title=""/>
          </v:shape>
          <o:OLEObject Type="Embed" ProgID="Equation.DSMT4" ShapeID="_x0000_i1047" DrawAspect="Content" ObjectID="_1502624439" r:id="rId51"/>
        </w:object>
      </w:r>
      <w:r w:rsidRPr="001A0C3F">
        <w:rPr>
          <w:rFonts w:ascii="Times New Roman" w:hAnsi="Times New Roman" w:cs="Times New Roman"/>
          <w:sz w:val="20"/>
          <w:szCs w:val="20"/>
        </w:rPr>
        <w:tab/>
      </w:r>
      <w:r w:rsidRPr="001A0C3F">
        <w:rPr>
          <w:rFonts w:ascii="Times New Roman" w:hAnsi="Times New Roman" w:cs="Times New Roman"/>
          <w:sz w:val="20"/>
          <w:szCs w:val="20"/>
        </w:rPr>
        <w:tab/>
      </w:r>
      <w:r w:rsidRPr="001A0C3F">
        <w:rPr>
          <w:rFonts w:ascii="Times New Roman" w:hAnsi="Times New Roman" w:cs="Times New Roman"/>
          <w:sz w:val="20"/>
          <w:szCs w:val="20"/>
        </w:rPr>
        <w:tab/>
        <w:t>(6)</w:t>
      </w:r>
    </w:p>
    <w:p w:rsidR="00427E8E" w:rsidRPr="001A0C3F" w:rsidRDefault="00427E8E"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427E8E" w:rsidRPr="001A0C3F" w:rsidRDefault="00427E8E"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17286E" w:rsidRPr="001A0C3F" w:rsidRDefault="0017286E"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2060" w:dyaOrig="740">
          <v:shape id="_x0000_i1048" type="#_x0000_t75" style="width:102.7pt;height:36.95pt" o:ole="">
            <v:imagedata r:id="rId52" o:title=""/>
          </v:shape>
          <o:OLEObject Type="Embed" ProgID="Equation.DSMT4" ShapeID="_x0000_i1048" DrawAspect="Content" ObjectID="_1502624440" r:id="rId53"/>
        </w:object>
      </w:r>
      <w:r w:rsidRPr="001A0C3F">
        <w:rPr>
          <w:rFonts w:ascii="Times New Roman" w:hAnsi="Times New Roman" w:cs="Times New Roman"/>
          <w:sz w:val="20"/>
          <w:szCs w:val="20"/>
        </w:rPr>
        <w:tab/>
      </w:r>
      <w:r w:rsidRPr="001A0C3F">
        <w:rPr>
          <w:rFonts w:ascii="Times New Roman" w:hAnsi="Times New Roman" w:cs="Times New Roman"/>
          <w:sz w:val="20"/>
          <w:szCs w:val="20"/>
        </w:rPr>
        <w:tab/>
        <w:t>(7)</w:t>
      </w:r>
    </w:p>
    <w:p w:rsidR="00427E8E" w:rsidRPr="001A0C3F" w:rsidRDefault="00427E8E"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17286E" w:rsidRPr="001A0C3F" w:rsidRDefault="0017286E" w:rsidP="001A0C3F">
      <w:pPr>
        <w:autoSpaceDE w:val="0"/>
        <w:autoSpaceDN w:val="0"/>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object w:dxaOrig="2060" w:dyaOrig="740">
          <v:shape id="_x0000_i1049" type="#_x0000_t75" style="width:102.7pt;height:36.95pt" o:ole="">
            <v:imagedata r:id="rId54" o:title=""/>
          </v:shape>
          <o:OLEObject Type="Embed" ProgID="Equation.DSMT4" ShapeID="_x0000_i1049" DrawAspect="Content" ObjectID="_1502624441" r:id="rId55"/>
        </w:object>
      </w:r>
      <w:r w:rsidRPr="001A0C3F">
        <w:rPr>
          <w:rFonts w:ascii="Times New Roman" w:hAnsi="Times New Roman" w:cs="Times New Roman"/>
          <w:sz w:val="20"/>
          <w:szCs w:val="20"/>
        </w:rPr>
        <w:tab/>
      </w:r>
      <w:r w:rsidRPr="001A0C3F">
        <w:rPr>
          <w:rFonts w:ascii="Times New Roman" w:hAnsi="Times New Roman" w:cs="Times New Roman"/>
          <w:sz w:val="20"/>
          <w:szCs w:val="20"/>
        </w:rPr>
        <w:tab/>
        <w:t>(8)</w:t>
      </w:r>
    </w:p>
    <w:p w:rsidR="00C41DAD" w:rsidRPr="001A0C3F" w:rsidRDefault="00C41DAD" w:rsidP="001A0C3F">
      <w:pPr>
        <w:autoSpaceDE w:val="0"/>
        <w:autoSpaceDN w:val="0"/>
        <w:adjustRightInd w:val="0"/>
        <w:snapToGrid w:val="0"/>
        <w:spacing w:after="0" w:line="240" w:lineRule="auto"/>
        <w:jc w:val="both"/>
        <w:rPr>
          <w:rFonts w:ascii="Times New Roman" w:hAnsi="Times New Roman" w:cs="Times New Roman"/>
          <w:b/>
          <w:bCs/>
          <w:sz w:val="20"/>
          <w:szCs w:val="20"/>
        </w:rPr>
      </w:pPr>
    </w:p>
    <w:p w:rsidR="00AD1B2C" w:rsidRPr="001A0C3F" w:rsidRDefault="008B5604" w:rsidP="001A0C3F">
      <w:pPr>
        <w:autoSpaceDE w:val="0"/>
        <w:autoSpaceDN w:val="0"/>
        <w:adjustRightInd w:val="0"/>
        <w:snapToGrid w:val="0"/>
        <w:spacing w:after="0" w:line="240" w:lineRule="auto"/>
        <w:jc w:val="both"/>
        <w:rPr>
          <w:rFonts w:ascii="Times New Roman" w:hAnsi="Times New Roman" w:cs="Times New Roman"/>
          <w:sz w:val="20"/>
          <w:szCs w:val="20"/>
        </w:rPr>
      </w:pPr>
      <w:r w:rsidRPr="001A0C3F">
        <w:rPr>
          <w:rFonts w:ascii="Times New Roman" w:hAnsi="Times New Roman" w:cs="Times New Roman"/>
          <w:b/>
          <w:bCs/>
          <w:sz w:val="20"/>
          <w:szCs w:val="20"/>
        </w:rPr>
        <w:t xml:space="preserve">2.1 </w:t>
      </w:r>
      <w:r w:rsidR="00AD1B2C" w:rsidRPr="001A0C3F">
        <w:rPr>
          <w:rFonts w:ascii="Times New Roman" w:hAnsi="Times New Roman" w:cs="Times New Roman"/>
          <w:b/>
          <w:bCs/>
          <w:sz w:val="20"/>
          <w:szCs w:val="20"/>
        </w:rPr>
        <w:t xml:space="preserve">Fourth-order </w:t>
      </w:r>
      <w:proofErr w:type="spellStart"/>
      <w:r w:rsidR="00AD1B2C" w:rsidRPr="001A0C3F">
        <w:rPr>
          <w:rFonts w:ascii="Times New Roman" w:hAnsi="Times New Roman" w:cs="Times New Roman"/>
          <w:b/>
          <w:bCs/>
          <w:sz w:val="20"/>
          <w:szCs w:val="20"/>
        </w:rPr>
        <w:t>Runge-Kutta</w:t>
      </w:r>
      <w:proofErr w:type="spellEnd"/>
      <w:r w:rsidR="00AD1B2C" w:rsidRPr="001A0C3F">
        <w:rPr>
          <w:rFonts w:ascii="Times New Roman" w:hAnsi="Times New Roman" w:cs="Times New Roman"/>
          <w:b/>
          <w:bCs/>
          <w:sz w:val="20"/>
          <w:szCs w:val="20"/>
        </w:rPr>
        <w:t xml:space="preserve"> algorithms</w:t>
      </w:r>
    </w:p>
    <w:p w:rsidR="000E4809" w:rsidRPr="001A0C3F" w:rsidRDefault="00AD1B2C" w:rsidP="001A0C3F">
      <w:pPr>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t xml:space="preserve">The popular fourth–order </w:t>
      </w:r>
      <w:proofErr w:type="spellStart"/>
      <w:r w:rsidRPr="001A0C3F">
        <w:rPr>
          <w:rFonts w:ascii="Times New Roman" w:hAnsi="Times New Roman" w:cs="Times New Roman"/>
          <w:sz w:val="20"/>
          <w:szCs w:val="20"/>
        </w:rPr>
        <w:t>Runge-Kutta</w:t>
      </w:r>
      <w:proofErr w:type="spellEnd"/>
      <w:r w:rsidRPr="001A0C3F">
        <w:rPr>
          <w:rFonts w:ascii="Times New Roman" w:hAnsi="Times New Roman" w:cs="Times New Roman"/>
          <w:sz w:val="20"/>
          <w:szCs w:val="20"/>
        </w:rPr>
        <w:t xml:space="preserve"> </w:t>
      </w:r>
      <w:r w:rsidR="002A1C09" w:rsidRPr="001A0C3F">
        <w:rPr>
          <w:rFonts w:ascii="Times New Roman" w:hAnsi="Times New Roman" w:cs="Times New Roman"/>
          <w:sz w:val="20"/>
          <w:szCs w:val="20"/>
        </w:rPr>
        <w:t xml:space="preserve">algorithms </w:t>
      </w:r>
      <w:r w:rsidRPr="001A0C3F">
        <w:rPr>
          <w:rFonts w:ascii="Times New Roman" w:hAnsi="Times New Roman" w:cs="Times New Roman"/>
          <w:sz w:val="20"/>
          <w:szCs w:val="20"/>
        </w:rPr>
        <w:t>scheme is given by equations (</w:t>
      </w:r>
      <w:r w:rsidR="00012529" w:rsidRPr="001A0C3F">
        <w:rPr>
          <w:rFonts w:ascii="Times New Roman" w:hAnsi="Times New Roman" w:cs="Times New Roman"/>
          <w:sz w:val="20"/>
          <w:szCs w:val="20"/>
        </w:rPr>
        <w:t>9</w:t>
      </w:r>
      <w:r w:rsidRPr="001A0C3F">
        <w:rPr>
          <w:rFonts w:ascii="Times New Roman" w:hAnsi="Times New Roman" w:cs="Times New Roman"/>
          <w:sz w:val="20"/>
          <w:szCs w:val="20"/>
        </w:rPr>
        <w:t>) to (</w:t>
      </w:r>
      <w:r w:rsidR="00012529" w:rsidRPr="001A0C3F">
        <w:rPr>
          <w:rFonts w:ascii="Times New Roman" w:hAnsi="Times New Roman" w:cs="Times New Roman"/>
          <w:sz w:val="20"/>
          <w:szCs w:val="20"/>
        </w:rPr>
        <w:t>13</w:t>
      </w:r>
      <w:r w:rsidRPr="001A0C3F">
        <w:rPr>
          <w:rFonts w:ascii="Times New Roman" w:hAnsi="Times New Roman" w:cs="Times New Roman"/>
          <w:sz w:val="20"/>
          <w:szCs w:val="20"/>
        </w:rPr>
        <w:t>)</w:t>
      </w:r>
      <w:r w:rsidR="00420D87" w:rsidRPr="001A0C3F">
        <w:rPr>
          <w:rFonts w:ascii="Times New Roman" w:hAnsi="Times New Roman" w:cs="Times New Roman"/>
          <w:sz w:val="20"/>
          <w:szCs w:val="20"/>
        </w:rPr>
        <w:t xml:space="preserve">, in which </w:t>
      </w:r>
      <w:r w:rsidR="00420D87" w:rsidRPr="001A0C3F">
        <w:rPr>
          <w:rFonts w:ascii="Times New Roman" w:hAnsi="Times New Roman" w:cs="Times New Roman"/>
          <w:sz w:val="20"/>
          <w:szCs w:val="20"/>
        </w:rPr>
        <w:object w:dxaOrig="380" w:dyaOrig="360">
          <v:shape id="_x0000_i1050" type="#_x0000_t75" style="width:18.8pt;height:18.15pt" o:ole="">
            <v:imagedata r:id="rId56" o:title=""/>
          </v:shape>
          <o:OLEObject Type="Embed" ProgID="Equation.DSMT4" ShapeID="_x0000_i1050" DrawAspect="Content" ObjectID="_1502624442" r:id="rId57"/>
        </w:object>
      </w:r>
      <w:r w:rsidR="00420D87" w:rsidRPr="001A0C3F">
        <w:rPr>
          <w:rFonts w:ascii="Times New Roman" w:hAnsi="Times New Roman" w:cs="Times New Roman"/>
          <w:sz w:val="20"/>
          <w:szCs w:val="20"/>
        </w:rPr>
        <w:t xml:space="preserve"> and </w:t>
      </w:r>
      <w:r w:rsidR="00420D87" w:rsidRPr="001A0C3F">
        <w:rPr>
          <w:rFonts w:ascii="Times New Roman" w:hAnsi="Times New Roman" w:cs="Times New Roman"/>
          <w:sz w:val="20"/>
          <w:szCs w:val="20"/>
        </w:rPr>
        <w:object w:dxaOrig="240" w:dyaOrig="360">
          <v:shape id="_x0000_i1051" type="#_x0000_t75" style="width:11.9pt;height:18.15pt" o:ole="">
            <v:imagedata r:id="rId58" o:title=""/>
          </v:shape>
          <o:OLEObject Type="Embed" ProgID="Equation.DSMT4" ShapeID="_x0000_i1051" DrawAspect="Content" ObjectID="_1502624443" r:id="rId59"/>
        </w:object>
      </w:r>
      <w:r w:rsidR="00420D87" w:rsidRPr="001A0C3F">
        <w:rPr>
          <w:rFonts w:ascii="Times New Roman" w:hAnsi="Times New Roman" w:cs="Times New Roman"/>
          <w:sz w:val="20"/>
          <w:szCs w:val="20"/>
        </w:rPr>
        <w:t xml:space="preserve"> represent any of the phase variables being </w:t>
      </w:r>
      <w:r w:rsidR="006A6FD4" w:rsidRPr="001A0C3F">
        <w:rPr>
          <w:rFonts w:ascii="Times New Roman" w:hAnsi="Times New Roman" w:cs="Times New Roman"/>
          <w:sz w:val="20"/>
          <w:szCs w:val="20"/>
        </w:rPr>
        <w:t xml:space="preserve">simulated at iteration time nodes </w:t>
      </w:r>
      <w:r w:rsidR="006A6FD4" w:rsidRPr="001A0C3F">
        <w:rPr>
          <w:rFonts w:ascii="Times New Roman" w:hAnsi="Times New Roman" w:cs="Times New Roman"/>
          <w:sz w:val="20"/>
          <w:szCs w:val="20"/>
        </w:rPr>
        <w:object w:dxaOrig="440" w:dyaOrig="279">
          <v:shape id="_x0000_i1052" type="#_x0000_t75" style="width:21.9pt;height:14.4pt" o:ole="">
            <v:imagedata r:id="rId60" o:title=""/>
          </v:shape>
          <o:OLEObject Type="Embed" ProgID="Equation.DSMT4" ShapeID="_x0000_i1052" DrawAspect="Content" ObjectID="_1502624444" r:id="rId61"/>
        </w:object>
      </w:r>
      <w:r w:rsidR="006A6FD4" w:rsidRPr="001A0C3F">
        <w:rPr>
          <w:rFonts w:ascii="Times New Roman" w:hAnsi="Times New Roman" w:cs="Times New Roman"/>
          <w:sz w:val="20"/>
          <w:szCs w:val="20"/>
        </w:rPr>
        <w:t xml:space="preserve">and </w:t>
      </w:r>
      <w:r w:rsidR="006A6FD4" w:rsidRPr="001A0C3F">
        <w:rPr>
          <w:rFonts w:ascii="Times New Roman" w:hAnsi="Times New Roman" w:cs="Times New Roman"/>
          <w:sz w:val="20"/>
          <w:szCs w:val="20"/>
        </w:rPr>
        <w:object w:dxaOrig="139" w:dyaOrig="260">
          <v:shape id="_x0000_i1053" type="#_x0000_t75" style="width:6.9pt;height:12.5pt" o:ole="">
            <v:imagedata r:id="rId62" o:title=""/>
          </v:shape>
          <o:OLEObject Type="Embed" ProgID="Equation.DSMT4" ShapeID="_x0000_i1053" DrawAspect="Content" ObjectID="_1502624445" r:id="rId63"/>
        </w:object>
      </w:r>
      <w:r w:rsidR="006A6FD4" w:rsidRPr="001A0C3F">
        <w:rPr>
          <w:rFonts w:ascii="Times New Roman" w:hAnsi="Times New Roman" w:cs="Times New Roman"/>
          <w:sz w:val="20"/>
          <w:szCs w:val="20"/>
        </w:rPr>
        <w:t xml:space="preserve"> respectively.</w:t>
      </w:r>
      <w:r w:rsidR="001A0C3F">
        <w:rPr>
          <w:rFonts w:ascii="Times New Roman" w:hAnsi="Times New Roman" w:cs="Times New Roman"/>
          <w:sz w:val="20"/>
          <w:szCs w:val="20"/>
        </w:rPr>
        <w:t xml:space="preserve"> </w:t>
      </w:r>
      <w:r w:rsidR="00E95105" w:rsidRPr="001A0C3F">
        <w:rPr>
          <w:rFonts w:ascii="Times New Roman" w:hAnsi="Times New Roman" w:cs="Times New Roman"/>
          <w:sz w:val="20"/>
          <w:szCs w:val="20"/>
        </w:rPr>
        <w:t xml:space="preserve">The simulation of the displacement and velocity components is </w:t>
      </w:r>
      <w:r w:rsidR="000F57CB" w:rsidRPr="001A0C3F">
        <w:rPr>
          <w:rFonts w:ascii="Times New Roman" w:hAnsi="Times New Roman" w:cs="Times New Roman"/>
          <w:sz w:val="20"/>
          <w:szCs w:val="20"/>
        </w:rPr>
        <w:t>done simultaneously at constant time step (</w:t>
      </w:r>
      <w:r w:rsidR="000F57CB" w:rsidRPr="001A0C3F">
        <w:rPr>
          <w:rFonts w:ascii="Times New Roman" w:hAnsi="Times New Roman" w:cs="Times New Roman"/>
          <w:sz w:val="20"/>
          <w:szCs w:val="20"/>
        </w:rPr>
        <w:object w:dxaOrig="200" w:dyaOrig="279">
          <v:shape id="_x0000_i1054" type="#_x0000_t75" style="width:10pt;height:14.4pt" o:ole="">
            <v:imagedata r:id="rId64" o:title=""/>
          </v:shape>
          <o:OLEObject Type="Embed" ProgID="Equation.DSMT4" ShapeID="_x0000_i1054" DrawAspect="Content" ObjectID="_1502624446" r:id="rId65"/>
        </w:object>
      </w:r>
      <w:r w:rsidR="009E726E" w:rsidRPr="001A0C3F">
        <w:rPr>
          <w:rFonts w:ascii="Times New Roman" w:hAnsi="Times New Roman" w:cs="Times New Roman"/>
          <w:sz w:val="20"/>
          <w:szCs w:val="20"/>
        </w:rPr>
        <w:t xml:space="preserve">) taking </w:t>
      </w:r>
      <w:r w:rsidR="000F57CB" w:rsidRPr="001A0C3F">
        <w:rPr>
          <w:rFonts w:ascii="Times New Roman" w:hAnsi="Times New Roman" w:cs="Times New Roman"/>
          <w:sz w:val="20"/>
          <w:szCs w:val="20"/>
        </w:rPr>
        <w:t xml:space="preserve">respectively </w:t>
      </w:r>
      <w:r w:rsidR="000F57CB" w:rsidRPr="001A0C3F">
        <w:rPr>
          <w:rFonts w:ascii="Times New Roman" w:hAnsi="Times New Roman" w:cs="Times New Roman"/>
          <w:sz w:val="20"/>
          <w:szCs w:val="20"/>
        </w:rPr>
        <w:object w:dxaOrig="760" w:dyaOrig="360">
          <v:shape id="_x0000_i1055" type="#_x0000_t75" style="width:38.2pt;height:18.15pt" o:ole="">
            <v:imagedata r:id="rId66" o:title=""/>
          </v:shape>
          <o:OLEObject Type="Embed" ProgID="Equation.DSMT4" ShapeID="_x0000_i1055" DrawAspect="Content" ObjectID="_1502624447" r:id="rId67"/>
        </w:object>
      </w:r>
      <w:r w:rsidR="000F57CB" w:rsidRPr="001A0C3F">
        <w:rPr>
          <w:rFonts w:ascii="Times New Roman" w:hAnsi="Times New Roman" w:cs="Times New Roman"/>
          <w:sz w:val="20"/>
          <w:szCs w:val="20"/>
        </w:rPr>
        <w:t>and</w:t>
      </w:r>
      <w:r w:rsidR="00C7591A" w:rsidRPr="001A0C3F">
        <w:rPr>
          <w:rFonts w:ascii="Times New Roman" w:hAnsi="Times New Roman" w:cs="Times New Roman"/>
          <w:sz w:val="20"/>
          <w:szCs w:val="20"/>
        </w:rPr>
        <w:object w:dxaOrig="780" w:dyaOrig="360">
          <v:shape id="_x0000_i1056" type="#_x0000_t75" style="width:38.8pt;height:18.15pt" o:ole="">
            <v:imagedata r:id="rId68" o:title=""/>
          </v:shape>
          <o:OLEObject Type="Embed" ProgID="Equation.DSMT4" ShapeID="_x0000_i1056" DrawAspect="Content" ObjectID="_1502624448" r:id="rId69"/>
        </w:object>
      </w:r>
      <w:r w:rsidR="000F57CB" w:rsidRPr="001A0C3F">
        <w:rPr>
          <w:rFonts w:ascii="Times New Roman" w:hAnsi="Times New Roman" w:cs="Times New Roman"/>
          <w:sz w:val="20"/>
          <w:szCs w:val="20"/>
        </w:rPr>
        <w:t xml:space="preserve"> for displacement and velocity component</w:t>
      </w:r>
      <w:r w:rsidR="000E4809" w:rsidRPr="001A0C3F">
        <w:rPr>
          <w:rFonts w:ascii="Times New Roman" w:hAnsi="Times New Roman" w:cs="Times New Roman"/>
          <w:sz w:val="20"/>
          <w:szCs w:val="20"/>
        </w:rPr>
        <w:t>.</w:t>
      </w:r>
    </w:p>
    <w:p w:rsidR="00427E8E" w:rsidRPr="001A0C3F" w:rsidRDefault="00427E8E" w:rsidP="001A0C3F">
      <w:pPr>
        <w:adjustRightInd w:val="0"/>
        <w:snapToGrid w:val="0"/>
        <w:spacing w:after="0" w:line="240" w:lineRule="auto"/>
        <w:ind w:firstLine="425"/>
        <w:jc w:val="both"/>
        <w:rPr>
          <w:rFonts w:ascii="Times New Roman" w:hAnsi="Times New Roman" w:cs="Times New Roman"/>
          <w:sz w:val="20"/>
          <w:szCs w:val="20"/>
          <w:lang w:eastAsia="zh-CN"/>
        </w:rPr>
      </w:pPr>
    </w:p>
    <w:p w:rsidR="00AD1B2C" w:rsidRPr="001A0C3F" w:rsidRDefault="00AD1B2C" w:rsidP="001A0C3F">
      <w:pPr>
        <w:adjustRightInd w:val="0"/>
        <w:snapToGrid w:val="0"/>
        <w:spacing w:after="0" w:line="240" w:lineRule="auto"/>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3440" w:dyaOrig="620">
          <v:shape id="_x0000_i1057" type="#_x0000_t75" style="width:171.55pt;height:30.7pt" o:ole="">
            <v:imagedata r:id="rId70" o:title=""/>
          </v:shape>
          <o:OLEObject Type="Embed" ProgID="Equation.DSMT4" ShapeID="_x0000_i1057" DrawAspect="Content" ObjectID="_1502624449" r:id="rId71"/>
        </w:object>
      </w:r>
      <w:r w:rsidRPr="001A0C3F">
        <w:rPr>
          <w:rFonts w:ascii="Times New Roman" w:hAnsi="Times New Roman" w:cs="Times New Roman"/>
          <w:sz w:val="20"/>
          <w:szCs w:val="20"/>
        </w:rPr>
        <w:tab/>
        <w:t>(</w:t>
      </w:r>
      <w:r w:rsidR="00012529" w:rsidRPr="001A0C3F">
        <w:rPr>
          <w:rFonts w:ascii="Times New Roman" w:hAnsi="Times New Roman" w:cs="Times New Roman"/>
          <w:sz w:val="20"/>
          <w:szCs w:val="20"/>
        </w:rPr>
        <w:t>9</w:t>
      </w:r>
      <w:r w:rsidRPr="001A0C3F">
        <w:rPr>
          <w:rFonts w:ascii="Times New Roman" w:hAnsi="Times New Roman" w:cs="Times New Roman"/>
          <w:sz w:val="20"/>
          <w:szCs w:val="20"/>
        </w:rPr>
        <w:t>)</w:t>
      </w:r>
    </w:p>
    <w:p w:rsidR="00427E8E" w:rsidRPr="001A0C3F" w:rsidRDefault="00427E8E" w:rsidP="001A0C3F">
      <w:pPr>
        <w:adjustRightInd w:val="0"/>
        <w:snapToGrid w:val="0"/>
        <w:spacing w:after="0" w:line="240" w:lineRule="auto"/>
        <w:jc w:val="both"/>
        <w:rPr>
          <w:rFonts w:ascii="Times New Roman" w:hAnsi="Times New Roman" w:cs="Times New Roman"/>
          <w:sz w:val="20"/>
          <w:szCs w:val="20"/>
          <w:lang w:eastAsia="zh-CN"/>
        </w:rPr>
      </w:pPr>
    </w:p>
    <w:p w:rsidR="00AD1B2C" w:rsidRPr="001A0C3F" w:rsidRDefault="000E4809" w:rsidP="001A0C3F">
      <w:pPr>
        <w:adjustRightInd w:val="0"/>
        <w:snapToGrid w:val="0"/>
        <w:spacing w:after="0" w:line="240" w:lineRule="auto"/>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1320" w:dyaOrig="360">
          <v:shape id="_x0000_i1058" type="#_x0000_t75" style="width:65.75pt;height:18.15pt" o:ole="">
            <v:imagedata r:id="rId72" o:title=""/>
          </v:shape>
          <o:OLEObject Type="Embed" ProgID="Equation.DSMT4" ShapeID="_x0000_i1058" DrawAspect="Content" ObjectID="_1502624450" r:id="rId73"/>
        </w:object>
      </w:r>
      <w:r w:rsidR="00AD1B2C" w:rsidRPr="001A0C3F">
        <w:rPr>
          <w:rFonts w:ascii="Times New Roman" w:hAnsi="Times New Roman" w:cs="Times New Roman"/>
          <w:sz w:val="20"/>
          <w:szCs w:val="20"/>
        </w:rPr>
        <w:tab/>
      </w:r>
      <w:r w:rsidR="00AD1B2C" w:rsidRPr="001A0C3F">
        <w:rPr>
          <w:rFonts w:ascii="Times New Roman" w:hAnsi="Times New Roman" w:cs="Times New Roman"/>
          <w:sz w:val="20"/>
          <w:szCs w:val="20"/>
        </w:rPr>
        <w:tab/>
      </w:r>
      <w:r w:rsidR="00AD1B2C" w:rsidRPr="001A0C3F">
        <w:rPr>
          <w:rFonts w:ascii="Times New Roman" w:hAnsi="Times New Roman" w:cs="Times New Roman"/>
          <w:sz w:val="20"/>
          <w:szCs w:val="20"/>
        </w:rPr>
        <w:tab/>
      </w:r>
      <w:r w:rsidR="00AD1B2C" w:rsidRPr="001A0C3F">
        <w:rPr>
          <w:rFonts w:ascii="Times New Roman" w:hAnsi="Times New Roman" w:cs="Times New Roman"/>
          <w:sz w:val="20"/>
          <w:szCs w:val="20"/>
        </w:rPr>
        <w:tab/>
        <w:t>(</w:t>
      </w:r>
      <w:r w:rsidR="00012529" w:rsidRPr="001A0C3F">
        <w:rPr>
          <w:rFonts w:ascii="Times New Roman" w:hAnsi="Times New Roman" w:cs="Times New Roman"/>
          <w:sz w:val="20"/>
          <w:szCs w:val="20"/>
        </w:rPr>
        <w:t>10</w:t>
      </w:r>
      <w:r w:rsidR="00AD1B2C" w:rsidRPr="001A0C3F">
        <w:rPr>
          <w:rFonts w:ascii="Times New Roman" w:hAnsi="Times New Roman" w:cs="Times New Roman"/>
          <w:sz w:val="20"/>
          <w:szCs w:val="20"/>
        </w:rPr>
        <w:t>)</w:t>
      </w:r>
    </w:p>
    <w:p w:rsidR="00427E8E" w:rsidRPr="001A0C3F" w:rsidRDefault="00427E8E" w:rsidP="001A0C3F">
      <w:pPr>
        <w:adjustRightInd w:val="0"/>
        <w:snapToGrid w:val="0"/>
        <w:spacing w:after="0" w:line="240" w:lineRule="auto"/>
        <w:jc w:val="both"/>
        <w:rPr>
          <w:rFonts w:ascii="Times New Roman" w:hAnsi="Times New Roman" w:cs="Times New Roman"/>
          <w:sz w:val="20"/>
          <w:szCs w:val="20"/>
          <w:lang w:eastAsia="zh-CN"/>
        </w:rPr>
      </w:pPr>
    </w:p>
    <w:p w:rsidR="00AD1B2C" w:rsidRPr="001A0C3F" w:rsidRDefault="000E4809" w:rsidP="001A0C3F">
      <w:pPr>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2360" w:dyaOrig="620">
          <v:shape id="_x0000_i1059" type="#_x0000_t75" style="width:117.7pt;height:30.7pt" o:ole="">
            <v:imagedata r:id="rId74" o:title=""/>
          </v:shape>
          <o:OLEObject Type="Embed" ProgID="Equation.DSMT4" ShapeID="_x0000_i1059" DrawAspect="Content" ObjectID="_1502624451" r:id="rId75"/>
        </w:object>
      </w:r>
      <w:r w:rsidR="00AD1B2C" w:rsidRPr="001A0C3F">
        <w:rPr>
          <w:rFonts w:ascii="Times New Roman" w:hAnsi="Times New Roman" w:cs="Times New Roman"/>
          <w:sz w:val="20"/>
          <w:szCs w:val="20"/>
        </w:rPr>
        <w:tab/>
      </w:r>
      <w:r w:rsidR="00AD1B2C" w:rsidRPr="001A0C3F">
        <w:rPr>
          <w:rFonts w:ascii="Times New Roman" w:hAnsi="Times New Roman" w:cs="Times New Roman"/>
          <w:sz w:val="20"/>
          <w:szCs w:val="20"/>
        </w:rPr>
        <w:tab/>
      </w:r>
      <w:r w:rsidR="00012529" w:rsidRPr="001A0C3F">
        <w:rPr>
          <w:rFonts w:ascii="Times New Roman" w:hAnsi="Times New Roman" w:cs="Times New Roman"/>
          <w:sz w:val="20"/>
          <w:szCs w:val="20"/>
        </w:rPr>
        <w:t>(11</w:t>
      </w:r>
      <w:r w:rsidR="00AD1B2C" w:rsidRPr="001A0C3F">
        <w:rPr>
          <w:rFonts w:ascii="Times New Roman" w:hAnsi="Times New Roman" w:cs="Times New Roman"/>
          <w:sz w:val="20"/>
          <w:szCs w:val="20"/>
        </w:rPr>
        <w:t>)</w:t>
      </w:r>
    </w:p>
    <w:p w:rsidR="00427E8E" w:rsidRPr="001A0C3F" w:rsidRDefault="00427E8E" w:rsidP="001A0C3F">
      <w:pPr>
        <w:adjustRightInd w:val="0"/>
        <w:snapToGrid w:val="0"/>
        <w:spacing w:after="0" w:line="240" w:lineRule="auto"/>
        <w:ind w:firstLine="425"/>
        <w:jc w:val="both"/>
        <w:rPr>
          <w:rFonts w:ascii="Times New Roman" w:hAnsi="Times New Roman" w:cs="Times New Roman"/>
          <w:sz w:val="20"/>
          <w:szCs w:val="20"/>
          <w:lang w:eastAsia="zh-CN"/>
        </w:rPr>
      </w:pPr>
    </w:p>
    <w:p w:rsidR="00AD1B2C" w:rsidRPr="001A0C3F" w:rsidRDefault="000E4809" w:rsidP="001A0C3F">
      <w:pPr>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2380" w:dyaOrig="620">
          <v:shape id="_x0000_i1060" type="#_x0000_t75" style="width:118.35pt;height:30.7pt" o:ole="">
            <v:imagedata r:id="rId76" o:title=""/>
          </v:shape>
          <o:OLEObject Type="Embed" ProgID="Equation.DSMT4" ShapeID="_x0000_i1060" DrawAspect="Content" ObjectID="_1502624452" r:id="rId77"/>
        </w:object>
      </w:r>
      <w:r w:rsidR="00AD1B2C" w:rsidRPr="001A0C3F">
        <w:rPr>
          <w:rFonts w:ascii="Times New Roman" w:hAnsi="Times New Roman" w:cs="Times New Roman"/>
          <w:sz w:val="20"/>
          <w:szCs w:val="20"/>
        </w:rPr>
        <w:tab/>
      </w:r>
      <w:r w:rsidR="00AD1B2C" w:rsidRPr="001A0C3F">
        <w:rPr>
          <w:rFonts w:ascii="Times New Roman" w:hAnsi="Times New Roman" w:cs="Times New Roman"/>
          <w:sz w:val="20"/>
          <w:szCs w:val="20"/>
        </w:rPr>
        <w:tab/>
        <w:t>(</w:t>
      </w:r>
      <w:r w:rsidR="00012529" w:rsidRPr="001A0C3F">
        <w:rPr>
          <w:rFonts w:ascii="Times New Roman" w:hAnsi="Times New Roman" w:cs="Times New Roman"/>
          <w:sz w:val="20"/>
          <w:szCs w:val="20"/>
        </w:rPr>
        <w:t>12</w:t>
      </w:r>
      <w:r w:rsidR="00AD1B2C" w:rsidRPr="001A0C3F">
        <w:rPr>
          <w:rFonts w:ascii="Times New Roman" w:hAnsi="Times New Roman" w:cs="Times New Roman"/>
          <w:sz w:val="20"/>
          <w:szCs w:val="20"/>
        </w:rPr>
        <w:t>)</w:t>
      </w:r>
    </w:p>
    <w:p w:rsidR="00427E8E" w:rsidRPr="001A0C3F" w:rsidRDefault="00427E8E" w:rsidP="001A0C3F">
      <w:pPr>
        <w:adjustRightInd w:val="0"/>
        <w:snapToGrid w:val="0"/>
        <w:spacing w:after="0" w:line="240" w:lineRule="auto"/>
        <w:ind w:firstLine="425"/>
        <w:jc w:val="both"/>
        <w:rPr>
          <w:rFonts w:ascii="Times New Roman" w:hAnsi="Times New Roman" w:cs="Times New Roman"/>
          <w:sz w:val="20"/>
          <w:szCs w:val="20"/>
          <w:lang w:eastAsia="zh-CN"/>
        </w:rPr>
      </w:pPr>
    </w:p>
    <w:p w:rsidR="00AD1B2C" w:rsidRPr="001A0C3F" w:rsidRDefault="000E4809" w:rsidP="001A0C3F">
      <w:pPr>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2280" w:dyaOrig="360">
          <v:shape id="_x0000_i1061" type="#_x0000_t75" style="width:113.95pt;height:18.15pt" o:ole="">
            <v:imagedata r:id="rId78" o:title=""/>
          </v:shape>
          <o:OLEObject Type="Embed" ProgID="Equation.DSMT4" ShapeID="_x0000_i1061" DrawAspect="Content" ObjectID="_1502624453" r:id="rId79"/>
        </w:object>
      </w:r>
      <w:r w:rsidR="00AD1B2C" w:rsidRPr="001A0C3F">
        <w:rPr>
          <w:rFonts w:ascii="Times New Roman" w:hAnsi="Times New Roman" w:cs="Times New Roman"/>
          <w:sz w:val="20"/>
          <w:szCs w:val="20"/>
        </w:rPr>
        <w:tab/>
      </w:r>
      <w:r w:rsidR="00AD1B2C" w:rsidRPr="001A0C3F">
        <w:rPr>
          <w:rFonts w:ascii="Times New Roman" w:hAnsi="Times New Roman" w:cs="Times New Roman"/>
          <w:sz w:val="20"/>
          <w:szCs w:val="20"/>
        </w:rPr>
        <w:tab/>
        <w:t>(</w:t>
      </w:r>
      <w:r w:rsidR="00012529" w:rsidRPr="001A0C3F">
        <w:rPr>
          <w:rFonts w:ascii="Times New Roman" w:hAnsi="Times New Roman" w:cs="Times New Roman"/>
          <w:sz w:val="20"/>
          <w:szCs w:val="20"/>
        </w:rPr>
        <w:t>13</w:t>
      </w:r>
      <w:r w:rsidR="00AD1B2C" w:rsidRPr="001A0C3F">
        <w:rPr>
          <w:rFonts w:ascii="Times New Roman" w:hAnsi="Times New Roman" w:cs="Times New Roman"/>
          <w:sz w:val="20"/>
          <w:szCs w:val="20"/>
        </w:rPr>
        <w:t>)</w:t>
      </w:r>
    </w:p>
    <w:p w:rsidR="00427E8E" w:rsidRPr="001A0C3F" w:rsidRDefault="00427E8E" w:rsidP="001A0C3F">
      <w:pPr>
        <w:adjustRightInd w:val="0"/>
        <w:snapToGrid w:val="0"/>
        <w:spacing w:after="0" w:line="240" w:lineRule="auto"/>
        <w:ind w:firstLine="425"/>
        <w:jc w:val="both"/>
        <w:rPr>
          <w:rFonts w:ascii="Times New Roman" w:hAnsi="Times New Roman" w:cs="Times New Roman"/>
          <w:sz w:val="20"/>
          <w:szCs w:val="20"/>
          <w:lang w:eastAsia="zh-CN"/>
        </w:rPr>
      </w:pPr>
    </w:p>
    <w:p w:rsidR="00940CBC" w:rsidRPr="001A0C3F" w:rsidRDefault="001E78AE" w:rsidP="001A0C3F">
      <w:pPr>
        <w:autoSpaceDE w:val="0"/>
        <w:autoSpaceDN w:val="0"/>
        <w:adjustRightInd w:val="0"/>
        <w:snapToGrid w:val="0"/>
        <w:spacing w:after="0" w:line="240" w:lineRule="auto"/>
        <w:jc w:val="both"/>
        <w:rPr>
          <w:rFonts w:ascii="Times New Roman" w:hAnsi="Times New Roman" w:cs="Times New Roman"/>
          <w:b/>
          <w:sz w:val="20"/>
          <w:szCs w:val="20"/>
        </w:rPr>
      </w:pPr>
      <w:r w:rsidRPr="001A0C3F">
        <w:rPr>
          <w:rFonts w:ascii="Times New Roman" w:hAnsi="Times New Roman" w:cs="Times New Roman"/>
          <w:b/>
          <w:sz w:val="20"/>
          <w:szCs w:val="20"/>
        </w:rPr>
        <w:t xml:space="preserve">2.2 </w:t>
      </w:r>
      <w:r w:rsidR="00940CBC" w:rsidRPr="001A0C3F">
        <w:rPr>
          <w:rFonts w:ascii="Times New Roman" w:hAnsi="Times New Roman" w:cs="Times New Roman"/>
          <w:b/>
          <w:sz w:val="20"/>
          <w:szCs w:val="20"/>
        </w:rPr>
        <w:t>Simulation Parameters</w:t>
      </w:r>
    </w:p>
    <w:p w:rsidR="00C41DAD" w:rsidRPr="001A0C3F" w:rsidRDefault="00940CBC"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t xml:space="preserve">The present study used </w:t>
      </w:r>
      <w:r w:rsidRPr="001A0C3F">
        <w:rPr>
          <w:rFonts w:ascii="Times New Roman" w:hAnsi="Times New Roman" w:cs="Times New Roman"/>
          <w:sz w:val="20"/>
          <w:szCs w:val="20"/>
        </w:rPr>
        <w:object w:dxaOrig="200" w:dyaOrig="260">
          <v:shape id="_x0000_i1062" type="#_x0000_t75" style="width:10pt;height:12.5pt" o:ole="">
            <v:imagedata r:id="rId20" o:title=""/>
          </v:shape>
          <o:OLEObject Type="Embed" ProgID="Equation.DSMT4" ShapeID="_x0000_i1062" DrawAspect="Content" ObjectID="_1502624454" r:id="rId80"/>
        </w:object>
      </w:r>
      <w:r w:rsidRPr="001A0C3F">
        <w:rPr>
          <w:rFonts w:ascii="Times New Roman" w:hAnsi="Times New Roman" w:cs="Times New Roman"/>
          <w:sz w:val="20"/>
          <w:szCs w:val="20"/>
        </w:rPr>
        <w:t xml:space="preserve"> = 0.168,</w:t>
      </w:r>
      <w:r w:rsidRPr="001A0C3F">
        <w:rPr>
          <w:rFonts w:ascii="Times New Roman" w:hAnsi="Times New Roman" w:cs="Times New Roman"/>
          <w:sz w:val="20"/>
          <w:szCs w:val="20"/>
        </w:rPr>
        <w:object w:dxaOrig="260" w:dyaOrig="360">
          <v:shape id="_x0000_i1063" type="#_x0000_t75" style="width:12.5pt;height:18.15pt" o:ole="">
            <v:imagedata r:id="rId22" o:title=""/>
          </v:shape>
          <o:OLEObject Type="Embed" ProgID="Equation.DSMT4" ShapeID="_x0000_i1063" DrawAspect="Content" ObjectID="_1502624455" r:id="rId81"/>
        </w:object>
      </w:r>
      <w:r w:rsidRPr="001A0C3F">
        <w:rPr>
          <w:rFonts w:ascii="Times New Roman" w:hAnsi="Times New Roman" w:cs="Times New Roman"/>
          <w:sz w:val="20"/>
          <w:szCs w:val="20"/>
        </w:rPr>
        <w:t xml:space="preserve"> = 0.21, and</w:t>
      </w:r>
      <w:r w:rsidRPr="001A0C3F">
        <w:rPr>
          <w:rFonts w:ascii="Times New Roman" w:hAnsi="Times New Roman" w:cs="Times New Roman"/>
          <w:sz w:val="20"/>
          <w:szCs w:val="20"/>
        </w:rPr>
        <w:object w:dxaOrig="240" w:dyaOrig="220">
          <v:shape id="_x0000_i1064" type="#_x0000_t75" style="width:11.9pt;height:11.25pt" o:ole="">
            <v:imagedata r:id="rId24" o:title=""/>
          </v:shape>
          <o:OLEObject Type="Embed" ProgID="Equation.DSMT4" ShapeID="_x0000_i1064" DrawAspect="Content" ObjectID="_1502624456" r:id="rId82"/>
        </w:object>
      </w:r>
      <w:r w:rsidRPr="001A0C3F">
        <w:rPr>
          <w:rFonts w:ascii="Times New Roman" w:hAnsi="Times New Roman" w:cs="Times New Roman"/>
          <w:sz w:val="20"/>
          <w:szCs w:val="20"/>
        </w:rPr>
        <w:t xml:space="preserve"> = 1</w:t>
      </w:r>
      <w:r w:rsidR="001A0C3F">
        <w:rPr>
          <w:rFonts w:ascii="Times New Roman" w:hAnsi="Times New Roman" w:cs="Times New Roman"/>
          <w:sz w:val="20"/>
          <w:szCs w:val="20"/>
        </w:rPr>
        <w:t>.</w:t>
      </w:r>
      <w:r w:rsidRPr="001A0C3F">
        <w:rPr>
          <w:rFonts w:ascii="Times New Roman" w:hAnsi="Times New Roman" w:cs="Times New Roman"/>
          <w:sz w:val="20"/>
          <w:szCs w:val="20"/>
        </w:rPr>
        <w:t xml:space="preserve">0 because Dowell (1988) reported chaotic response of the </w:t>
      </w:r>
      <w:proofErr w:type="spellStart"/>
      <w:r w:rsidRPr="001A0C3F">
        <w:rPr>
          <w:rFonts w:ascii="Times New Roman" w:hAnsi="Times New Roman" w:cs="Times New Roman"/>
          <w:sz w:val="20"/>
          <w:szCs w:val="20"/>
        </w:rPr>
        <w:t>Duffing</w:t>
      </w:r>
      <w:proofErr w:type="spellEnd"/>
      <w:r w:rsidRPr="001A0C3F">
        <w:rPr>
          <w:rFonts w:ascii="Times New Roman" w:hAnsi="Times New Roman" w:cs="Times New Roman"/>
          <w:sz w:val="20"/>
          <w:szCs w:val="20"/>
        </w:rPr>
        <w:t xml:space="preserve"> oscillator for these parameters combination.</w:t>
      </w:r>
      <w:r w:rsidR="00FA6FB6" w:rsidRPr="001A0C3F">
        <w:rPr>
          <w:rFonts w:ascii="Times New Roman" w:hAnsi="Times New Roman" w:cs="Times New Roman"/>
          <w:sz w:val="20"/>
          <w:szCs w:val="20"/>
        </w:rPr>
        <w:t xml:space="preserve"> The simulation of </w:t>
      </w:r>
      <w:r w:rsidR="0038155D" w:rsidRPr="001A0C3F">
        <w:rPr>
          <w:rFonts w:ascii="Times New Roman" w:hAnsi="Times New Roman" w:cs="Times New Roman"/>
          <w:sz w:val="20"/>
          <w:szCs w:val="20"/>
        </w:rPr>
        <w:t xml:space="preserve">the </w:t>
      </w:r>
      <w:r w:rsidR="00FA6FB6" w:rsidRPr="001A0C3F">
        <w:rPr>
          <w:rFonts w:ascii="Times New Roman" w:hAnsi="Times New Roman" w:cs="Times New Roman"/>
          <w:sz w:val="20"/>
          <w:szCs w:val="20"/>
        </w:rPr>
        <w:t xml:space="preserve">transient and steady solutions of equations (2) and (3) with the fourth order </w:t>
      </w:r>
      <w:proofErr w:type="spellStart"/>
      <w:r w:rsidR="00E23C22" w:rsidRPr="001A0C3F">
        <w:rPr>
          <w:rFonts w:ascii="Times New Roman" w:hAnsi="Times New Roman" w:cs="Times New Roman"/>
          <w:sz w:val="20"/>
          <w:szCs w:val="20"/>
        </w:rPr>
        <w:t>Runge-Kutta</w:t>
      </w:r>
      <w:proofErr w:type="spellEnd"/>
      <w:r w:rsidR="00E23C22" w:rsidRPr="001A0C3F">
        <w:rPr>
          <w:rFonts w:ascii="Times New Roman" w:hAnsi="Times New Roman" w:cs="Times New Roman"/>
          <w:sz w:val="20"/>
          <w:szCs w:val="20"/>
        </w:rPr>
        <w:t xml:space="preserve"> </w:t>
      </w:r>
      <w:r w:rsidR="00FA6FB6" w:rsidRPr="001A0C3F">
        <w:rPr>
          <w:rFonts w:ascii="Times New Roman" w:hAnsi="Times New Roman" w:cs="Times New Roman"/>
          <w:sz w:val="20"/>
          <w:szCs w:val="20"/>
        </w:rPr>
        <w:t xml:space="preserve">algorithms was </w:t>
      </w:r>
      <w:r w:rsidR="00E23C22" w:rsidRPr="001A0C3F">
        <w:rPr>
          <w:rFonts w:ascii="Times New Roman" w:hAnsi="Times New Roman" w:cs="Times New Roman"/>
          <w:sz w:val="20"/>
          <w:szCs w:val="20"/>
        </w:rPr>
        <w:t>driven at constant time step (</w:t>
      </w:r>
      <w:r w:rsidR="00FA6FB6" w:rsidRPr="001A0C3F">
        <w:rPr>
          <w:rFonts w:ascii="Times New Roman" w:hAnsi="Times New Roman" w:cs="Times New Roman"/>
          <w:sz w:val="20"/>
          <w:szCs w:val="20"/>
        </w:rPr>
        <w:object w:dxaOrig="1579" w:dyaOrig="380">
          <v:shape id="_x0000_i1065" type="#_x0000_t75" style="width:78.9pt;height:18.8pt" o:ole="">
            <v:imagedata r:id="rId83" o:title=""/>
          </v:shape>
          <o:OLEObject Type="Embed" ProgID="Equation.DSMT4" ShapeID="_x0000_i1065" DrawAspect="Content" ObjectID="_1502624457" r:id="rId84"/>
        </w:object>
      </w:r>
      <w:r w:rsidR="00E23C22" w:rsidRPr="001A0C3F">
        <w:rPr>
          <w:rFonts w:ascii="Times New Roman" w:hAnsi="Times New Roman" w:cs="Times New Roman"/>
          <w:sz w:val="20"/>
          <w:szCs w:val="20"/>
        </w:rPr>
        <w:t xml:space="preserve">) </w:t>
      </w:r>
      <w:r w:rsidR="00FA6FB6" w:rsidRPr="001A0C3F">
        <w:rPr>
          <w:rFonts w:ascii="Times New Roman" w:hAnsi="Times New Roman" w:cs="Times New Roman"/>
          <w:sz w:val="20"/>
          <w:szCs w:val="20"/>
        </w:rPr>
        <w:t>in which</w:t>
      </w:r>
      <w:r w:rsidR="00FA6FB6" w:rsidRPr="001A0C3F">
        <w:rPr>
          <w:rFonts w:ascii="Times New Roman" w:hAnsi="Times New Roman" w:cs="Times New Roman"/>
          <w:sz w:val="20"/>
          <w:szCs w:val="20"/>
        </w:rPr>
        <w:object w:dxaOrig="1080" w:dyaOrig="380">
          <v:shape id="_x0000_i1066" type="#_x0000_t75" style="width:53.85pt;height:18.8pt" o:ole="">
            <v:imagedata r:id="rId85" o:title=""/>
          </v:shape>
          <o:OLEObject Type="Embed" ProgID="Equation.DSMT4" ShapeID="_x0000_i1066" DrawAspect="Content" ObjectID="_1502624458" r:id="rId86"/>
        </w:object>
      </w:r>
      <w:r w:rsidR="00FA6FB6" w:rsidRPr="001A0C3F">
        <w:rPr>
          <w:rFonts w:ascii="Times New Roman" w:hAnsi="Times New Roman" w:cs="Times New Roman"/>
          <w:sz w:val="20"/>
          <w:szCs w:val="20"/>
        </w:rPr>
        <w:t>.</w:t>
      </w:r>
      <w:r w:rsidR="00F82E23" w:rsidRPr="001A0C3F">
        <w:rPr>
          <w:rFonts w:ascii="Times New Roman" w:hAnsi="Times New Roman" w:cs="Times New Roman"/>
          <w:sz w:val="20"/>
          <w:szCs w:val="20"/>
        </w:rPr>
        <w:t xml:space="preserve"> The transient and steady simulation period spanned</w:t>
      </w:r>
      <w:r w:rsidR="00BE5A41" w:rsidRPr="001A0C3F">
        <w:rPr>
          <w:rFonts w:ascii="Times New Roman" w:hAnsi="Times New Roman" w:cs="Times New Roman"/>
          <w:sz w:val="20"/>
          <w:szCs w:val="20"/>
        </w:rPr>
        <w:t xml:space="preserve"> </w:t>
      </w:r>
      <w:r w:rsidR="0038155D" w:rsidRPr="001A0C3F">
        <w:rPr>
          <w:rFonts w:ascii="Times New Roman" w:hAnsi="Times New Roman" w:cs="Times New Roman"/>
          <w:sz w:val="20"/>
          <w:szCs w:val="20"/>
        </w:rPr>
        <w:t xml:space="preserve">the </w:t>
      </w:r>
      <w:r w:rsidR="00BE5A41" w:rsidRPr="001A0C3F">
        <w:rPr>
          <w:rFonts w:ascii="Times New Roman" w:hAnsi="Times New Roman" w:cs="Times New Roman"/>
          <w:sz w:val="20"/>
          <w:szCs w:val="20"/>
        </w:rPr>
        <w:t>first</w:t>
      </w:r>
      <w:r w:rsidR="00F82E23" w:rsidRPr="001A0C3F">
        <w:rPr>
          <w:rFonts w:ascii="Times New Roman" w:hAnsi="Times New Roman" w:cs="Times New Roman"/>
          <w:sz w:val="20"/>
          <w:szCs w:val="20"/>
        </w:rPr>
        <w:t xml:space="preserve"> twenty (</w:t>
      </w:r>
      <w:r w:rsidR="00F82E23" w:rsidRPr="001A0C3F">
        <w:rPr>
          <w:rFonts w:ascii="Times New Roman" w:hAnsi="Times New Roman" w:cs="Times New Roman"/>
          <w:sz w:val="20"/>
          <w:szCs w:val="20"/>
        </w:rPr>
        <w:object w:dxaOrig="520" w:dyaOrig="380">
          <v:shape id="_x0000_i1067" type="#_x0000_t75" style="width:26.3pt;height:18.8pt" o:ole="">
            <v:imagedata r:id="rId87" o:title=""/>
          </v:shape>
          <o:OLEObject Type="Embed" ProgID="Equation.DSMT4" ShapeID="_x0000_i1067" DrawAspect="Content" ObjectID="_1502624459" r:id="rId88"/>
        </w:object>
      </w:r>
      <w:r w:rsidR="00F82E23" w:rsidRPr="001A0C3F">
        <w:rPr>
          <w:rFonts w:ascii="Times New Roman" w:hAnsi="Times New Roman" w:cs="Times New Roman"/>
          <w:sz w:val="20"/>
          <w:szCs w:val="20"/>
        </w:rPr>
        <w:t xml:space="preserve">) and </w:t>
      </w:r>
      <w:r w:rsidR="0038155D" w:rsidRPr="001A0C3F">
        <w:rPr>
          <w:rFonts w:ascii="Times New Roman" w:hAnsi="Times New Roman" w:cs="Times New Roman"/>
          <w:sz w:val="20"/>
          <w:szCs w:val="20"/>
        </w:rPr>
        <w:t xml:space="preserve">the </w:t>
      </w:r>
      <w:r w:rsidR="00BE5A41" w:rsidRPr="001A0C3F">
        <w:rPr>
          <w:rFonts w:ascii="Times New Roman" w:hAnsi="Times New Roman" w:cs="Times New Roman"/>
          <w:sz w:val="20"/>
          <w:szCs w:val="20"/>
        </w:rPr>
        <w:t xml:space="preserve">next </w:t>
      </w:r>
      <w:r w:rsidR="00F82E23" w:rsidRPr="001A0C3F">
        <w:rPr>
          <w:rFonts w:ascii="Times New Roman" w:hAnsi="Times New Roman" w:cs="Times New Roman"/>
          <w:sz w:val="20"/>
          <w:szCs w:val="20"/>
        </w:rPr>
        <w:t>(</w:t>
      </w:r>
      <w:r w:rsidR="00F82E23" w:rsidRPr="001A0C3F">
        <w:rPr>
          <w:rFonts w:ascii="Times New Roman" w:hAnsi="Times New Roman" w:cs="Times New Roman"/>
          <w:sz w:val="20"/>
          <w:szCs w:val="20"/>
        </w:rPr>
        <w:object w:dxaOrig="620" w:dyaOrig="380">
          <v:shape id="_x0000_i1068" type="#_x0000_t75" style="width:30.7pt;height:18.8pt" o:ole="">
            <v:imagedata r:id="rId89" o:title=""/>
          </v:shape>
          <o:OLEObject Type="Embed" ProgID="Equation.DSMT4" ShapeID="_x0000_i1068" DrawAspect="Content" ObjectID="_1502624460" r:id="rId90"/>
        </w:object>
      </w:r>
      <w:r w:rsidR="00F82E23" w:rsidRPr="001A0C3F">
        <w:rPr>
          <w:rFonts w:ascii="Times New Roman" w:hAnsi="Times New Roman" w:cs="Times New Roman"/>
          <w:sz w:val="20"/>
          <w:szCs w:val="20"/>
        </w:rPr>
        <w:t xml:space="preserve">) </w:t>
      </w:r>
      <w:r w:rsidR="00BE5A41" w:rsidRPr="001A0C3F">
        <w:rPr>
          <w:rFonts w:ascii="Times New Roman" w:hAnsi="Times New Roman" w:cs="Times New Roman"/>
          <w:sz w:val="20"/>
          <w:szCs w:val="20"/>
        </w:rPr>
        <w:t xml:space="preserve">consecutive </w:t>
      </w:r>
      <w:r w:rsidR="00F82E23" w:rsidRPr="001A0C3F">
        <w:rPr>
          <w:rFonts w:ascii="Times New Roman" w:hAnsi="Times New Roman" w:cs="Times New Roman"/>
          <w:sz w:val="20"/>
          <w:szCs w:val="20"/>
        </w:rPr>
        <w:t>excitation periods respectively.</w:t>
      </w:r>
      <w:r w:rsidR="00AB124C" w:rsidRPr="001A0C3F">
        <w:rPr>
          <w:rFonts w:ascii="Times New Roman" w:hAnsi="Times New Roman" w:cs="Times New Roman"/>
          <w:sz w:val="20"/>
          <w:szCs w:val="20"/>
        </w:rPr>
        <w:t xml:space="preserve"> The reference</w:t>
      </w:r>
      <w:r w:rsidR="00676655" w:rsidRPr="001A0C3F">
        <w:rPr>
          <w:rFonts w:ascii="Times New Roman" w:hAnsi="Times New Roman" w:cs="Times New Roman"/>
          <w:sz w:val="20"/>
          <w:szCs w:val="20"/>
        </w:rPr>
        <w:t xml:space="preserve"> phase variables (5000) were selected consecutively from the steady solutions in the first fifty (</w:t>
      </w:r>
      <w:r w:rsidR="00676655" w:rsidRPr="001A0C3F">
        <w:rPr>
          <w:rFonts w:ascii="Times New Roman" w:hAnsi="Times New Roman" w:cs="Times New Roman"/>
          <w:sz w:val="20"/>
          <w:szCs w:val="20"/>
        </w:rPr>
        <w:object w:dxaOrig="520" w:dyaOrig="380">
          <v:shape id="_x0000_i1069" type="#_x0000_t75" style="width:26.3pt;height:18.8pt" o:ole="">
            <v:imagedata r:id="rId91" o:title=""/>
          </v:shape>
          <o:OLEObject Type="Embed" ProgID="Equation.DSMT4" ShapeID="_x0000_i1069" DrawAspect="Content" ObjectID="_1502624461" r:id="rId92"/>
        </w:object>
      </w:r>
      <w:r w:rsidR="00676655" w:rsidRPr="001A0C3F">
        <w:rPr>
          <w:rFonts w:ascii="Times New Roman" w:hAnsi="Times New Roman" w:cs="Times New Roman"/>
          <w:sz w:val="20"/>
          <w:szCs w:val="20"/>
        </w:rPr>
        <w:t>) simulation periods. The temporal distribution of the remaining steady solutions</w:t>
      </w:r>
      <w:r w:rsidR="00BA5203" w:rsidRPr="001A0C3F">
        <w:rPr>
          <w:rFonts w:ascii="Times New Roman" w:hAnsi="Times New Roman" w:cs="Times New Roman"/>
          <w:sz w:val="20"/>
          <w:szCs w:val="20"/>
        </w:rPr>
        <w:t xml:space="preserve"> that are within 0.02 tolerance relative to selected specified reference value were </w:t>
      </w:r>
      <w:r w:rsidR="00C43519" w:rsidRPr="001A0C3F">
        <w:rPr>
          <w:rFonts w:ascii="Times New Roman" w:hAnsi="Times New Roman" w:cs="Times New Roman"/>
          <w:sz w:val="20"/>
          <w:szCs w:val="20"/>
        </w:rPr>
        <w:t>noted appropriately</w:t>
      </w:r>
      <w:r w:rsidR="00676655" w:rsidRPr="001A0C3F">
        <w:rPr>
          <w:rFonts w:ascii="Times New Roman" w:hAnsi="Times New Roman" w:cs="Times New Roman"/>
          <w:sz w:val="20"/>
          <w:szCs w:val="20"/>
        </w:rPr>
        <w:t xml:space="preserve"> </w:t>
      </w:r>
      <w:r w:rsidR="001207DC" w:rsidRPr="001A0C3F">
        <w:rPr>
          <w:rFonts w:ascii="Times New Roman" w:hAnsi="Times New Roman" w:cs="Times New Roman"/>
          <w:sz w:val="20"/>
          <w:szCs w:val="20"/>
        </w:rPr>
        <w:t xml:space="preserve">in 8192 </w:t>
      </w:r>
      <w:r w:rsidR="00C43519" w:rsidRPr="001A0C3F">
        <w:rPr>
          <w:rFonts w:ascii="Times New Roman" w:hAnsi="Times New Roman" w:cs="Times New Roman"/>
          <w:sz w:val="20"/>
          <w:szCs w:val="20"/>
        </w:rPr>
        <w:t xml:space="preserve">lined-up </w:t>
      </w:r>
      <w:r w:rsidR="001207DC" w:rsidRPr="001A0C3F">
        <w:rPr>
          <w:rFonts w:ascii="Times New Roman" w:hAnsi="Times New Roman" w:cs="Times New Roman"/>
          <w:sz w:val="20"/>
          <w:szCs w:val="20"/>
        </w:rPr>
        <w:t>boxes of size (</w:t>
      </w:r>
      <w:r w:rsidR="001207DC" w:rsidRPr="001A0C3F">
        <w:rPr>
          <w:rFonts w:ascii="Times New Roman" w:hAnsi="Times New Roman" w:cs="Times New Roman"/>
          <w:sz w:val="20"/>
          <w:szCs w:val="20"/>
        </w:rPr>
        <w:object w:dxaOrig="200" w:dyaOrig="279">
          <v:shape id="_x0000_i1070" type="#_x0000_t75" style="width:10pt;height:14.4pt" o:ole="">
            <v:imagedata r:id="rId93" o:title=""/>
          </v:shape>
          <o:OLEObject Type="Embed" ProgID="Equation.DSMT4" ShapeID="_x0000_i1070" DrawAspect="Content" ObjectID="_1502624462" r:id="rId94"/>
        </w:object>
      </w:r>
      <w:r w:rsidR="001207DC" w:rsidRPr="001A0C3F">
        <w:rPr>
          <w:rFonts w:ascii="Times New Roman" w:hAnsi="Times New Roman" w:cs="Times New Roman"/>
          <w:sz w:val="20"/>
          <w:szCs w:val="20"/>
        </w:rPr>
        <w:t>)</w:t>
      </w:r>
      <w:r w:rsidR="00BA5203" w:rsidRPr="001A0C3F">
        <w:rPr>
          <w:rFonts w:ascii="Times New Roman" w:hAnsi="Times New Roman" w:cs="Times New Roman"/>
          <w:sz w:val="20"/>
          <w:szCs w:val="20"/>
        </w:rPr>
        <w:t>. Thereafter these</w:t>
      </w:r>
      <w:r w:rsidR="001207DC" w:rsidRPr="001A0C3F">
        <w:rPr>
          <w:rFonts w:ascii="Times New Roman" w:hAnsi="Times New Roman" w:cs="Times New Roman"/>
          <w:sz w:val="20"/>
          <w:szCs w:val="20"/>
        </w:rPr>
        <w:t xml:space="preserve"> </w:t>
      </w:r>
      <w:r w:rsidR="00676655" w:rsidRPr="001A0C3F">
        <w:rPr>
          <w:rFonts w:ascii="Times New Roman" w:hAnsi="Times New Roman" w:cs="Times New Roman"/>
          <w:sz w:val="20"/>
          <w:szCs w:val="20"/>
        </w:rPr>
        <w:t xml:space="preserve">were analyzed for their corresponding estimated box dimension using the box-counted method and utilizing the selected reference </w:t>
      </w:r>
      <w:r w:rsidR="00E8443F" w:rsidRPr="001A0C3F">
        <w:rPr>
          <w:rFonts w:ascii="Times New Roman" w:hAnsi="Times New Roman" w:cs="Times New Roman"/>
          <w:sz w:val="20"/>
          <w:szCs w:val="20"/>
        </w:rPr>
        <w:t>p</w:t>
      </w:r>
      <w:r w:rsidR="00676655" w:rsidRPr="001A0C3F">
        <w:rPr>
          <w:rFonts w:ascii="Times New Roman" w:hAnsi="Times New Roman" w:cs="Times New Roman"/>
          <w:sz w:val="20"/>
          <w:szCs w:val="20"/>
        </w:rPr>
        <w:t>hase variables one</w:t>
      </w:r>
      <w:r w:rsidR="00E8443F" w:rsidRPr="001A0C3F">
        <w:rPr>
          <w:rFonts w:ascii="Times New Roman" w:hAnsi="Times New Roman" w:cs="Times New Roman"/>
          <w:sz w:val="20"/>
          <w:szCs w:val="20"/>
        </w:rPr>
        <w:t xml:space="preserve"> after the other.</w:t>
      </w:r>
      <w:r w:rsidR="002B7D1A" w:rsidRPr="001A0C3F">
        <w:rPr>
          <w:rFonts w:ascii="Times New Roman" w:hAnsi="Times New Roman" w:cs="Times New Roman"/>
          <w:sz w:val="20"/>
          <w:szCs w:val="20"/>
        </w:rPr>
        <w:t xml:space="preserve"> The procedure is very similar to that used by </w:t>
      </w:r>
      <w:proofErr w:type="spellStart"/>
      <w:r w:rsidR="002B7D1A" w:rsidRPr="001A0C3F">
        <w:rPr>
          <w:rFonts w:ascii="Times New Roman" w:hAnsi="Times New Roman" w:cs="Times New Roman"/>
          <w:sz w:val="20"/>
          <w:szCs w:val="20"/>
        </w:rPr>
        <w:t>Salau</w:t>
      </w:r>
      <w:proofErr w:type="spellEnd"/>
      <w:r w:rsidR="002B7D1A" w:rsidRPr="001A0C3F">
        <w:rPr>
          <w:rFonts w:ascii="Times New Roman" w:hAnsi="Times New Roman" w:cs="Times New Roman"/>
          <w:sz w:val="20"/>
          <w:szCs w:val="20"/>
        </w:rPr>
        <w:t xml:space="preserve"> and </w:t>
      </w:r>
      <w:proofErr w:type="spellStart"/>
      <w:r w:rsidR="002B7D1A" w:rsidRPr="001A0C3F">
        <w:rPr>
          <w:rFonts w:ascii="Times New Roman" w:hAnsi="Times New Roman" w:cs="Times New Roman"/>
          <w:sz w:val="20"/>
          <w:szCs w:val="20"/>
        </w:rPr>
        <w:t>Oke</w:t>
      </w:r>
      <w:proofErr w:type="spellEnd"/>
      <w:r w:rsidR="00343A3E" w:rsidRPr="001A0C3F">
        <w:rPr>
          <w:rFonts w:ascii="Times New Roman" w:hAnsi="Times New Roman" w:cs="Times New Roman"/>
          <w:sz w:val="20"/>
          <w:szCs w:val="20"/>
        </w:rPr>
        <w:t xml:space="preserve"> (2013) for the fractals analysis of English alphabets in a doctoral thesis</w:t>
      </w:r>
      <w:r w:rsidR="001A0C3F">
        <w:rPr>
          <w:rFonts w:ascii="Times New Roman" w:hAnsi="Times New Roman" w:cs="Times New Roman" w:hint="eastAsia"/>
          <w:sz w:val="20"/>
          <w:szCs w:val="20"/>
          <w:lang w:eastAsia="zh-CN"/>
        </w:rPr>
        <w:t xml:space="preserve">. </w:t>
      </w:r>
    </w:p>
    <w:p w:rsidR="00E8443F" w:rsidRPr="001A0C3F" w:rsidRDefault="00D31024" w:rsidP="001A0C3F">
      <w:pPr>
        <w:autoSpaceDE w:val="0"/>
        <w:autoSpaceDN w:val="0"/>
        <w:adjustRightInd w:val="0"/>
        <w:snapToGrid w:val="0"/>
        <w:spacing w:after="0" w:line="240" w:lineRule="auto"/>
        <w:jc w:val="both"/>
        <w:rPr>
          <w:rFonts w:ascii="Times New Roman" w:hAnsi="Times New Roman" w:cs="Times New Roman"/>
          <w:b/>
          <w:sz w:val="20"/>
          <w:szCs w:val="20"/>
        </w:rPr>
      </w:pPr>
      <w:r w:rsidRPr="001A0C3F">
        <w:rPr>
          <w:rFonts w:ascii="Times New Roman" w:hAnsi="Times New Roman" w:cs="Times New Roman"/>
          <w:b/>
          <w:sz w:val="20"/>
          <w:szCs w:val="20"/>
        </w:rPr>
        <w:t xml:space="preserve">2.3 </w:t>
      </w:r>
      <w:r w:rsidR="00B32EB5" w:rsidRPr="001A0C3F">
        <w:rPr>
          <w:rFonts w:ascii="Times New Roman" w:hAnsi="Times New Roman" w:cs="Times New Roman"/>
          <w:b/>
          <w:sz w:val="20"/>
          <w:szCs w:val="20"/>
        </w:rPr>
        <w:t>Box-counted Method</w:t>
      </w:r>
    </w:p>
    <w:p w:rsidR="006E24A8" w:rsidRPr="001A0C3F" w:rsidRDefault="00487CD9" w:rsidP="001A0C3F">
      <w:pPr>
        <w:autoSpaceDE w:val="0"/>
        <w:autoSpaceDN w:val="0"/>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lastRenderedPageBreak/>
        <w:t xml:space="preserve">The </w:t>
      </w:r>
      <w:r w:rsidR="00F628CC" w:rsidRPr="001A0C3F">
        <w:rPr>
          <w:rFonts w:ascii="Times New Roman" w:hAnsi="Times New Roman" w:cs="Times New Roman"/>
          <w:sz w:val="20"/>
          <w:szCs w:val="20"/>
        </w:rPr>
        <w:t xml:space="preserve">power law relationship is </w:t>
      </w:r>
      <w:r w:rsidRPr="001A0C3F">
        <w:rPr>
          <w:rFonts w:ascii="Times New Roman" w:hAnsi="Times New Roman" w:cs="Times New Roman"/>
          <w:sz w:val="20"/>
          <w:szCs w:val="20"/>
        </w:rPr>
        <w:t xml:space="preserve">expected </w:t>
      </w:r>
      <w:r w:rsidR="00F628CC" w:rsidRPr="001A0C3F">
        <w:rPr>
          <w:rFonts w:ascii="Times New Roman" w:hAnsi="Times New Roman" w:cs="Times New Roman"/>
          <w:sz w:val="20"/>
          <w:szCs w:val="20"/>
        </w:rPr>
        <w:t>between the variation of the scale of observations (X) and the</w:t>
      </w:r>
      <w:r w:rsidR="00FA4BC7" w:rsidRPr="001A0C3F">
        <w:rPr>
          <w:rFonts w:ascii="Times New Roman" w:hAnsi="Times New Roman" w:cs="Times New Roman"/>
          <w:sz w:val="20"/>
          <w:szCs w:val="20"/>
        </w:rPr>
        <w:t xml:space="preserve"> corresponding</w:t>
      </w:r>
      <w:r w:rsidR="00F628CC" w:rsidRPr="001A0C3F">
        <w:rPr>
          <w:rFonts w:ascii="Times New Roman" w:hAnsi="Times New Roman" w:cs="Times New Roman"/>
          <w:sz w:val="20"/>
          <w:szCs w:val="20"/>
        </w:rPr>
        <w:t xml:space="preserve"> box-counted</w:t>
      </w:r>
      <w:r w:rsidR="00FA4BC7" w:rsidRPr="001A0C3F">
        <w:rPr>
          <w:rFonts w:ascii="Times New Roman" w:hAnsi="Times New Roman" w:cs="Times New Roman"/>
          <w:sz w:val="20"/>
          <w:szCs w:val="20"/>
        </w:rPr>
        <w:t xml:space="preserve"> (Y)</w:t>
      </w:r>
      <w:r w:rsidR="00F628CC" w:rsidRPr="001A0C3F">
        <w:rPr>
          <w:rFonts w:ascii="Times New Roman" w:hAnsi="Times New Roman" w:cs="Times New Roman"/>
          <w:sz w:val="20"/>
          <w:szCs w:val="20"/>
        </w:rPr>
        <w:t xml:space="preserve"> when using the box-counting </w:t>
      </w:r>
      <w:r w:rsidRPr="001A0C3F">
        <w:rPr>
          <w:rFonts w:ascii="Times New Roman" w:hAnsi="Times New Roman" w:cs="Times New Roman"/>
          <w:sz w:val="20"/>
          <w:szCs w:val="20"/>
        </w:rPr>
        <w:t xml:space="preserve">method </w:t>
      </w:r>
      <w:r w:rsidR="00F628CC" w:rsidRPr="001A0C3F">
        <w:rPr>
          <w:rFonts w:ascii="Times New Roman" w:hAnsi="Times New Roman" w:cs="Times New Roman"/>
          <w:sz w:val="20"/>
          <w:szCs w:val="20"/>
        </w:rPr>
        <w:t xml:space="preserve">for estimating the fractal </w:t>
      </w:r>
      <w:r w:rsidR="00666508" w:rsidRPr="001A0C3F">
        <w:rPr>
          <w:rFonts w:ascii="Times New Roman" w:hAnsi="Times New Roman" w:cs="Times New Roman"/>
          <w:sz w:val="20"/>
          <w:szCs w:val="20"/>
        </w:rPr>
        <w:t xml:space="preserve">box </w:t>
      </w:r>
      <w:r w:rsidR="00FA4BC7" w:rsidRPr="001A0C3F">
        <w:rPr>
          <w:rFonts w:ascii="Times New Roman" w:hAnsi="Times New Roman" w:cs="Times New Roman"/>
          <w:sz w:val="20"/>
          <w:szCs w:val="20"/>
        </w:rPr>
        <w:t>dimension (D), hence the proportional equation (14).</w:t>
      </w:r>
      <w:r w:rsidR="005568E8" w:rsidRPr="001A0C3F">
        <w:rPr>
          <w:rFonts w:ascii="Times New Roman" w:hAnsi="Times New Roman" w:cs="Times New Roman"/>
          <w:sz w:val="20"/>
          <w:szCs w:val="20"/>
        </w:rPr>
        <w:t xml:space="preserve"> A straight line equation (15) with intercept log (</w:t>
      </w:r>
      <w:r w:rsidR="005568E8" w:rsidRPr="001A0C3F">
        <w:rPr>
          <w:rFonts w:ascii="Times New Roman" w:hAnsi="Times New Roman" w:cs="Times New Roman"/>
          <w:sz w:val="20"/>
          <w:szCs w:val="20"/>
        </w:rPr>
        <w:object w:dxaOrig="220" w:dyaOrig="200">
          <v:shape id="_x0000_i1071" type="#_x0000_t75" style="width:11.25pt;height:10pt" o:ole="">
            <v:imagedata r:id="rId95" o:title=""/>
          </v:shape>
          <o:OLEObject Type="Embed" ProgID="Equation.DSMT4" ShapeID="_x0000_i1071" DrawAspect="Content" ObjectID="_1502624463" r:id="rId96"/>
        </w:object>
      </w:r>
      <w:r w:rsidR="005568E8" w:rsidRPr="001A0C3F">
        <w:rPr>
          <w:rFonts w:ascii="Times New Roman" w:hAnsi="Times New Roman" w:cs="Times New Roman"/>
          <w:sz w:val="20"/>
          <w:szCs w:val="20"/>
        </w:rPr>
        <w:t>) and slope (D) is obtained when a constant of proportionality (</w:t>
      </w:r>
      <w:r w:rsidR="005568E8" w:rsidRPr="001A0C3F">
        <w:rPr>
          <w:rFonts w:ascii="Times New Roman" w:hAnsi="Times New Roman" w:cs="Times New Roman"/>
          <w:sz w:val="20"/>
          <w:szCs w:val="20"/>
        </w:rPr>
        <w:object w:dxaOrig="220" w:dyaOrig="200">
          <v:shape id="_x0000_i1072" type="#_x0000_t75" style="width:11.25pt;height:10pt" o:ole="">
            <v:imagedata r:id="rId95" o:title=""/>
          </v:shape>
          <o:OLEObject Type="Embed" ProgID="Equation.DSMT4" ShapeID="_x0000_i1072" DrawAspect="Content" ObjectID="_1502624464" r:id="rId97"/>
        </w:object>
      </w:r>
      <w:r w:rsidR="005568E8" w:rsidRPr="001A0C3F">
        <w:rPr>
          <w:rFonts w:ascii="Times New Roman" w:hAnsi="Times New Roman" w:cs="Times New Roman"/>
          <w:sz w:val="20"/>
          <w:szCs w:val="20"/>
        </w:rPr>
        <w:t>) is introduce</w:t>
      </w:r>
      <w:r w:rsidR="00F65F5E" w:rsidRPr="001A0C3F">
        <w:rPr>
          <w:rFonts w:ascii="Times New Roman" w:hAnsi="Times New Roman" w:cs="Times New Roman"/>
          <w:sz w:val="20"/>
          <w:szCs w:val="20"/>
        </w:rPr>
        <w:t>d</w:t>
      </w:r>
      <w:r w:rsidR="005568E8" w:rsidRPr="001A0C3F">
        <w:rPr>
          <w:rFonts w:ascii="Times New Roman" w:hAnsi="Times New Roman" w:cs="Times New Roman"/>
          <w:sz w:val="20"/>
          <w:szCs w:val="20"/>
        </w:rPr>
        <w:t xml:space="preserve"> and logarithm of both sides of equation (14) taking.</w:t>
      </w:r>
      <w:r w:rsidR="00666508" w:rsidRPr="001A0C3F">
        <w:rPr>
          <w:rFonts w:ascii="Times New Roman" w:hAnsi="Times New Roman" w:cs="Times New Roman"/>
          <w:sz w:val="20"/>
          <w:szCs w:val="20"/>
        </w:rPr>
        <w:t xml:space="preserve"> The slope of the line of best fit to fourteen (14) observed data points is </w:t>
      </w:r>
      <w:r w:rsidR="00666508" w:rsidRPr="001A0C3F">
        <w:rPr>
          <w:rFonts w:ascii="Times New Roman" w:hAnsi="Times New Roman" w:cs="Times New Roman"/>
          <w:sz w:val="20"/>
          <w:szCs w:val="20"/>
        </w:rPr>
        <w:lastRenderedPageBreak/>
        <w:t xml:space="preserve">accepted as estimate of fractal box dimension for the present </w:t>
      </w:r>
      <w:r w:rsidR="00EC051F" w:rsidRPr="001A0C3F">
        <w:rPr>
          <w:rFonts w:ascii="Times New Roman" w:hAnsi="Times New Roman" w:cs="Times New Roman"/>
          <w:sz w:val="20"/>
          <w:szCs w:val="20"/>
        </w:rPr>
        <w:t>study</w:t>
      </w:r>
      <w:r w:rsidR="00666508" w:rsidRPr="001A0C3F">
        <w:rPr>
          <w:rFonts w:ascii="Times New Roman" w:hAnsi="Times New Roman" w:cs="Times New Roman"/>
          <w:sz w:val="20"/>
          <w:szCs w:val="20"/>
        </w:rPr>
        <w:t>.</w:t>
      </w:r>
    </w:p>
    <w:p w:rsidR="00FA4BC7" w:rsidRPr="001A0C3F" w:rsidRDefault="00A42C9C"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object w:dxaOrig="859" w:dyaOrig="360">
          <v:shape id="_x0000_i1073" type="#_x0000_t75" style="width:42.55pt;height:18.15pt" o:ole="">
            <v:imagedata r:id="rId98" o:title=""/>
          </v:shape>
          <o:OLEObject Type="Embed" ProgID="Equation.DSMT4" ShapeID="_x0000_i1073" DrawAspect="Content" ObjectID="_1502624465" r:id="rId99"/>
        </w:object>
      </w:r>
      <w:r w:rsidRPr="001A0C3F">
        <w:rPr>
          <w:rFonts w:ascii="Times New Roman" w:hAnsi="Times New Roman" w:cs="Times New Roman"/>
          <w:sz w:val="20"/>
          <w:szCs w:val="20"/>
        </w:rPr>
        <w:tab/>
      </w:r>
      <w:r w:rsidRPr="001A0C3F">
        <w:rPr>
          <w:rFonts w:ascii="Times New Roman" w:hAnsi="Times New Roman" w:cs="Times New Roman"/>
          <w:sz w:val="20"/>
          <w:szCs w:val="20"/>
        </w:rPr>
        <w:tab/>
      </w:r>
      <w:r w:rsidRPr="001A0C3F">
        <w:rPr>
          <w:rFonts w:ascii="Times New Roman" w:hAnsi="Times New Roman" w:cs="Times New Roman"/>
          <w:sz w:val="20"/>
          <w:szCs w:val="20"/>
        </w:rPr>
        <w:tab/>
      </w:r>
      <w:r w:rsidRPr="001A0C3F">
        <w:rPr>
          <w:rFonts w:ascii="Times New Roman" w:hAnsi="Times New Roman" w:cs="Times New Roman"/>
          <w:sz w:val="20"/>
          <w:szCs w:val="20"/>
        </w:rPr>
        <w:tab/>
        <w:t>(14)</w:t>
      </w:r>
    </w:p>
    <w:p w:rsidR="00427E8E" w:rsidRPr="001A0C3F" w:rsidRDefault="00427E8E" w:rsidP="001A0C3F">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2C44F8" w:rsidRPr="001A0C3F" w:rsidRDefault="002C44F8" w:rsidP="001A0C3F">
      <w:pPr>
        <w:autoSpaceDE w:val="0"/>
        <w:autoSpaceDN w:val="0"/>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object w:dxaOrig="2760" w:dyaOrig="320">
          <v:shape id="_x0000_i1074" type="#_x0000_t75" style="width:137.75pt;height:15.65pt" o:ole="">
            <v:imagedata r:id="rId100" o:title=""/>
          </v:shape>
          <o:OLEObject Type="Embed" ProgID="Equation.DSMT4" ShapeID="_x0000_i1074" DrawAspect="Content" ObjectID="_1502624466" r:id="rId101"/>
        </w:object>
      </w:r>
      <w:r w:rsidRPr="001A0C3F">
        <w:rPr>
          <w:rFonts w:ascii="Times New Roman" w:hAnsi="Times New Roman" w:cs="Times New Roman"/>
          <w:sz w:val="20"/>
          <w:szCs w:val="20"/>
        </w:rPr>
        <w:tab/>
        <w:t>(15)</w:t>
      </w:r>
    </w:p>
    <w:p w:rsidR="00A75F6A" w:rsidRPr="001A0C3F" w:rsidRDefault="00A75F6A" w:rsidP="001A0C3F">
      <w:pPr>
        <w:autoSpaceDE w:val="0"/>
        <w:autoSpaceDN w:val="0"/>
        <w:adjustRightInd w:val="0"/>
        <w:snapToGrid w:val="0"/>
        <w:spacing w:after="0" w:line="240" w:lineRule="auto"/>
        <w:jc w:val="both"/>
        <w:rPr>
          <w:rFonts w:ascii="Times New Roman" w:hAnsi="Times New Roman" w:cs="Times New Roman"/>
          <w:sz w:val="20"/>
          <w:szCs w:val="20"/>
        </w:rPr>
      </w:pPr>
    </w:p>
    <w:p w:rsidR="002860E2" w:rsidRPr="001A0C3F" w:rsidRDefault="00BA5203" w:rsidP="001A0C3F">
      <w:pPr>
        <w:pStyle w:val="ListParagraph"/>
        <w:numPr>
          <w:ilvl w:val="0"/>
          <w:numId w:val="3"/>
        </w:numPr>
        <w:tabs>
          <w:tab w:val="left" w:pos="360"/>
        </w:tabs>
        <w:adjustRightInd w:val="0"/>
        <w:snapToGrid w:val="0"/>
        <w:spacing w:after="0" w:line="240" w:lineRule="auto"/>
        <w:ind w:left="0" w:firstLine="0"/>
        <w:contextualSpacing w:val="0"/>
        <w:jc w:val="both"/>
        <w:rPr>
          <w:rFonts w:ascii="Times New Roman" w:hAnsi="Times New Roman"/>
          <w:b/>
          <w:sz w:val="20"/>
          <w:szCs w:val="20"/>
        </w:rPr>
      </w:pPr>
      <w:r w:rsidRPr="001A0C3F">
        <w:rPr>
          <w:rFonts w:ascii="Times New Roman" w:hAnsi="Times New Roman"/>
          <w:b/>
          <w:sz w:val="20"/>
          <w:szCs w:val="20"/>
        </w:rPr>
        <w:t>Results and Discussion</w:t>
      </w:r>
    </w:p>
    <w:p w:rsidR="00FE0152" w:rsidRPr="001A0C3F" w:rsidRDefault="00FE0152" w:rsidP="001A0C3F">
      <w:pPr>
        <w:adjustRightInd w:val="0"/>
        <w:snapToGrid w:val="0"/>
        <w:spacing w:after="0" w:line="240" w:lineRule="auto"/>
        <w:jc w:val="center"/>
        <w:rPr>
          <w:rFonts w:ascii="Times New Roman" w:hAnsi="Times New Roman" w:cs="Times New Roman"/>
          <w:sz w:val="20"/>
          <w:szCs w:val="20"/>
        </w:rPr>
        <w:sectPr w:rsidR="00FE0152" w:rsidRPr="001A0C3F" w:rsidSect="001A0C3F">
          <w:type w:val="continuous"/>
          <w:pgSz w:w="12240" w:h="15840" w:code="1"/>
          <w:pgMar w:top="1440" w:right="1440" w:bottom="1440" w:left="1440" w:header="720" w:footer="720" w:gutter="0"/>
          <w:cols w:num="2" w:space="576"/>
          <w:docGrid w:linePitch="360"/>
        </w:sectPr>
      </w:pPr>
    </w:p>
    <w:p w:rsidR="00E003A4" w:rsidRPr="001A0C3F" w:rsidRDefault="00E003A4" w:rsidP="001A0C3F">
      <w:pPr>
        <w:adjustRightInd w:val="0"/>
        <w:snapToGrid w:val="0"/>
        <w:spacing w:after="0" w:line="240" w:lineRule="auto"/>
        <w:jc w:val="center"/>
        <w:rPr>
          <w:rFonts w:ascii="Times New Roman" w:hAnsi="Times New Roman" w:cs="Times New Roman"/>
          <w:sz w:val="20"/>
          <w:szCs w:val="20"/>
        </w:rPr>
      </w:pPr>
      <w:r w:rsidRPr="001A0C3F">
        <w:rPr>
          <w:rFonts w:ascii="Times New Roman" w:hAnsi="Times New Roman" w:cs="Times New Roman"/>
          <w:noProof/>
          <w:sz w:val="20"/>
          <w:szCs w:val="20"/>
          <w:lang w:eastAsia="zh-CN"/>
        </w:rPr>
        <w:lastRenderedPageBreak/>
        <w:drawing>
          <wp:inline distT="0" distB="0" distL="0" distR="0">
            <wp:extent cx="4572000" cy="2743200"/>
            <wp:effectExtent l="19050" t="0" r="1905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355504" w:rsidRPr="001A0C3F" w:rsidRDefault="00355504" w:rsidP="001A0C3F">
      <w:pPr>
        <w:adjustRightInd w:val="0"/>
        <w:snapToGrid w:val="0"/>
        <w:spacing w:after="0" w:line="240" w:lineRule="auto"/>
        <w:jc w:val="both"/>
        <w:rPr>
          <w:rFonts w:ascii="Times New Roman" w:hAnsi="Times New Roman" w:cs="Times New Roman"/>
          <w:sz w:val="20"/>
          <w:szCs w:val="20"/>
        </w:rPr>
      </w:pPr>
      <w:r w:rsidRPr="001A0C3F">
        <w:rPr>
          <w:rFonts w:ascii="Times New Roman" w:hAnsi="Times New Roman" w:cs="Times New Roman"/>
          <w:sz w:val="20"/>
          <w:szCs w:val="20"/>
        </w:rPr>
        <w:t>Figure 1: Phase plots of steady simulation results in the time interval (</w:t>
      </w:r>
      <w:r w:rsidRPr="001A0C3F">
        <w:rPr>
          <w:rFonts w:ascii="Times New Roman" w:hAnsi="Times New Roman" w:cs="Times New Roman"/>
          <w:sz w:val="20"/>
          <w:szCs w:val="20"/>
        </w:rPr>
        <w:object w:dxaOrig="1920" w:dyaOrig="380">
          <v:shape id="_x0000_i1075" type="#_x0000_t75" style="width:95.8pt;height:18.8pt" o:ole="">
            <v:imagedata r:id="rId103" o:title=""/>
          </v:shape>
          <o:OLEObject Type="Embed" ProgID="Equation.DSMT4" ShapeID="_x0000_i1075" DrawAspect="Content" ObjectID="_1502624467" r:id="rId104"/>
        </w:object>
      </w:r>
      <w:r w:rsidRPr="001A0C3F">
        <w:rPr>
          <w:rFonts w:ascii="Times New Roman" w:hAnsi="Times New Roman" w:cs="Times New Roman"/>
          <w:sz w:val="20"/>
          <w:szCs w:val="20"/>
        </w:rPr>
        <w:t>) when the simulation initial conditions is (-1, 0).</w:t>
      </w:r>
    </w:p>
    <w:p w:rsidR="00BA5203" w:rsidRPr="001A0C3F" w:rsidRDefault="00F04CA1" w:rsidP="001A0C3F">
      <w:pPr>
        <w:adjustRightInd w:val="0"/>
        <w:snapToGrid w:val="0"/>
        <w:spacing w:after="0" w:line="240" w:lineRule="auto"/>
        <w:jc w:val="center"/>
        <w:rPr>
          <w:rFonts w:ascii="Times New Roman" w:hAnsi="Times New Roman" w:cs="Times New Roman"/>
          <w:sz w:val="20"/>
          <w:szCs w:val="20"/>
        </w:rPr>
      </w:pPr>
      <w:r w:rsidRPr="001A0C3F">
        <w:rPr>
          <w:rFonts w:ascii="Times New Roman" w:hAnsi="Times New Roman" w:cs="Times New Roman"/>
          <w:noProof/>
          <w:sz w:val="20"/>
          <w:szCs w:val="20"/>
          <w:lang w:eastAsia="zh-CN"/>
        </w:rPr>
        <w:drawing>
          <wp:inline distT="0" distB="0" distL="0" distR="0">
            <wp:extent cx="4572000" cy="2743200"/>
            <wp:effectExtent l="19050" t="0" r="1905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7A78D4" w:rsidRPr="001A0C3F" w:rsidRDefault="007A78D4" w:rsidP="001A0C3F">
      <w:pPr>
        <w:adjustRightInd w:val="0"/>
        <w:snapToGrid w:val="0"/>
        <w:spacing w:after="0" w:line="240" w:lineRule="auto"/>
        <w:jc w:val="both"/>
        <w:rPr>
          <w:rFonts w:ascii="Times New Roman" w:hAnsi="Times New Roman" w:cs="Times New Roman"/>
          <w:sz w:val="20"/>
          <w:szCs w:val="20"/>
          <w:lang w:eastAsia="zh-CN"/>
        </w:rPr>
      </w:pPr>
      <w:r w:rsidRPr="001A0C3F">
        <w:rPr>
          <w:rFonts w:ascii="Times New Roman" w:hAnsi="Times New Roman" w:cs="Times New Roman"/>
          <w:sz w:val="20"/>
          <w:szCs w:val="20"/>
        </w:rPr>
        <w:t xml:space="preserve">Figure </w:t>
      </w:r>
      <w:r w:rsidR="002B39B0" w:rsidRPr="001A0C3F">
        <w:rPr>
          <w:rFonts w:ascii="Times New Roman" w:hAnsi="Times New Roman" w:cs="Times New Roman"/>
          <w:sz w:val="20"/>
          <w:szCs w:val="20"/>
        </w:rPr>
        <w:t>2</w:t>
      </w:r>
      <w:r w:rsidRPr="001A0C3F">
        <w:rPr>
          <w:rFonts w:ascii="Times New Roman" w:hAnsi="Times New Roman" w:cs="Times New Roman"/>
          <w:sz w:val="20"/>
          <w:szCs w:val="20"/>
        </w:rPr>
        <w:t>: Temporal distribution/re-occurrence</w:t>
      </w:r>
      <w:r w:rsidR="00FB2B99" w:rsidRPr="001A0C3F">
        <w:rPr>
          <w:rFonts w:ascii="Times New Roman" w:hAnsi="Times New Roman" w:cs="Times New Roman"/>
          <w:sz w:val="20"/>
          <w:szCs w:val="20"/>
        </w:rPr>
        <w:t xml:space="preserve"> at 0.02 tolerance</w:t>
      </w:r>
      <w:r w:rsidRPr="001A0C3F">
        <w:rPr>
          <w:rFonts w:ascii="Times New Roman" w:hAnsi="Times New Roman" w:cs="Times New Roman"/>
          <w:sz w:val="20"/>
          <w:szCs w:val="20"/>
        </w:rPr>
        <w:t xml:space="preserve"> of displacement</w:t>
      </w:r>
      <w:r w:rsidR="00C45A30" w:rsidRPr="001A0C3F">
        <w:rPr>
          <w:rFonts w:ascii="Times New Roman" w:hAnsi="Times New Roman" w:cs="Times New Roman"/>
          <w:sz w:val="20"/>
          <w:szCs w:val="20"/>
        </w:rPr>
        <w:t xml:space="preserve"> </w:t>
      </w:r>
      <w:r w:rsidRPr="001A0C3F">
        <w:rPr>
          <w:rFonts w:ascii="Times New Roman" w:hAnsi="Times New Roman" w:cs="Times New Roman"/>
          <w:sz w:val="20"/>
          <w:szCs w:val="20"/>
        </w:rPr>
        <w:t>(</w:t>
      </w:r>
      <w:r w:rsidR="00E812FF" w:rsidRPr="001A0C3F">
        <w:rPr>
          <w:rFonts w:ascii="Times New Roman" w:hAnsi="Times New Roman" w:cs="Times New Roman"/>
          <w:sz w:val="20"/>
          <w:szCs w:val="20"/>
        </w:rPr>
        <w:t xml:space="preserve">bottom, </w:t>
      </w:r>
      <w:r w:rsidR="00C45A30" w:rsidRPr="001A0C3F">
        <w:rPr>
          <w:rFonts w:ascii="Times New Roman" w:eastAsia="Times New Roman" w:hAnsi="Times New Roman" w:cs="Times New Roman"/>
          <w:color w:val="000000"/>
          <w:sz w:val="20"/>
          <w:szCs w:val="20"/>
        </w:rPr>
        <w:t>0.58612</w:t>
      </w:r>
      <w:r w:rsidRPr="001A0C3F">
        <w:rPr>
          <w:rFonts w:ascii="Times New Roman" w:hAnsi="Times New Roman" w:cs="Times New Roman"/>
          <w:sz w:val="20"/>
          <w:szCs w:val="20"/>
        </w:rPr>
        <w:t>) and velocity (</w:t>
      </w:r>
      <w:r w:rsidR="00E812FF" w:rsidRPr="001A0C3F">
        <w:rPr>
          <w:rFonts w:ascii="Times New Roman" w:hAnsi="Times New Roman" w:cs="Times New Roman"/>
          <w:sz w:val="20"/>
          <w:szCs w:val="20"/>
        </w:rPr>
        <w:t xml:space="preserve">top, </w:t>
      </w:r>
      <w:r w:rsidR="00C45A30" w:rsidRPr="001A0C3F">
        <w:rPr>
          <w:rFonts w:ascii="Times New Roman" w:eastAsia="Times New Roman" w:hAnsi="Times New Roman" w:cs="Times New Roman"/>
          <w:color w:val="000000"/>
          <w:sz w:val="20"/>
          <w:szCs w:val="20"/>
        </w:rPr>
        <w:t>0.22397</w:t>
      </w:r>
      <w:r w:rsidR="00C45A30" w:rsidRPr="001A0C3F">
        <w:rPr>
          <w:rFonts w:ascii="Times New Roman" w:hAnsi="Times New Roman" w:cs="Times New Roman"/>
          <w:sz w:val="20"/>
          <w:szCs w:val="20"/>
        </w:rPr>
        <w:t>)</w:t>
      </w:r>
      <w:r w:rsidRPr="001A0C3F">
        <w:rPr>
          <w:rFonts w:ascii="Times New Roman" w:hAnsi="Times New Roman" w:cs="Times New Roman"/>
          <w:sz w:val="20"/>
          <w:szCs w:val="20"/>
        </w:rPr>
        <w:t xml:space="preserve"> components in the steady simulation time interval</w:t>
      </w:r>
      <w:r w:rsidR="00E812FF" w:rsidRPr="001A0C3F">
        <w:rPr>
          <w:rFonts w:ascii="Times New Roman" w:hAnsi="Times New Roman" w:cs="Times New Roman"/>
          <w:sz w:val="20"/>
          <w:szCs w:val="20"/>
        </w:rPr>
        <w:t xml:space="preserve"> </w:t>
      </w:r>
      <w:r w:rsidR="000D119D" w:rsidRPr="001A0C3F">
        <w:rPr>
          <w:rFonts w:ascii="Times New Roman" w:hAnsi="Times New Roman" w:cs="Times New Roman"/>
          <w:sz w:val="20"/>
          <w:szCs w:val="20"/>
        </w:rPr>
        <w:t>(</w:t>
      </w:r>
      <w:r w:rsidR="001C28E1" w:rsidRPr="001A0C3F">
        <w:rPr>
          <w:rFonts w:ascii="Times New Roman" w:hAnsi="Times New Roman" w:cs="Times New Roman"/>
          <w:sz w:val="20"/>
          <w:szCs w:val="20"/>
        </w:rPr>
        <w:object w:dxaOrig="2020" w:dyaOrig="380">
          <v:shape id="_x0000_i1076" type="#_x0000_t75" style="width:101.45pt;height:18.8pt" o:ole="">
            <v:imagedata r:id="rId106" o:title=""/>
          </v:shape>
          <o:OLEObject Type="Embed" ProgID="Equation.DSMT4" ShapeID="_x0000_i1076" DrawAspect="Content" ObjectID="_1502624468" r:id="rId107"/>
        </w:object>
      </w:r>
      <w:r w:rsidR="000D119D" w:rsidRPr="001A0C3F">
        <w:rPr>
          <w:rFonts w:ascii="Times New Roman" w:hAnsi="Times New Roman" w:cs="Times New Roman"/>
          <w:sz w:val="20"/>
          <w:szCs w:val="20"/>
        </w:rPr>
        <w:t>)</w:t>
      </w:r>
      <w:r w:rsidR="00580630" w:rsidRPr="001A0C3F">
        <w:rPr>
          <w:rFonts w:ascii="Times New Roman" w:hAnsi="Times New Roman" w:cs="Times New Roman"/>
          <w:sz w:val="20"/>
          <w:szCs w:val="20"/>
        </w:rPr>
        <w:t xml:space="preserve"> </w:t>
      </w:r>
      <w:r w:rsidR="00C45A30" w:rsidRPr="001A0C3F">
        <w:rPr>
          <w:rFonts w:ascii="Times New Roman" w:hAnsi="Times New Roman" w:cs="Times New Roman"/>
          <w:sz w:val="20"/>
          <w:szCs w:val="20"/>
        </w:rPr>
        <w:t>when</w:t>
      </w:r>
      <w:r w:rsidR="00B11FE2" w:rsidRPr="001A0C3F">
        <w:rPr>
          <w:rFonts w:ascii="Times New Roman" w:hAnsi="Times New Roman" w:cs="Times New Roman"/>
          <w:sz w:val="20"/>
          <w:szCs w:val="20"/>
        </w:rPr>
        <w:t xml:space="preserve"> the simulation</w:t>
      </w:r>
      <w:r w:rsidR="00C45A30" w:rsidRPr="001A0C3F">
        <w:rPr>
          <w:rFonts w:ascii="Times New Roman" w:hAnsi="Times New Roman" w:cs="Times New Roman"/>
          <w:sz w:val="20"/>
          <w:szCs w:val="20"/>
        </w:rPr>
        <w:t xml:space="preserve"> </w:t>
      </w:r>
      <w:r w:rsidR="00010EDF" w:rsidRPr="001A0C3F">
        <w:rPr>
          <w:rFonts w:ascii="Times New Roman" w:hAnsi="Times New Roman" w:cs="Times New Roman"/>
          <w:sz w:val="20"/>
          <w:szCs w:val="20"/>
        </w:rPr>
        <w:t>initial conditions</w:t>
      </w:r>
      <w:r w:rsidR="00C45A30" w:rsidRPr="001A0C3F">
        <w:rPr>
          <w:rFonts w:ascii="Times New Roman" w:hAnsi="Times New Roman" w:cs="Times New Roman"/>
          <w:sz w:val="20"/>
          <w:szCs w:val="20"/>
        </w:rPr>
        <w:t xml:space="preserve"> is (-1, 0).</w:t>
      </w:r>
    </w:p>
    <w:p w:rsidR="00FE0152" w:rsidRPr="001A0C3F" w:rsidRDefault="00FE0152" w:rsidP="001A0C3F">
      <w:pPr>
        <w:adjustRightInd w:val="0"/>
        <w:snapToGrid w:val="0"/>
        <w:spacing w:after="0" w:line="240" w:lineRule="auto"/>
        <w:ind w:firstLine="425"/>
        <w:jc w:val="both"/>
        <w:rPr>
          <w:rFonts w:ascii="Times New Roman" w:hAnsi="Times New Roman" w:cs="Times New Roman"/>
          <w:sz w:val="20"/>
          <w:szCs w:val="20"/>
          <w:lang w:eastAsia="zh-CN"/>
        </w:rPr>
      </w:pPr>
    </w:p>
    <w:p w:rsidR="00FE0152" w:rsidRPr="001A0C3F" w:rsidRDefault="00FE0152" w:rsidP="001A0C3F">
      <w:pPr>
        <w:adjustRightInd w:val="0"/>
        <w:snapToGrid w:val="0"/>
        <w:spacing w:after="0" w:line="240" w:lineRule="auto"/>
        <w:ind w:firstLine="425"/>
        <w:jc w:val="both"/>
        <w:rPr>
          <w:rFonts w:ascii="Times New Roman" w:hAnsi="Times New Roman" w:cs="Times New Roman"/>
          <w:sz w:val="20"/>
          <w:szCs w:val="20"/>
        </w:rPr>
        <w:sectPr w:rsidR="00FE0152" w:rsidRPr="001A0C3F" w:rsidSect="005E426B">
          <w:type w:val="continuous"/>
          <w:pgSz w:w="12240" w:h="15840" w:code="1"/>
          <w:pgMar w:top="1440" w:right="1440" w:bottom="1440" w:left="1440" w:header="720" w:footer="720" w:gutter="0"/>
          <w:cols w:space="720"/>
          <w:docGrid w:linePitch="360"/>
        </w:sectPr>
      </w:pPr>
    </w:p>
    <w:p w:rsidR="00427E8E" w:rsidRPr="001A0C3F" w:rsidRDefault="00427E8E"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lastRenderedPageBreak/>
        <w:t xml:space="preserve">The phase plots shown in figure 1 was simulated with </w:t>
      </w:r>
      <w:r w:rsidRPr="001A0C3F">
        <w:rPr>
          <w:rFonts w:ascii="Times New Roman" w:hAnsi="Times New Roman" w:cs="Times New Roman"/>
          <w:sz w:val="20"/>
          <w:szCs w:val="20"/>
        </w:rPr>
        <w:object w:dxaOrig="200" w:dyaOrig="260">
          <v:shape id="_x0000_i1077" type="#_x0000_t75" style="width:10pt;height:12.5pt" o:ole="">
            <v:imagedata r:id="rId20" o:title=""/>
          </v:shape>
          <o:OLEObject Type="Embed" ProgID="Equation.DSMT4" ShapeID="_x0000_i1077" DrawAspect="Content" ObjectID="_1502624469" r:id="rId108"/>
        </w:object>
      </w:r>
      <w:r w:rsidRPr="001A0C3F">
        <w:rPr>
          <w:rFonts w:ascii="Times New Roman" w:hAnsi="Times New Roman" w:cs="Times New Roman"/>
          <w:sz w:val="20"/>
          <w:szCs w:val="20"/>
        </w:rPr>
        <w:t xml:space="preserve"> = 0.168,</w:t>
      </w:r>
      <w:r w:rsidRPr="001A0C3F">
        <w:rPr>
          <w:rFonts w:ascii="Times New Roman" w:hAnsi="Times New Roman" w:cs="Times New Roman"/>
          <w:sz w:val="20"/>
          <w:szCs w:val="20"/>
        </w:rPr>
        <w:object w:dxaOrig="260" w:dyaOrig="360">
          <v:shape id="_x0000_i1078" type="#_x0000_t75" style="width:12.5pt;height:18.15pt" o:ole="">
            <v:imagedata r:id="rId22" o:title=""/>
          </v:shape>
          <o:OLEObject Type="Embed" ProgID="Equation.DSMT4" ShapeID="_x0000_i1078" DrawAspect="Content" ObjectID="_1502624470" r:id="rId109"/>
        </w:object>
      </w:r>
      <w:r w:rsidRPr="001A0C3F">
        <w:rPr>
          <w:rFonts w:ascii="Times New Roman" w:hAnsi="Times New Roman" w:cs="Times New Roman"/>
          <w:sz w:val="20"/>
          <w:szCs w:val="20"/>
        </w:rPr>
        <w:t xml:space="preserve"> = 0.21, and</w:t>
      </w:r>
      <w:r w:rsidRPr="001A0C3F">
        <w:rPr>
          <w:rFonts w:ascii="Times New Roman" w:hAnsi="Times New Roman" w:cs="Times New Roman"/>
          <w:sz w:val="20"/>
          <w:szCs w:val="20"/>
        </w:rPr>
        <w:object w:dxaOrig="240" w:dyaOrig="220">
          <v:shape id="_x0000_i1079" type="#_x0000_t75" style="width:11.9pt;height:11.25pt" o:ole="">
            <v:imagedata r:id="rId24" o:title=""/>
          </v:shape>
          <o:OLEObject Type="Embed" ProgID="Equation.DSMT4" ShapeID="_x0000_i1079" DrawAspect="Content" ObjectID="_1502624471" r:id="rId110"/>
        </w:object>
      </w:r>
      <w:r w:rsidRPr="001A0C3F">
        <w:rPr>
          <w:rFonts w:ascii="Times New Roman" w:hAnsi="Times New Roman" w:cs="Times New Roman"/>
          <w:sz w:val="20"/>
          <w:szCs w:val="20"/>
        </w:rPr>
        <w:t xml:space="preserve"> = 1</w:t>
      </w:r>
      <w:r w:rsidR="001A0C3F">
        <w:rPr>
          <w:rFonts w:ascii="Times New Roman" w:hAnsi="Times New Roman" w:cs="Times New Roman"/>
          <w:sz w:val="20"/>
          <w:szCs w:val="20"/>
        </w:rPr>
        <w:t>.</w:t>
      </w:r>
      <w:r w:rsidRPr="001A0C3F">
        <w:rPr>
          <w:rFonts w:ascii="Times New Roman" w:hAnsi="Times New Roman" w:cs="Times New Roman"/>
          <w:sz w:val="20"/>
          <w:szCs w:val="20"/>
        </w:rPr>
        <w:t xml:space="preserve">0 from initial conditions (-1, 0) and have dynamic interpretation of chaotic response of the </w:t>
      </w:r>
      <w:proofErr w:type="spellStart"/>
      <w:r w:rsidRPr="001A0C3F">
        <w:rPr>
          <w:rFonts w:ascii="Times New Roman" w:hAnsi="Times New Roman" w:cs="Times New Roman"/>
          <w:sz w:val="20"/>
          <w:szCs w:val="20"/>
        </w:rPr>
        <w:t>Duffing</w:t>
      </w:r>
      <w:proofErr w:type="spellEnd"/>
      <w:r w:rsidRPr="001A0C3F">
        <w:rPr>
          <w:rFonts w:ascii="Times New Roman" w:hAnsi="Times New Roman" w:cs="Times New Roman"/>
          <w:sz w:val="20"/>
          <w:szCs w:val="20"/>
        </w:rPr>
        <w:t xml:space="preserve"> oscillator. This agreed with the report of Dowell (1988) for the combination of these drives parameters and thus validated the FORTRAN95 language simulation codes developed for the present study.</w:t>
      </w:r>
    </w:p>
    <w:p w:rsidR="00BA7012" w:rsidRPr="001A0C3F" w:rsidRDefault="002A13B7"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t xml:space="preserve">The displacement (bottom) and velocity (top) distribution/re-occurrence at 0.02 tolerance shown in </w:t>
      </w:r>
      <w:r w:rsidRPr="001A0C3F">
        <w:rPr>
          <w:rFonts w:ascii="Times New Roman" w:hAnsi="Times New Roman" w:cs="Times New Roman"/>
          <w:sz w:val="20"/>
          <w:szCs w:val="20"/>
        </w:rPr>
        <w:lastRenderedPageBreak/>
        <w:t>figure 2 is very similar in visual appearance to Cantor dust</w:t>
      </w:r>
      <w:r w:rsidR="007A0339" w:rsidRPr="001A0C3F">
        <w:rPr>
          <w:rFonts w:ascii="Times New Roman" w:hAnsi="Times New Roman" w:cs="Times New Roman"/>
          <w:sz w:val="20"/>
          <w:szCs w:val="20"/>
        </w:rPr>
        <w:t xml:space="preserve"> (</w:t>
      </w:r>
      <w:r w:rsidR="00DD29A6" w:rsidRPr="001A0C3F">
        <w:rPr>
          <w:rFonts w:ascii="Times New Roman" w:hAnsi="Times New Roman" w:cs="Times New Roman"/>
          <w:sz w:val="20"/>
          <w:szCs w:val="20"/>
        </w:rPr>
        <w:t>with a fractal dimension of 0.631</w:t>
      </w:r>
      <w:r w:rsidR="007A0339" w:rsidRPr="001A0C3F">
        <w:rPr>
          <w:rFonts w:ascii="Times New Roman" w:hAnsi="Times New Roman" w:cs="Times New Roman"/>
          <w:sz w:val="20"/>
          <w:szCs w:val="20"/>
        </w:rPr>
        <w:t>)</w:t>
      </w:r>
      <w:r w:rsidR="00DD29A6" w:rsidRPr="001A0C3F">
        <w:rPr>
          <w:rFonts w:ascii="Times New Roman" w:hAnsi="Times New Roman" w:cs="Times New Roman"/>
          <w:sz w:val="20"/>
          <w:szCs w:val="20"/>
        </w:rPr>
        <w:t xml:space="preserve"> </w:t>
      </w:r>
      <w:r w:rsidRPr="001A0C3F">
        <w:rPr>
          <w:rFonts w:ascii="Times New Roman" w:hAnsi="Times New Roman" w:cs="Times New Roman"/>
          <w:sz w:val="20"/>
          <w:szCs w:val="20"/>
        </w:rPr>
        <w:t xml:space="preserve">discussed in </w:t>
      </w:r>
      <w:proofErr w:type="spellStart"/>
      <w:r w:rsidRPr="001A0C3F">
        <w:rPr>
          <w:rFonts w:ascii="Times New Roman" w:hAnsi="Times New Roman" w:cs="Times New Roman"/>
          <w:sz w:val="20"/>
          <w:szCs w:val="20"/>
        </w:rPr>
        <w:t>Barnsley</w:t>
      </w:r>
      <w:proofErr w:type="spellEnd"/>
      <w:r w:rsidRPr="001A0C3F">
        <w:rPr>
          <w:rFonts w:ascii="Times New Roman" w:hAnsi="Times New Roman" w:cs="Times New Roman"/>
          <w:sz w:val="20"/>
          <w:szCs w:val="20"/>
        </w:rPr>
        <w:t xml:space="preserve"> (1993) and Edward (1996).</w:t>
      </w:r>
      <w:r w:rsidR="0090362C" w:rsidRPr="001A0C3F">
        <w:rPr>
          <w:rFonts w:ascii="Times New Roman" w:hAnsi="Times New Roman" w:cs="Times New Roman"/>
          <w:sz w:val="20"/>
          <w:szCs w:val="20"/>
        </w:rPr>
        <w:t xml:space="preserve"> Quantitatively the box dimensions are 0.454 and 0.61</w:t>
      </w:r>
      <w:r w:rsidR="008C7A54" w:rsidRPr="001A0C3F">
        <w:rPr>
          <w:rFonts w:ascii="Times New Roman" w:hAnsi="Times New Roman" w:cs="Times New Roman"/>
          <w:sz w:val="20"/>
          <w:szCs w:val="20"/>
        </w:rPr>
        <w:t>5</w:t>
      </w:r>
      <w:r w:rsidR="0090362C" w:rsidRPr="001A0C3F">
        <w:rPr>
          <w:rFonts w:ascii="Times New Roman" w:hAnsi="Times New Roman" w:cs="Times New Roman"/>
          <w:sz w:val="20"/>
          <w:szCs w:val="20"/>
        </w:rPr>
        <w:t xml:space="preserve"> respectively for displacement and velocity components</w:t>
      </w:r>
      <w:r w:rsidR="00DD29A6" w:rsidRPr="001A0C3F">
        <w:rPr>
          <w:rFonts w:ascii="Times New Roman" w:hAnsi="Times New Roman" w:cs="Times New Roman"/>
          <w:sz w:val="20"/>
          <w:szCs w:val="20"/>
        </w:rPr>
        <w:t>, see table 1 and figure 3</w:t>
      </w:r>
      <w:r w:rsidR="00835A01" w:rsidRPr="001A0C3F">
        <w:rPr>
          <w:rFonts w:ascii="Times New Roman" w:hAnsi="Times New Roman" w:cs="Times New Roman"/>
          <w:sz w:val="20"/>
          <w:szCs w:val="20"/>
        </w:rPr>
        <w:t>. The box dimensions</w:t>
      </w:r>
      <w:r w:rsidR="001E0E0D" w:rsidRPr="001A0C3F">
        <w:rPr>
          <w:rFonts w:ascii="Times New Roman" w:hAnsi="Times New Roman" w:cs="Times New Roman"/>
          <w:sz w:val="20"/>
          <w:szCs w:val="20"/>
        </w:rPr>
        <w:t xml:space="preserve"> (D)</w:t>
      </w:r>
      <w:r w:rsidR="00835A01" w:rsidRPr="001A0C3F">
        <w:rPr>
          <w:rFonts w:ascii="Times New Roman" w:hAnsi="Times New Roman" w:cs="Times New Roman"/>
          <w:sz w:val="20"/>
          <w:szCs w:val="20"/>
        </w:rPr>
        <w:t xml:space="preserve"> are equivalent to the slope of line of best fit to the log-log plots of scale and the counted number of filled boxes for the displacement and velocity components.</w:t>
      </w:r>
    </w:p>
    <w:p w:rsidR="00FE0152" w:rsidRPr="001A0C3F" w:rsidRDefault="00FE0152" w:rsidP="001A0C3F">
      <w:pPr>
        <w:adjustRightInd w:val="0"/>
        <w:snapToGrid w:val="0"/>
        <w:spacing w:after="0" w:line="240" w:lineRule="auto"/>
        <w:jc w:val="center"/>
        <w:rPr>
          <w:rFonts w:ascii="Times New Roman" w:hAnsi="Times New Roman" w:cs="Times New Roman"/>
          <w:sz w:val="20"/>
          <w:szCs w:val="20"/>
        </w:rPr>
        <w:sectPr w:rsidR="00FE0152" w:rsidRPr="001A0C3F" w:rsidSect="00FE0152">
          <w:type w:val="continuous"/>
          <w:pgSz w:w="12240" w:h="15840" w:code="1"/>
          <w:pgMar w:top="1440" w:right="1440" w:bottom="1440" w:left="1440" w:header="720" w:footer="720" w:gutter="0"/>
          <w:cols w:num="2" w:space="425"/>
          <w:docGrid w:linePitch="360"/>
        </w:sectPr>
      </w:pPr>
    </w:p>
    <w:p w:rsidR="00B21B87" w:rsidRPr="001A0C3F" w:rsidRDefault="00B21B87" w:rsidP="001A0C3F">
      <w:pPr>
        <w:adjustRightInd w:val="0"/>
        <w:snapToGrid w:val="0"/>
        <w:spacing w:after="0" w:line="240" w:lineRule="auto"/>
        <w:jc w:val="center"/>
        <w:rPr>
          <w:rFonts w:ascii="Times New Roman" w:hAnsi="Times New Roman" w:cs="Times New Roman"/>
          <w:sz w:val="20"/>
          <w:szCs w:val="20"/>
        </w:rPr>
      </w:pPr>
    </w:p>
    <w:p w:rsidR="001A0C3F" w:rsidRPr="001A0C3F" w:rsidRDefault="001A0C3F" w:rsidP="001A0C3F">
      <w:pPr>
        <w:adjustRightInd w:val="0"/>
        <w:snapToGrid w:val="0"/>
        <w:spacing w:after="0" w:line="240" w:lineRule="auto"/>
        <w:jc w:val="both"/>
        <w:rPr>
          <w:rFonts w:ascii="Times New Roman" w:hAnsi="Times New Roman" w:cs="Times New Roman"/>
          <w:sz w:val="20"/>
          <w:szCs w:val="20"/>
          <w:lang w:eastAsia="zh-CN"/>
        </w:rPr>
      </w:pPr>
    </w:p>
    <w:p w:rsidR="00DD29A6" w:rsidRPr="001A0C3F" w:rsidRDefault="00BA7012" w:rsidP="001A0C3F">
      <w:pPr>
        <w:adjustRightInd w:val="0"/>
        <w:snapToGrid w:val="0"/>
        <w:spacing w:after="0" w:line="240" w:lineRule="auto"/>
        <w:jc w:val="both"/>
        <w:rPr>
          <w:rFonts w:ascii="Times New Roman" w:hAnsi="Times New Roman" w:cs="Times New Roman"/>
          <w:sz w:val="20"/>
          <w:szCs w:val="20"/>
        </w:rPr>
      </w:pPr>
      <w:r w:rsidRPr="001A0C3F">
        <w:rPr>
          <w:rFonts w:ascii="Times New Roman" w:hAnsi="Times New Roman" w:cs="Times New Roman"/>
          <w:sz w:val="20"/>
          <w:szCs w:val="20"/>
        </w:rPr>
        <w:t xml:space="preserve">Table 1: Variation of number of filled boxes with increasing resolution for displacement </w:t>
      </w:r>
      <w:r w:rsidR="007E1297" w:rsidRPr="001A0C3F">
        <w:rPr>
          <w:rFonts w:ascii="Times New Roman" w:hAnsi="Times New Roman" w:cs="Times New Roman"/>
          <w:sz w:val="20"/>
          <w:szCs w:val="20"/>
        </w:rPr>
        <w:t>(0.58612</w:t>
      </w:r>
      <w:r w:rsidRPr="001A0C3F">
        <w:rPr>
          <w:rFonts w:ascii="Times New Roman" w:hAnsi="Times New Roman" w:cs="Times New Roman"/>
          <w:sz w:val="20"/>
          <w:szCs w:val="20"/>
        </w:rPr>
        <w:t>) and velocity (</w:t>
      </w:r>
      <w:r w:rsidRPr="001A0C3F">
        <w:rPr>
          <w:rFonts w:ascii="Times New Roman" w:eastAsia="Times New Roman" w:hAnsi="Times New Roman" w:cs="Times New Roman"/>
          <w:color w:val="000000"/>
          <w:sz w:val="20"/>
          <w:szCs w:val="20"/>
        </w:rPr>
        <w:t>0.22397</w:t>
      </w:r>
      <w:r w:rsidRPr="001A0C3F">
        <w:rPr>
          <w:rFonts w:ascii="Times New Roman" w:hAnsi="Times New Roman" w:cs="Times New Roman"/>
          <w:sz w:val="20"/>
          <w:szCs w:val="20"/>
        </w:rPr>
        <w:t>) components in the steady simulation time interval (</w:t>
      </w:r>
      <w:r w:rsidRPr="001A0C3F">
        <w:rPr>
          <w:rFonts w:ascii="Times New Roman" w:hAnsi="Times New Roman" w:cs="Times New Roman"/>
          <w:sz w:val="20"/>
          <w:szCs w:val="20"/>
        </w:rPr>
        <w:object w:dxaOrig="2020" w:dyaOrig="380">
          <v:shape id="_x0000_i1080" type="#_x0000_t75" style="width:101.45pt;height:18.8pt" o:ole="">
            <v:imagedata r:id="rId106" o:title=""/>
          </v:shape>
          <o:OLEObject Type="Embed" ProgID="Equation.DSMT4" ShapeID="_x0000_i1080" DrawAspect="Content" ObjectID="_1502624472" r:id="rId111"/>
        </w:object>
      </w:r>
      <w:r w:rsidRPr="001A0C3F">
        <w:rPr>
          <w:rFonts w:ascii="Times New Roman" w:hAnsi="Times New Roman" w:cs="Times New Roman"/>
          <w:sz w:val="20"/>
          <w:szCs w:val="20"/>
        </w:rPr>
        <w:t>) when the simulation initial conditions is (-1, 0).</w:t>
      </w:r>
    </w:p>
    <w:tbl>
      <w:tblPr>
        <w:tblW w:w="5000" w:type="pct"/>
        <w:jc w:val="center"/>
        <w:tblLook w:val="04A0"/>
      </w:tblPr>
      <w:tblGrid>
        <w:gridCol w:w="1274"/>
        <w:gridCol w:w="1699"/>
        <w:gridCol w:w="1166"/>
        <w:gridCol w:w="1231"/>
        <w:gridCol w:w="2492"/>
        <w:gridCol w:w="1714"/>
      </w:tblGrid>
      <w:tr w:rsidR="006B3C4B" w:rsidRPr="001A0C3F" w:rsidTr="001A0C3F">
        <w:trPr>
          <w:jc w:val="center"/>
        </w:trPr>
        <w:tc>
          <w:tcPr>
            <w:tcW w:w="66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Resolution</w:t>
            </w:r>
          </w:p>
        </w:tc>
        <w:tc>
          <w:tcPr>
            <w:tcW w:w="1496" w:type="pct"/>
            <w:gridSpan w:val="2"/>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Number of filled Boxes</w:t>
            </w:r>
            <w:r w:rsidR="006E618D" w:rsidRPr="001A0C3F">
              <w:rPr>
                <w:rFonts w:ascii="Times New Roman" w:eastAsia="Times New Roman" w:hAnsi="Times New Roman" w:cs="Times New Roman"/>
                <w:color w:val="000000"/>
                <w:sz w:val="20"/>
                <w:szCs w:val="20"/>
              </w:rPr>
              <w:t xml:space="preserve"> (Y)</w:t>
            </w:r>
          </w:p>
        </w:tc>
        <w:tc>
          <w:tcPr>
            <w:tcW w:w="2839" w:type="pct"/>
            <w:gridSpan w:val="3"/>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Natural logarithms of Scale and number of filled boxes</w:t>
            </w:r>
          </w:p>
        </w:tc>
      </w:tr>
      <w:tr w:rsidR="006B3C4B" w:rsidRPr="001A0C3F" w:rsidTr="001A0C3F">
        <w:trPr>
          <w:jc w:val="center"/>
        </w:trPr>
        <w:tc>
          <w:tcPr>
            <w:tcW w:w="66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Scale</w:t>
            </w:r>
            <w:r w:rsidR="006E618D" w:rsidRPr="001A0C3F">
              <w:rPr>
                <w:rFonts w:ascii="Times New Roman" w:eastAsia="Times New Roman" w:hAnsi="Times New Roman" w:cs="Times New Roman"/>
                <w:color w:val="000000"/>
                <w:sz w:val="20"/>
                <w:szCs w:val="20"/>
              </w:rPr>
              <w:t>=X</w:t>
            </w:r>
            <w:r w:rsidRPr="001A0C3F">
              <w:rPr>
                <w:rFonts w:ascii="Times New Roman" w:eastAsia="Times New Roman" w:hAnsi="Times New Roman" w:cs="Times New Roman"/>
                <w:color w:val="000000"/>
                <w:sz w:val="20"/>
                <w:szCs w:val="20"/>
              </w:rPr>
              <w:t>)</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Displacement</w:t>
            </w:r>
          </w:p>
        </w:tc>
        <w:tc>
          <w:tcPr>
            <w:tcW w:w="609"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Velocity</w:t>
            </w:r>
          </w:p>
        </w:tc>
        <w:tc>
          <w:tcPr>
            <w:tcW w:w="643"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Scale</w:t>
            </w:r>
          </w:p>
        </w:tc>
        <w:tc>
          <w:tcPr>
            <w:tcW w:w="1301"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Displacement</w:t>
            </w:r>
          </w:p>
        </w:tc>
        <w:tc>
          <w:tcPr>
            <w:tcW w:w="895"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Velocity</w:t>
            </w:r>
          </w:p>
        </w:tc>
      </w:tr>
      <w:tr w:rsidR="006B3C4B" w:rsidRPr="001A0C3F" w:rsidTr="001A0C3F">
        <w:trPr>
          <w:jc w:val="center"/>
        </w:trPr>
        <w:tc>
          <w:tcPr>
            <w:tcW w:w="66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w:t>
            </w:r>
          </w:p>
        </w:tc>
        <w:tc>
          <w:tcPr>
            <w:tcW w:w="609"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w:t>
            </w:r>
          </w:p>
        </w:tc>
        <w:tc>
          <w:tcPr>
            <w:tcW w:w="643"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0.00</w:t>
            </w:r>
          </w:p>
        </w:tc>
        <w:tc>
          <w:tcPr>
            <w:tcW w:w="1301"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0.00</w:t>
            </w:r>
          </w:p>
        </w:tc>
        <w:tc>
          <w:tcPr>
            <w:tcW w:w="895" w:type="pct"/>
            <w:tcBorders>
              <w:top w:val="single" w:sz="4" w:space="0" w:color="auto"/>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0.00</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0.69</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0.69</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0.69</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39</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39</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39</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8</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6</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8</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08</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79</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08</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6</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0</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6</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77</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30</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77</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2</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8</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2</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47</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89</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47</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64</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9</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61</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16</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37</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11</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28</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2</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94</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85</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74</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54</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56</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6</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22</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5.55</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83</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80</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512</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7</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33</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6.24</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85</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89</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024</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8</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44</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6.93</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87</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97</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048</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52</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169</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7.62</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3.95</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5.13</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096</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60</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11</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8.32</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09</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5.35</w:t>
            </w:r>
          </w:p>
        </w:tc>
      </w:tr>
      <w:tr w:rsidR="006B3C4B" w:rsidRPr="001A0C3F" w:rsidTr="001A0C3F">
        <w:trPr>
          <w:jc w:val="center"/>
        </w:trPr>
        <w:tc>
          <w:tcPr>
            <w:tcW w:w="665" w:type="pct"/>
            <w:tcBorders>
              <w:top w:val="nil"/>
              <w:left w:val="single" w:sz="4" w:space="0" w:color="auto"/>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8192</w:t>
            </w:r>
          </w:p>
        </w:tc>
        <w:tc>
          <w:tcPr>
            <w:tcW w:w="887"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82</w:t>
            </w:r>
          </w:p>
        </w:tc>
        <w:tc>
          <w:tcPr>
            <w:tcW w:w="609"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297</w:t>
            </w:r>
          </w:p>
        </w:tc>
        <w:tc>
          <w:tcPr>
            <w:tcW w:w="643"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9.01</w:t>
            </w:r>
          </w:p>
        </w:tc>
        <w:tc>
          <w:tcPr>
            <w:tcW w:w="1301"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4.41</w:t>
            </w:r>
          </w:p>
        </w:tc>
        <w:tc>
          <w:tcPr>
            <w:tcW w:w="895" w:type="pct"/>
            <w:tcBorders>
              <w:top w:val="nil"/>
              <w:left w:val="nil"/>
              <w:bottom w:val="single" w:sz="4" w:space="0" w:color="auto"/>
              <w:right w:val="single" w:sz="4" w:space="0" w:color="auto"/>
            </w:tcBorders>
            <w:shd w:val="clear" w:color="auto" w:fill="auto"/>
            <w:noWrap/>
            <w:vAlign w:val="center"/>
            <w:hideMark/>
          </w:tcPr>
          <w:p w:rsidR="006B3C4B" w:rsidRPr="001A0C3F" w:rsidRDefault="006B3C4B" w:rsidP="001A0C3F">
            <w:pPr>
              <w:adjustRightInd w:val="0"/>
              <w:snapToGrid w:val="0"/>
              <w:spacing w:after="0" w:line="240" w:lineRule="auto"/>
              <w:jc w:val="both"/>
              <w:rPr>
                <w:rFonts w:ascii="Times New Roman" w:eastAsia="Times New Roman" w:hAnsi="Times New Roman" w:cs="Times New Roman"/>
                <w:color w:val="000000"/>
                <w:sz w:val="20"/>
                <w:szCs w:val="20"/>
              </w:rPr>
            </w:pPr>
            <w:r w:rsidRPr="001A0C3F">
              <w:rPr>
                <w:rFonts w:ascii="Times New Roman" w:eastAsia="Times New Roman" w:hAnsi="Times New Roman" w:cs="Times New Roman"/>
                <w:color w:val="000000"/>
                <w:sz w:val="20"/>
                <w:szCs w:val="20"/>
              </w:rPr>
              <w:t>5.69</w:t>
            </w:r>
          </w:p>
        </w:tc>
      </w:tr>
    </w:tbl>
    <w:p w:rsidR="002415A7" w:rsidRPr="001A0C3F" w:rsidRDefault="002415A7" w:rsidP="001A0C3F">
      <w:pPr>
        <w:adjustRightInd w:val="0"/>
        <w:snapToGrid w:val="0"/>
        <w:spacing w:after="0" w:line="240" w:lineRule="auto"/>
        <w:jc w:val="both"/>
        <w:rPr>
          <w:rFonts w:ascii="Times New Roman" w:hAnsi="Times New Roman" w:cs="Times New Roman"/>
          <w:b/>
          <w:sz w:val="20"/>
          <w:szCs w:val="20"/>
          <w:lang w:eastAsia="zh-CN"/>
        </w:rPr>
      </w:pPr>
    </w:p>
    <w:p w:rsidR="006A4138" w:rsidRPr="001A0C3F" w:rsidRDefault="006A4138" w:rsidP="001A0C3F">
      <w:pPr>
        <w:adjustRightInd w:val="0"/>
        <w:snapToGrid w:val="0"/>
        <w:spacing w:after="0" w:line="240" w:lineRule="auto"/>
        <w:jc w:val="both"/>
        <w:rPr>
          <w:rFonts w:ascii="Times New Roman" w:hAnsi="Times New Roman" w:cs="Times New Roman"/>
          <w:b/>
          <w:sz w:val="20"/>
          <w:szCs w:val="20"/>
          <w:lang w:eastAsia="zh-CN"/>
        </w:rPr>
      </w:pPr>
    </w:p>
    <w:p w:rsidR="00436FB2" w:rsidRPr="001A0C3F" w:rsidRDefault="00436FB2" w:rsidP="001A0C3F">
      <w:pPr>
        <w:adjustRightInd w:val="0"/>
        <w:snapToGrid w:val="0"/>
        <w:spacing w:after="0" w:line="240" w:lineRule="auto"/>
        <w:jc w:val="center"/>
        <w:rPr>
          <w:rFonts w:ascii="Times New Roman" w:hAnsi="Times New Roman" w:cs="Times New Roman"/>
          <w:b/>
          <w:sz w:val="20"/>
          <w:szCs w:val="20"/>
        </w:rPr>
      </w:pPr>
      <w:r w:rsidRPr="001A0C3F">
        <w:rPr>
          <w:rFonts w:ascii="Times New Roman" w:hAnsi="Times New Roman" w:cs="Times New Roman"/>
          <w:b/>
          <w:noProof/>
          <w:sz w:val="20"/>
          <w:szCs w:val="20"/>
          <w:lang w:eastAsia="zh-CN"/>
        </w:rPr>
        <w:drawing>
          <wp:inline distT="0" distB="0" distL="0" distR="0">
            <wp:extent cx="4572000" cy="2743200"/>
            <wp:effectExtent l="19050" t="0" r="1905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436FB2" w:rsidRPr="001A0C3F" w:rsidRDefault="00436FB2" w:rsidP="001A0C3F">
      <w:pPr>
        <w:adjustRightInd w:val="0"/>
        <w:snapToGrid w:val="0"/>
        <w:spacing w:after="0" w:line="240" w:lineRule="auto"/>
        <w:jc w:val="center"/>
        <w:rPr>
          <w:rFonts w:ascii="Times New Roman" w:hAnsi="Times New Roman" w:cs="Times New Roman"/>
          <w:sz w:val="20"/>
          <w:szCs w:val="20"/>
        </w:rPr>
      </w:pPr>
      <w:r w:rsidRPr="001A0C3F">
        <w:rPr>
          <w:rFonts w:ascii="Times New Roman" w:hAnsi="Times New Roman" w:cs="Times New Roman"/>
          <w:sz w:val="20"/>
          <w:szCs w:val="20"/>
        </w:rPr>
        <w:t>Figure 3: Log-log plots of resolution (scale) and the counted number of filled boxes.</w:t>
      </w:r>
    </w:p>
    <w:p w:rsidR="00150FE7" w:rsidRPr="001A0C3F" w:rsidRDefault="00150FE7" w:rsidP="001A0C3F">
      <w:pPr>
        <w:adjustRightInd w:val="0"/>
        <w:snapToGrid w:val="0"/>
        <w:spacing w:after="0" w:line="240" w:lineRule="auto"/>
        <w:rPr>
          <w:rFonts w:ascii="Times New Roman" w:hAnsi="Times New Roman" w:cs="Times New Roman"/>
          <w:sz w:val="20"/>
          <w:szCs w:val="20"/>
          <w:lang w:eastAsia="zh-CN"/>
        </w:rPr>
      </w:pPr>
    </w:p>
    <w:p w:rsidR="0086573F" w:rsidRPr="001A0C3F" w:rsidRDefault="0086573F" w:rsidP="001A0C3F">
      <w:pPr>
        <w:adjustRightInd w:val="0"/>
        <w:snapToGrid w:val="0"/>
        <w:spacing w:after="0" w:line="240" w:lineRule="auto"/>
        <w:jc w:val="both"/>
        <w:rPr>
          <w:rFonts w:ascii="Times New Roman" w:hAnsi="Times New Roman" w:cs="Times New Roman"/>
          <w:sz w:val="20"/>
          <w:szCs w:val="20"/>
        </w:rPr>
      </w:pPr>
      <w:r w:rsidRPr="001A0C3F">
        <w:rPr>
          <w:rFonts w:ascii="Times New Roman" w:hAnsi="Times New Roman" w:cs="Times New Roman"/>
          <w:sz w:val="20"/>
          <w:szCs w:val="20"/>
        </w:rPr>
        <w:lastRenderedPageBreak/>
        <w:t>Table 2: Estimated fractal box dimensions for sample of twenty out of 5001 investigated points when simulation initial conditions is (-1, 0).</w:t>
      </w:r>
    </w:p>
    <w:tbl>
      <w:tblPr>
        <w:tblW w:w="0" w:type="auto"/>
        <w:jc w:val="center"/>
        <w:tblLayout w:type="fixed"/>
        <w:tblLook w:val="04A0"/>
      </w:tblPr>
      <w:tblGrid>
        <w:gridCol w:w="1458"/>
        <w:gridCol w:w="1170"/>
        <w:gridCol w:w="1530"/>
        <w:gridCol w:w="1620"/>
        <w:gridCol w:w="2068"/>
        <w:gridCol w:w="1730"/>
      </w:tblGrid>
      <w:tr w:rsidR="00365CB6" w:rsidRPr="001A0C3F" w:rsidTr="00397095">
        <w:trPr>
          <w:jc w:val="center"/>
        </w:trPr>
        <w:tc>
          <w:tcPr>
            <w:tcW w:w="2628" w:type="dxa"/>
            <w:gridSpan w:val="2"/>
            <w:tcBorders>
              <w:top w:val="single" w:sz="4" w:space="0" w:color="auto"/>
              <w:left w:val="single" w:sz="4" w:space="0" w:color="auto"/>
              <w:right w:val="single" w:sz="4" w:space="0" w:color="auto"/>
            </w:tcBorders>
            <w:shd w:val="clear" w:color="auto" w:fill="auto"/>
            <w:noWrap/>
            <w:vAlign w:val="center"/>
            <w:hideMark/>
          </w:tcPr>
          <w:p w:rsidR="00365CB6" w:rsidRPr="001A0C3F" w:rsidRDefault="00365CB6"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Phase Point</w:t>
            </w:r>
          </w:p>
        </w:tc>
        <w:tc>
          <w:tcPr>
            <w:tcW w:w="3150" w:type="dxa"/>
            <w:gridSpan w:val="2"/>
            <w:tcBorders>
              <w:top w:val="single" w:sz="4" w:space="0" w:color="auto"/>
              <w:left w:val="nil"/>
              <w:right w:val="single" w:sz="4" w:space="0" w:color="auto"/>
            </w:tcBorders>
            <w:shd w:val="clear" w:color="auto" w:fill="auto"/>
            <w:noWrap/>
            <w:vAlign w:val="center"/>
            <w:hideMark/>
          </w:tcPr>
          <w:p w:rsidR="00365CB6" w:rsidRPr="001A0C3F" w:rsidRDefault="00365CB6"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Number of filled boxes out of 8192</w:t>
            </w:r>
          </w:p>
        </w:tc>
        <w:tc>
          <w:tcPr>
            <w:tcW w:w="3798" w:type="dxa"/>
            <w:gridSpan w:val="2"/>
            <w:tcBorders>
              <w:top w:val="single" w:sz="4" w:space="0" w:color="auto"/>
              <w:left w:val="nil"/>
              <w:right w:val="single" w:sz="4" w:space="0" w:color="auto"/>
            </w:tcBorders>
            <w:shd w:val="clear" w:color="auto" w:fill="auto"/>
            <w:noWrap/>
            <w:vAlign w:val="center"/>
            <w:hideMark/>
          </w:tcPr>
          <w:p w:rsidR="00365CB6" w:rsidRPr="001A0C3F" w:rsidRDefault="00365CB6"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Fractal box dimension (</w:t>
            </w:r>
            <w:r w:rsidRPr="001A0C3F">
              <w:rPr>
                <w:rFonts w:ascii="Times New Roman" w:eastAsia="Times New Roman" w:hAnsi="Times New Roman" w:cs="Times New Roman"/>
                <w:b/>
                <w:color w:val="000000"/>
                <w:sz w:val="18"/>
                <w:szCs w:val="18"/>
              </w:rPr>
              <w:t>D</w:t>
            </w:r>
            <w:r w:rsidRPr="001A0C3F">
              <w:rPr>
                <w:rFonts w:ascii="Times New Roman" w:eastAsia="Times New Roman" w:hAnsi="Times New Roman" w:cs="Times New Roman"/>
                <w:color w:val="000000"/>
                <w:sz w:val="18"/>
                <w:szCs w:val="18"/>
              </w:rPr>
              <w:t>) of</w:t>
            </w:r>
            <w:r w:rsidR="001A0C3F" w:rsidRPr="001A0C3F">
              <w:rPr>
                <w:rFonts w:ascii="Times New Roman" w:hAnsi="Times New Roman" w:cs="Times New Roman" w:hint="eastAsia"/>
                <w:color w:val="000000"/>
                <w:sz w:val="18"/>
                <w:szCs w:val="18"/>
                <w:lang w:eastAsia="zh-CN"/>
              </w:rPr>
              <w:t xml:space="preserve"> </w:t>
            </w:r>
            <w:r w:rsidRPr="001A0C3F">
              <w:rPr>
                <w:rFonts w:ascii="Times New Roman" w:eastAsia="Times New Roman" w:hAnsi="Times New Roman" w:cs="Times New Roman"/>
                <w:color w:val="000000"/>
                <w:sz w:val="18"/>
                <w:szCs w:val="18"/>
              </w:rPr>
              <w:t>temporal distribution of filled boxes</w:t>
            </w:r>
          </w:p>
        </w:tc>
      </w:tr>
      <w:tr w:rsidR="00365CB6" w:rsidRPr="001A0C3F" w:rsidTr="00397095">
        <w:trPr>
          <w:jc w:val="center"/>
        </w:trPr>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Displacement</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Velocity</w:t>
            </w:r>
          </w:p>
        </w:tc>
        <w:tc>
          <w:tcPr>
            <w:tcW w:w="1530"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Displacement</w:t>
            </w: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Velocity</w:t>
            </w:r>
          </w:p>
        </w:tc>
        <w:tc>
          <w:tcPr>
            <w:tcW w:w="2068"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Displacement</w:t>
            </w:r>
          </w:p>
        </w:tc>
        <w:tc>
          <w:tcPr>
            <w:tcW w:w="1730"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Velocity</w:t>
            </w:r>
          </w:p>
        </w:tc>
      </w:tr>
      <w:tr w:rsidR="00365CB6" w:rsidRPr="001A0C3F" w:rsidTr="00397095">
        <w:trPr>
          <w:jc w:val="center"/>
        </w:trPr>
        <w:tc>
          <w:tcPr>
            <w:tcW w:w="14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8612</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22397</w:t>
            </w:r>
          </w:p>
        </w:tc>
        <w:tc>
          <w:tcPr>
            <w:tcW w:w="1530"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82</w:t>
            </w: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97</w:t>
            </w:r>
          </w:p>
        </w:tc>
        <w:tc>
          <w:tcPr>
            <w:tcW w:w="2068"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54</w:t>
            </w:r>
          </w:p>
        </w:tc>
        <w:tc>
          <w:tcPr>
            <w:tcW w:w="1730" w:type="dxa"/>
            <w:tcBorders>
              <w:top w:val="single" w:sz="4" w:space="0" w:color="auto"/>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16</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0051</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23404</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91</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93</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77</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13</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1555</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24480</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89</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301</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68</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14</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3128</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25619</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99</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326</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85</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20</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4775</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26817</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96</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330</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81</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20</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6499</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28069</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92</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334</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78</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24</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8303</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29368</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92</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324</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75</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17</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70191</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30708</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80</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318</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73</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15</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72163</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32078</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98</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348</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88</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18</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74222</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33471</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108</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344</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98</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15</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76369</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34876</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98</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325</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88</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606</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78605</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36282</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94</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86</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88</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92</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80928</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37675</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97</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52</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89</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76</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83339</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39043</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101</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30</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92</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67</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85834</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0369</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102</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05</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93</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50</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88410</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1638</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112</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23</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04</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56</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91065</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2832</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114</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06</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07</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48</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93791</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3932</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122</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02</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17</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46</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96583</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4919</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125</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18</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13</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50</w:t>
            </w:r>
          </w:p>
        </w:tc>
      </w:tr>
      <w:tr w:rsidR="00365CB6" w:rsidRPr="001A0C3F" w:rsidTr="00397095">
        <w:trPr>
          <w:jc w:val="center"/>
        </w:trPr>
        <w:tc>
          <w:tcPr>
            <w:tcW w:w="1458" w:type="dxa"/>
            <w:tcBorders>
              <w:top w:val="nil"/>
              <w:left w:val="single" w:sz="4" w:space="0" w:color="auto"/>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99433</w:t>
            </w:r>
          </w:p>
        </w:tc>
        <w:tc>
          <w:tcPr>
            <w:tcW w:w="117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45773</w:t>
            </w:r>
          </w:p>
        </w:tc>
        <w:tc>
          <w:tcPr>
            <w:tcW w:w="15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121</w:t>
            </w:r>
          </w:p>
        </w:tc>
        <w:tc>
          <w:tcPr>
            <w:tcW w:w="162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238</w:t>
            </w:r>
          </w:p>
        </w:tc>
        <w:tc>
          <w:tcPr>
            <w:tcW w:w="2068"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16</w:t>
            </w:r>
          </w:p>
        </w:tc>
        <w:tc>
          <w:tcPr>
            <w:tcW w:w="1730" w:type="dxa"/>
            <w:tcBorders>
              <w:top w:val="nil"/>
              <w:left w:val="nil"/>
              <w:bottom w:val="single" w:sz="4" w:space="0" w:color="auto"/>
              <w:right w:val="single" w:sz="4" w:space="0" w:color="auto"/>
            </w:tcBorders>
            <w:shd w:val="clear" w:color="auto" w:fill="auto"/>
            <w:noWrap/>
            <w:vAlign w:val="center"/>
            <w:hideMark/>
          </w:tcPr>
          <w:p w:rsidR="0053349A" w:rsidRPr="001A0C3F" w:rsidRDefault="0053349A" w:rsidP="001A0C3F">
            <w:pPr>
              <w:adjustRightInd w:val="0"/>
              <w:snapToGrid w:val="0"/>
              <w:spacing w:after="0" w:line="240" w:lineRule="auto"/>
              <w:jc w:val="both"/>
              <w:rPr>
                <w:rFonts w:ascii="Times New Roman" w:eastAsia="Times New Roman" w:hAnsi="Times New Roman" w:cs="Times New Roman"/>
                <w:color w:val="000000"/>
                <w:sz w:val="18"/>
                <w:szCs w:val="18"/>
              </w:rPr>
            </w:pPr>
            <w:r w:rsidRPr="001A0C3F">
              <w:rPr>
                <w:rFonts w:ascii="Times New Roman" w:eastAsia="Times New Roman" w:hAnsi="Times New Roman" w:cs="Times New Roman"/>
                <w:color w:val="000000"/>
                <w:sz w:val="18"/>
                <w:szCs w:val="18"/>
              </w:rPr>
              <w:t>0.558</w:t>
            </w:r>
          </w:p>
        </w:tc>
      </w:tr>
    </w:tbl>
    <w:p w:rsidR="0086573F" w:rsidRPr="001A0C3F" w:rsidRDefault="0086573F" w:rsidP="001A0C3F">
      <w:pPr>
        <w:adjustRightInd w:val="0"/>
        <w:snapToGrid w:val="0"/>
        <w:spacing w:after="0" w:line="240" w:lineRule="auto"/>
        <w:ind w:firstLine="425"/>
        <w:jc w:val="both"/>
        <w:rPr>
          <w:rFonts w:ascii="Times New Roman" w:hAnsi="Times New Roman" w:cs="Times New Roman"/>
          <w:sz w:val="20"/>
          <w:szCs w:val="20"/>
        </w:rPr>
      </w:pPr>
    </w:p>
    <w:p w:rsidR="00FE0152" w:rsidRPr="001A0C3F" w:rsidRDefault="00FE0152" w:rsidP="001A0C3F">
      <w:pPr>
        <w:adjustRightInd w:val="0"/>
        <w:snapToGrid w:val="0"/>
        <w:spacing w:after="0" w:line="240" w:lineRule="auto"/>
        <w:ind w:firstLine="425"/>
        <w:jc w:val="both"/>
        <w:rPr>
          <w:rFonts w:ascii="Times New Roman" w:hAnsi="Times New Roman" w:cs="Times New Roman"/>
          <w:sz w:val="20"/>
          <w:szCs w:val="20"/>
        </w:rPr>
        <w:sectPr w:rsidR="00FE0152" w:rsidRPr="001A0C3F" w:rsidSect="005E426B">
          <w:type w:val="continuous"/>
          <w:pgSz w:w="12240" w:h="15840" w:code="1"/>
          <w:pgMar w:top="1440" w:right="1440" w:bottom="1440" w:left="1440" w:header="720" w:footer="720" w:gutter="0"/>
          <w:cols w:space="720"/>
          <w:docGrid w:linePitch="360"/>
        </w:sectPr>
      </w:pPr>
    </w:p>
    <w:p w:rsidR="00FA1BEA" w:rsidRPr="001A0C3F" w:rsidRDefault="00FA1BEA"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lastRenderedPageBreak/>
        <w:t xml:space="preserve">Table 3 refers. The numbers of filled boxes out of 8192 maximum possible for the displacement component remain consistently lower than that of the velocity component of the phase points studied. </w:t>
      </w:r>
      <w:r w:rsidR="005710B5" w:rsidRPr="001A0C3F">
        <w:rPr>
          <w:rFonts w:ascii="Times New Roman" w:hAnsi="Times New Roman" w:cs="Times New Roman"/>
          <w:sz w:val="20"/>
          <w:szCs w:val="20"/>
        </w:rPr>
        <w:t xml:space="preserve">For instance for the </w:t>
      </w:r>
      <w:r w:rsidR="00BB3E5A" w:rsidRPr="001A0C3F">
        <w:rPr>
          <w:rFonts w:ascii="Times New Roman" w:hAnsi="Times New Roman" w:cs="Times New Roman"/>
          <w:sz w:val="20"/>
          <w:szCs w:val="20"/>
        </w:rPr>
        <w:t>phase point (0.99433, 0.45773) the corresponding number of filled boxes is (121, 238). However despite the fact that the filled boxes for the velocity component almost double that of the displacement counterpart the</w:t>
      </w:r>
      <w:r w:rsidR="003D10D8" w:rsidRPr="001A0C3F">
        <w:rPr>
          <w:rFonts w:ascii="Times New Roman" w:hAnsi="Times New Roman" w:cs="Times New Roman"/>
          <w:sz w:val="20"/>
          <w:szCs w:val="20"/>
        </w:rPr>
        <w:t>re is only</w:t>
      </w:r>
      <w:r w:rsidR="00BB3E5A" w:rsidRPr="001A0C3F">
        <w:rPr>
          <w:rFonts w:ascii="Times New Roman" w:hAnsi="Times New Roman" w:cs="Times New Roman"/>
          <w:sz w:val="20"/>
          <w:szCs w:val="20"/>
        </w:rPr>
        <w:t xml:space="preserve"> absolute difference </w:t>
      </w:r>
      <w:r w:rsidR="003D10D8" w:rsidRPr="001A0C3F">
        <w:rPr>
          <w:rFonts w:ascii="Times New Roman" w:hAnsi="Times New Roman" w:cs="Times New Roman"/>
          <w:sz w:val="20"/>
          <w:szCs w:val="20"/>
        </w:rPr>
        <w:t xml:space="preserve">of </w:t>
      </w:r>
      <w:r w:rsidR="00BB3E5A" w:rsidRPr="001A0C3F">
        <w:rPr>
          <w:rFonts w:ascii="Times New Roman" w:hAnsi="Times New Roman" w:cs="Times New Roman"/>
          <w:sz w:val="20"/>
          <w:szCs w:val="20"/>
        </w:rPr>
        <w:t>0.042 in the estimated fractal box dimensions</w:t>
      </w:r>
      <w:r w:rsidR="003D10D8" w:rsidRPr="001A0C3F">
        <w:rPr>
          <w:rFonts w:ascii="Times New Roman" w:hAnsi="Times New Roman" w:cs="Times New Roman"/>
          <w:sz w:val="20"/>
          <w:szCs w:val="20"/>
        </w:rPr>
        <w:t xml:space="preserve"> (0.516, 0.558).</w:t>
      </w:r>
      <w:r w:rsidR="00493C55" w:rsidRPr="001A0C3F">
        <w:rPr>
          <w:rFonts w:ascii="Times New Roman" w:hAnsi="Times New Roman" w:cs="Times New Roman"/>
          <w:sz w:val="20"/>
          <w:szCs w:val="20"/>
        </w:rPr>
        <w:t xml:space="preserve"> This is </w:t>
      </w:r>
      <w:r w:rsidR="003D10D8" w:rsidRPr="001A0C3F">
        <w:rPr>
          <w:rFonts w:ascii="Times New Roman" w:hAnsi="Times New Roman" w:cs="Times New Roman"/>
          <w:sz w:val="20"/>
          <w:szCs w:val="20"/>
        </w:rPr>
        <w:t>re-</w:t>
      </w:r>
      <w:r w:rsidR="00493C55" w:rsidRPr="001A0C3F">
        <w:rPr>
          <w:rFonts w:ascii="Times New Roman" w:hAnsi="Times New Roman" w:cs="Times New Roman"/>
          <w:sz w:val="20"/>
          <w:szCs w:val="20"/>
        </w:rPr>
        <w:t>affirmation of the fact that the estimated fractal box dimension is highly dependent on the temporal distribution and not actual number of filled boxes.</w:t>
      </w:r>
      <w:r w:rsidR="00F16B6B" w:rsidRPr="001A0C3F">
        <w:rPr>
          <w:rFonts w:ascii="Times New Roman" w:hAnsi="Times New Roman" w:cs="Times New Roman"/>
          <w:sz w:val="20"/>
          <w:szCs w:val="20"/>
        </w:rPr>
        <w:t xml:space="preserve"> Based on a total of 5001 studied </w:t>
      </w:r>
      <w:r w:rsidR="001A04B7" w:rsidRPr="001A0C3F">
        <w:rPr>
          <w:rFonts w:ascii="Times New Roman" w:hAnsi="Times New Roman" w:cs="Times New Roman"/>
          <w:sz w:val="20"/>
          <w:szCs w:val="20"/>
        </w:rPr>
        <w:t>displacement</w:t>
      </w:r>
      <w:r w:rsidR="00F16B6B" w:rsidRPr="001A0C3F">
        <w:rPr>
          <w:rFonts w:ascii="Times New Roman" w:hAnsi="Times New Roman" w:cs="Times New Roman"/>
          <w:sz w:val="20"/>
          <w:szCs w:val="20"/>
        </w:rPr>
        <w:t xml:space="preserve"> </w:t>
      </w:r>
      <w:r w:rsidR="001A04B7" w:rsidRPr="001A0C3F">
        <w:rPr>
          <w:rFonts w:ascii="Times New Roman" w:hAnsi="Times New Roman" w:cs="Times New Roman"/>
          <w:sz w:val="20"/>
          <w:szCs w:val="20"/>
        </w:rPr>
        <w:t xml:space="preserve">value </w:t>
      </w:r>
      <w:r w:rsidR="00F16B6B" w:rsidRPr="001A0C3F">
        <w:rPr>
          <w:rFonts w:ascii="Times New Roman" w:hAnsi="Times New Roman" w:cs="Times New Roman"/>
          <w:sz w:val="20"/>
          <w:szCs w:val="20"/>
        </w:rPr>
        <w:t>points</w:t>
      </w:r>
      <w:r w:rsidR="001972EA" w:rsidRPr="001A0C3F">
        <w:rPr>
          <w:rFonts w:ascii="Times New Roman" w:hAnsi="Times New Roman" w:cs="Times New Roman"/>
          <w:sz w:val="20"/>
          <w:szCs w:val="20"/>
        </w:rPr>
        <w:t>,</w:t>
      </w:r>
      <w:r w:rsidR="001A04B7" w:rsidRPr="001A0C3F">
        <w:rPr>
          <w:rFonts w:ascii="Times New Roman" w:hAnsi="Times New Roman" w:cs="Times New Roman"/>
          <w:sz w:val="20"/>
          <w:szCs w:val="20"/>
        </w:rPr>
        <w:t xml:space="preserve"> the number of filled </w:t>
      </w:r>
      <w:r w:rsidR="001A04B7" w:rsidRPr="001A0C3F">
        <w:rPr>
          <w:rFonts w:ascii="Times New Roman" w:hAnsi="Times New Roman" w:cs="Times New Roman"/>
          <w:sz w:val="20"/>
          <w:szCs w:val="20"/>
        </w:rPr>
        <w:lastRenderedPageBreak/>
        <w:t xml:space="preserve">boxes lies </w:t>
      </w:r>
      <w:r w:rsidR="00F2784C" w:rsidRPr="001A0C3F">
        <w:rPr>
          <w:rFonts w:ascii="Times New Roman" w:hAnsi="Times New Roman" w:cs="Times New Roman"/>
          <w:sz w:val="20"/>
          <w:szCs w:val="20"/>
        </w:rPr>
        <w:t>in the limits</w:t>
      </w:r>
      <w:r w:rsidR="001A04B7" w:rsidRPr="001A0C3F">
        <w:rPr>
          <w:rFonts w:ascii="Times New Roman" w:hAnsi="Times New Roman" w:cs="Times New Roman"/>
          <w:sz w:val="20"/>
          <w:szCs w:val="20"/>
        </w:rPr>
        <w:t xml:space="preserve"> 8-242</w:t>
      </w:r>
      <w:r w:rsidR="001972EA" w:rsidRPr="001A0C3F">
        <w:rPr>
          <w:rFonts w:ascii="Times New Roman" w:hAnsi="Times New Roman" w:cs="Times New Roman"/>
          <w:sz w:val="20"/>
          <w:szCs w:val="20"/>
        </w:rPr>
        <w:t xml:space="preserve"> and</w:t>
      </w:r>
      <w:r w:rsidR="009E10EB" w:rsidRPr="001A0C3F">
        <w:rPr>
          <w:rFonts w:ascii="Times New Roman" w:hAnsi="Times New Roman" w:cs="Times New Roman"/>
          <w:sz w:val="20"/>
          <w:szCs w:val="20"/>
        </w:rPr>
        <w:t xml:space="preserve"> the</w:t>
      </w:r>
      <w:r w:rsidR="001A04B7" w:rsidRPr="001A0C3F">
        <w:rPr>
          <w:rFonts w:ascii="Times New Roman" w:hAnsi="Times New Roman" w:cs="Times New Roman"/>
          <w:sz w:val="20"/>
          <w:szCs w:val="20"/>
        </w:rPr>
        <w:t xml:space="preserve"> estimated fractal box dimension lies between</w:t>
      </w:r>
      <w:r w:rsidR="00A266B2" w:rsidRPr="001A0C3F">
        <w:rPr>
          <w:rFonts w:ascii="Times New Roman" w:hAnsi="Times New Roman" w:cs="Times New Roman"/>
          <w:sz w:val="20"/>
          <w:szCs w:val="20"/>
        </w:rPr>
        <w:t xml:space="preserve"> 0.181-</w:t>
      </w:r>
      <w:r w:rsidR="000A4C7C" w:rsidRPr="001A0C3F">
        <w:rPr>
          <w:rFonts w:ascii="Times New Roman" w:hAnsi="Times New Roman" w:cs="Times New Roman"/>
          <w:sz w:val="20"/>
          <w:szCs w:val="20"/>
        </w:rPr>
        <w:t xml:space="preserve">0.575. </w:t>
      </w:r>
      <w:r w:rsidR="00A266B2" w:rsidRPr="001A0C3F">
        <w:rPr>
          <w:rFonts w:ascii="Times New Roman" w:hAnsi="Times New Roman" w:cs="Times New Roman"/>
          <w:sz w:val="20"/>
          <w:szCs w:val="20"/>
        </w:rPr>
        <w:t>The corresponding results for the velocity component is 10-390 limit values for the number of filled boxes while the estimated fractal box dimension lies between 0.204-0.648.</w:t>
      </w:r>
    </w:p>
    <w:p w:rsidR="002D1821" w:rsidRPr="001A0C3F" w:rsidRDefault="00923E8A"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t>The r</w:t>
      </w:r>
      <w:r w:rsidR="002D1821" w:rsidRPr="001A0C3F">
        <w:rPr>
          <w:rFonts w:ascii="Times New Roman" w:hAnsi="Times New Roman" w:cs="Times New Roman"/>
          <w:sz w:val="20"/>
          <w:szCs w:val="20"/>
        </w:rPr>
        <w:t>esults reported in figures 1 to 3 and tables 1 to 3 were similarly obtained for the studied initial conditions (0, 0) and (1, 0), but the results not presented</w:t>
      </w:r>
      <w:r w:rsidRPr="001A0C3F">
        <w:rPr>
          <w:rFonts w:ascii="Times New Roman" w:hAnsi="Times New Roman" w:cs="Times New Roman"/>
          <w:sz w:val="20"/>
          <w:szCs w:val="20"/>
        </w:rPr>
        <w:t xml:space="preserve"> here</w:t>
      </w:r>
      <w:r w:rsidR="002D1821" w:rsidRPr="001A0C3F">
        <w:rPr>
          <w:rFonts w:ascii="Times New Roman" w:hAnsi="Times New Roman" w:cs="Times New Roman"/>
          <w:sz w:val="20"/>
          <w:szCs w:val="20"/>
        </w:rPr>
        <w:t xml:space="preserve"> only to save space.</w:t>
      </w:r>
      <w:r w:rsidR="001A0C3F">
        <w:rPr>
          <w:rFonts w:ascii="Times New Roman" w:hAnsi="Times New Roman" w:cs="Times New Roman"/>
          <w:sz w:val="20"/>
          <w:szCs w:val="20"/>
        </w:rPr>
        <w:t xml:space="preserve"> </w:t>
      </w:r>
      <w:r w:rsidR="002D1821" w:rsidRPr="001A0C3F">
        <w:rPr>
          <w:rFonts w:ascii="Times New Roman" w:hAnsi="Times New Roman" w:cs="Times New Roman"/>
          <w:sz w:val="20"/>
          <w:szCs w:val="20"/>
        </w:rPr>
        <w:t xml:space="preserve">However the </w:t>
      </w:r>
      <w:r w:rsidR="00302C18" w:rsidRPr="001A0C3F">
        <w:rPr>
          <w:rFonts w:ascii="Times New Roman" w:hAnsi="Times New Roman" w:cs="Times New Roman"/>
          <w:sz w:val="20"/>
          <w:szCs w:val="20"/>
        </w:rPr>
        <w:t>normalized distribution of the estimated fractal box dimensions in 100-equal intervals between minimum and maximum estimated box dimension are presented in figures 4 to 6 for the respective studied initial conditions (-1, 0), (0, 0) and (1, 0).</w:t>
      </w:r>
    </w:p>
    <w:p w:rsidR="00FE0152" w:rsidRPr="001A0C3F" w:rsidRDefault="00FE0152" w:rsidP="001A0C3F">
      <w:pPr>
        <w:adjustRightInd w:val="0"/>
        <w:snapToGrid w:val="0"/>
        <w:spacing w:after="0" w:line="240" w:lineRule="auto"/>
        <w:ind w:firstLine="425"/>
        <w:jc w:val="both"/>
        <w:rPr>
          <w:rFonts w:ascii="Times New Roman" w:hAnsi="Times New Roman" w:cs="Times New Roman"/>
          <w:sz w:val="20"/>
          <w:szCs w:val="20"/>
        </w:rPr>
        <w:sectPr w:rsidR="00FE0152" w:rsidRPr="001A0C3F" w:rsidSect="00FE0152">
          <w:type w:val="continuous"/>
          <w:pgSz w:w="12240" w:h="15840" w:code="1"/>
          <w:pgMar w:top="1440" w:right="1440" w:bottom="1440" w:left="1440" w:header="720" w:footer="720" w:gutter="0"/>
          <w:cols w:num="2" w:space="425"/>
          <w:docGrid w:linePitch="360"/>
        </w:sectPr>
      </w:pPr>
    </w:p>
    <w:p w:rsidR="006174D6" w:rsidRPr="001A0C3F" w:rsidRDefault="00B0674E" w:rsidP="001A0C3F">
      <w:pPr>
        <w:adjustRightInd w:val="0"/>
        <w:snapToGrid w:val="0"/>
        <w:spacing w:after="0" w:line="240" w:lineRule="auto"/>
        <w:jc w:val="center"/>
        <w:rPr>
          <w:rFonts w:ascii="Times New Roman" w:hAnsi="Times New Roman" w:cs="Times New Roman"/>
          <w:sz w:val="20"/>
          <w:szCs w:val="20"/>
        </w:rPr>
      </w:pPr>
      <w:r w:rsidRPr="001A0C3F">
        <w:rPr>
          <w:rFonts w:ascii="Times New Roman" w:hAnsi="Times New Roman" w:cs="Times New Roman"/>
          <w:noProof/>
          <w:sz w:val="20"/>
          <w:szCs w:val="20"/>
          <w:lang w:eastAsia="zh-CN"/>
        </w:rPr>
        <w:lastRenderedPageBreak/>
        <w:drawing>
          <wp:inline distT="0" distB="0" distL="0" distR="0">
            <wp:extent cx="2543175" cy="2095500"/>
            <wp:effectExtent l="19050" t="0" r="9525"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r w:rsidR="00332855" w:rsidRPr="001A0C3F">
        <w:rPr>
          <w:rFonts w:ascii="Times New Roman" w:hAnsi="Times New Roman" w:cs="Times New Roman"/>
          <w:noProof/>
          <w:sz w:val="20"/>
          <w:szCs w:val="20"/>
          <w:lang w:eastAsia="zh-CN"/>
        </w:rPr>
        <w:drawing>
          <wp:inline distT="0" distB="0" distL="0" distR="0">
            <wp:extent cx="2981325" cy="2095500"/>
            <wp:effectExtent l="19050" t="0" r="9525"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6174D6" w:rsidRPr="001A0C3F" w:rsidRDefault="006174D6" w:rsidP="001A0C3F">
      <w:pPr>
        <w:adjustRightInd w:val="0"/>
        <w:snapToGrid w:val="0"/>
        <w:spacing w:after="0" w:line="240" w:lineRule="auto"/>
        <w:jc w:val="center"/>
        <w:rPr>
          <w:rFonts w:ascii="Times New Roman" w:hAnsi="Times New Roman" w:cs="Times New Roman"/>
          <w:sz w:val="20"/>
          <w:szCs w:val="20"/>
        </w:rPr>
      </w:pPr>
      <w:r w:rsidRPr="001A0C3F">
        <w:rPr>
          <w:rFonts w:ascii="Times New Roman" w:hAnsi="Times New Roman" w:cs="Times New Roman"/>
          <w:sz w:val="20"/>
          <w:szCs w:val="20"/>
        </w:rPr>
        <w:t xml:space="preserve">Figure </w:t>
      </w:r>
      <w:r w:rsidR="00E20A02" w:rsidRPr="001A0C3F">
        <w:rPr>
          <w:rFonts w:ascii="Times New Roman" w:hAnsi="Times New Roman" w:cs="Times New Roman"/>
          <w:sz w:val="20"/>
          <w:szCs w:val="20"/>
        </w:rPr>
        <w:t>4</w:t>
      </w:r>
      <w:r w:rsidRPr="001A0C3F">
        <w:rPr>
          <w:rFonts w:ascii="Times New Roman" w:hAnsi="Times New Roman" w:cs="Times New Roman"/>
          <w:sz w:val="20"/>
          <w:szCs w:val="20"/>
        </w:rPr>
        <w:t>: Normalized distribution of the 5001 estimated fractal box dimension for the initial conditions (-1, 0).</w:t>
      </w:r>
    </w:p>
    <w:p w:rsidR="001A0C3F" w:rsidRPr="001A0C3F" w:rsidRDefault="001A0C3F" w:rsidP="001A0C3F">
      <w:pPr>
        <w:adjustRightInd w:val="0"/>
        <w:snapToGrid w:val="0"/>
        <w:spacing w:after="0" w:line="240" w:lineRule="auto"/>
        <w:ind w:firstLine="425"/>
        <w:jc w:val="both"/>
        <w:rPr>
          <w:rFonts w:ascii="Times New Roman" w:hAnsi="Times New Roman" w:cs="Times New Roman"/>
          <w:sz w:val="20"/>
          <w:szCs w:val="20"/>
          <w:lang w:eastAsia="zh-CN"/>
        </w:rPr>
      </w:pPr>
    </w:p>
    <w:p w:rsidR="00397095" w:rsidRDefault="00397095" w:rsidP="001A0C3F">
      <w:pPr>
        <w:adjustRightInd w:val="0"/>
        <w:snapToGrid w:val="0"/>
        <w:spacing w:after="0" w:line="240" w:lineRule="auto"/>
        <w:ind w:firstLine="425"/>
        <w:jc w:val="both"/>
        <w:rPr>
          <w:rFonts w:ascii="Times New Roman" w:hAnsi="Times New Roman" w:cs="Times New Roman"/>
          <w:sz w:val="20"/>
          <w:szCs w:val="20"/>
          <w:lang w:eastAsia="zh-CN"/>
        </w:rPr>
      </w:pPr>
    </w:p>
    <w:p w:rsidR="007872B4" w:rsidRPr="001A0C3F" w:rsidRDefault="004E7E4F"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t>The distributions of estimated fractal dimensions shown in figure 4 have peak values of 0.49 and 0.61 for respective displacement and velocity components.</w:t>
      </w:r>
    </w:p>
    <w:p w:rsidR="00F43B53" w:rsidRDefault="00F43B53" w:rsidP="001A0C3F">
      <w:pPr>
        <w:adjustRightInd w:val="0"/>
        <w:snapToGrid w:val="0"/>
        <w:spacing w:after="0" w:line="240" w:lineRule="auto"/>
        <w:ind w:firstLine="425"/>
        <w:jc w:val="both"/>
        <w:rPr>
          <w:rFonts w:ascii="Times New Roman" w:hAnsi="Times New Roman" w:cs="Times New Roman"/>
          <w:sz w:val="20"/>
          <w:szCs w:val="20"/>
          <w:lang w:eastAsia="zh-CN"/>
        </w:rPr>
      </w:pPr>
    </w:p>
    <w:p w:rsidR="00397095" w:rsidRPr="001A0C3F" w:rsidRDefault="00397095" w:rsidP="001A0C3F">
      <w:pPr>
        <w:adjustRightInd w:val="0"/>
        <w:snapToGrid w:val="0"/>
        <w:spacing w:after="0" w:line="240" w:lineRule="auto"/>
        <w:ind w:firstLine="425"/>
        <w:jc w:val="both"/>
        <w:rPr>
          <w:rFonts w:ascii="Times New Roman" w:hAnsi="Times New Roman" w:cs="Times New Roman"/>
          <w:sz w:val="20"/>
          <w:szCs w:val="20"/>
          <w:lang w:eastAsia="zh-CN"/>
        </w:rPr>
      </w:pPr>
    </w:p>
    <w:p w:rsidR="00F43B53" w:rsidRPr="001A0C3F" w:rsidRDefault="00F43B53" w:rsidP="001A0C3F">
      <w:pPr>
        <w:adjustRightInd w:val="0"/>
        <w:snapToGrid w:val="0"/>
        <w:spacing w:after="0" w:line="240" w:lineRule="auto"/>
        <w:jc w:val="center"/>
        <w:rPr>
          <w:rFonts w:ascii="Times New Roman" w:hAnsi="Times New Roman" w:cs="Times New Roman"/>
          <w:sz w:val="20"/>
          <w:szCs w:val="20"/>
        </w:rPr>
      </w:pPr>
      <w:r w:rsidRPr="001A0C3F">
        <w:rPr>
          <w:rFonts w:ascii="Times New Roman" w:hAnsi="Times New Roman" w:cs="Times New Roman"/>
          <w:noProof/>
          <w:sz w:val="20"/>
          <w:szCs w:val="20"/>
          <w:lang w:eastAsia="zh-CN"/>
        </w:rPr>
        <w:drawing>
          <wp:inline distT="0" distB="0" distL="0" distR="0">
            <wp:extent cx="2543175" cy="2095500"/>
            <wp:effectExtent l="19050" t="0" r="9525" b="0"/>
            <wp:docPr id="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r w:rsidRPr="001A0C3F">
        <w:rPr>
          <w:rFonts w:ascii="Times New Roman" w:hAnsi="Times New Roman" w:cs="Times New Roman"/>
          <w:noProof/>
          <w:sz w:val="20"/>
          <w:szCs w:val="20"/>
          <w:lang w:eastAsia="zh-CN"/>
        </w:rPr>
        <w:drawing>
          <wp:inline distT="0" distB="0" distL="0" distR="0">
            <wp:extent cx="2981325" cy="2095500"/>
            <wp:effectExtent l="19050" t="0" r="9525" b="0"/>
            <wp:docPr id="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F43B53" w:rsidRPr="001A0C3F" w:rsidRDefault="00F43B53" w:rsidP="001A0C3F">
      <w:pPr>
        <w:adjustRightInd w:val="0"/>
        <w:snapToGrid w:val="0"/>
        <w:spacing w:after="0" w:line="240" w:lineRule="auto"/>
        <w:jc w:val="both"/>
        <w:rPr>
          <w:rFonts w:ascii="Times New Roman" w:hAnsi="Times New Roman" w:cs="Times New Roman"/>
          <w:sz w:val="20"/>
          <w:szCs w:val="20"/>
        </w:rPr>
      </w:pPr>
      <w:r w:rsidRPr="001A0C3F">
        <w:rPr>
          <w:rFonts w:ascii="Times New Roman" w:hAnsi="Times New Roman" w:cs="Times New Roman"/>
          <w:sz w:val="20"/>
          <w:szCs w:val="20"/>
        </w:rPr>
        <w:t>Figure 5: Normalized distribution of the 5001 estimated fractal box dimension for the initial conditions (0, 0).</w:t>
      </w:r>
    </w:p>
    <w:p w:rsidR="00FE0152" w:rsidRDefault="00FE0152" w:rsidP="001A0C3F">
      <w:pPr>
        <w:adjustRightInd w:val="0"/>
        <w:snapToGrid w:val="0"/>
        <w:spacing w:after="0" w:line="240" w:lineRule="auto"/>
        <w:ind w:firstLine="425"/>
        <w:jc w:val="both"/>
        <w:rPr>
          <w:rFonts w:ascii="Times New Roman" w:hAnsi="Times New Roman" w:cs="Times New Roman"/>
          <w:sz w:val="20"/>
          <w:szCs w:val="20"/>
          <w:lang w:eastAsia="zh-CN"/>
        </w:rPr>
      </w:pPr>
    </w:p>
    <w:p w:rsidR="00397095" w:rsidRPr="001A0C3F" w:rsidRDefault="00397095" w:rsidP="001A0C3F">
      <w:pPr>
        <w:adjustRightInd w:val="0"/>
        <w:snapToGrid w:val="0"/>
        <w:spacing w:after="0" w:line="240" w:lineRule="auto"/>
        <w:ind w:firstLine="425"/>
        <w:jc w:val="both"/>
        <w:rPr>
          <w:rFonts w:ascii="Times New Roman" w:hAnsi="Times New Roman" w:cs="Times New Roman"/>
          <w:sz w:val="20"/>
          <w:szCs w:val="20"/>
          <w:lang w:eastAsia="zh-CN"/>
        </w:rPr>
      </w:pPr>
    </w:p>
    <w:p w:rsidR="006A4138" w:rsidRPr="001A0C3F" w:rsidRDefault="006A4138" w:rsidP="001A0C3F">
      <w:pPr>
        <w:adjustRightInd w:val="0"/>
        <w:snapToGrid w:val="0"/>
        <w:spacing w:after="0" w:line="240" w:lineRule="auto"/>
        <w:ind w:firstLine="425"/>
        <w:jc w:val="both"/>
        <w:rPr>
          <w:rFonts w:ascii="Times New Roman" w:hAnsi="Times New Roman" w:cs="Times New Roman"/>
          <w:sz w:val="20"/>
          <w:szCs w:val="20"/>
          <w:lang w:eastAsia="zh-CN"/>
        </w:rPr>
        <w:sectPr w:rsidR="006A4138" w:rsidRPr="001A0C3F" w:rsidSect="005E426B">
          <w:type w:val="continuous"/>
          <w:pgSz w:w="12240" w:h="15840" w:code="1"/>
          <w:pgMar w:top="1440" w:right="1440" w:bottom="1440" w:left="1440" w:header="720" w:footer="720" w:gutter="0"/>
          <w:cols w:space="720"/>
          <w:docGrid w:linePitch="360"/>
        </w:sectPr>
      </w:pPr>
    </w:p>
    <w:p w:rsidR="00F43B53" w:rsidRPr="001A0C3F" w:rsidRDefault="00F43B53"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lastRenderedPageBreak/>
        <w:t xml:space="preserve">The distributions of estimated fractal dimensions shown in figure </w:t>
      </w:r>
      <w:r w:rsidR="00351501" w:rsidRPr="001A0C3F">
        <w:rPr>
          <w:rFonts w:ascii="Times New Roman" w:hAnsi="Times New Roman" w:cs="Times New Roman"/>
          <w:sz w:val="20"/>
          <w:szCs w:val="20"/>
        </w:rPr>
        <w:t>5</w:t>
      </w:r>
      <w:r w:rsidRPr="001A0C3F">
        <w:rPr>
          <w:rFonts w:ascii="Times New Roman" w:hAnsi="Times New Roman" w:cs="Times New Roman"/>
          <w:sz w:val="20"/>
          <w:szCs w:val="20"/>
        </w:rPr>
        <w:t xml:space="preserve"> have</w:t>
      </w:r>
      <w:r w:rsidR="00D00651" w:rsidRPr="001A0C3F">
        <w:rPr>
          <w:rFonts w:ascii="Times New Roman" w:hAnsi="Times New Roman" w:cs="Times New Roman"/>
          <w:sz w:val="20"/>
          <w:szCs w:val="20"/>
        </w:rPr>
        <w:t xml:space="preserve"> zero value lower </w:t>
      </w:r>
      <w:r w:rsidR="008C3B6C" w:rsidRPr="001A0C3F">
        <w:rPr>
          <w:rFonts w:ascii="Times New Roman" w:hAnsi="Times New Roman" w:cs="Times New Roman"/>
          <w:sz w:val="20"/>
          <w:szCs w:val="20"/>
        </w:rPr>
        <w:t>limits</w:t>
      </w:r>
      <w:r w:rsidR="00D00651" w:rsidRPr="001A0C3F">
        <w:rPr>
          <w:rFonts w:ascii="Times New Roman" w:hAnsi="Times New Roman" w:cs="Times New Roman"/>
          <w:sz w:val="20"/>
          <w:szCs w:val="20"/>
        </w:rPr>
        <w:t xml:space="preserve"> in common and</w:t>
      </w:r>
      <w:r w:rsidRPr="001A0C3F">
        <w:rPr>
          <w:rFonts w:ascii="Times New Roman" w:hAnsi="Times New Roman" w:cs="Times New Roman"/>
          <w:sz w:val="20"/>
          <w:szCs w:val="20"/>
        </w:rPr>
        <w:t xml:space="preserve"> peak values of 0.4</w:t>
      </w:r>
      <w:r w:rsidR="00521240" w:rsidRPr="001A0C3F">
        <w:rPr>
          <w:rFonts w:ascii="Times New Roman" w:hAnsi="Times New Roman" w:cs="Times New Roman"/>
          <w:sz w:val="20"/>
          <w:szCs w:val="20"/>
        </w:rPr>
        <w:t>7</w:t>
      </w:r>
      <w:r w:rsidRPr="001A0C3F">
        <w:rPr>
          <w:rFonts w:ascii="Times New Roman" w:hAnsi="Times New Roman" w:cs="Times New Roman"/>
          <w:sz w:val="20"/>
          <w:szCs w:val="20"/>
        </w:rPr>
        <w:t xml:space="preserve"> and 0.6</w:t>
      </w:r>
      <w:r w:rsidR="00351501" w:rsidRPr="001A0C3F">
        <w:rPr>
          <w:rFonts w:ascii="Times New Roman" w:hAnsi="Times New Roman" w:cs="Times New Roman"/>
          <w:sz w:val="20"/>
          <w:szCs w:val="20"/>
        </w:rPr>
        <w:t>2</w:t>
      </w:r>
      <w:r w:rsidRPr="001A0C3F">
        <w:rPr>
          <w:rFonts w:ascii="Times New Roman" w:hAnsi="Times New Roman" w:cs="Times New Roman"/>
          <w:sz w:val="20"/>
          <w:szCs w:val="20"/>
        </w:rPr>
        <w:t xml:space="preserve"> for </w:t>
      </w:r>
      <w:r w:rsidR="00D421E8" w:rsidRPr="001A0C3F">
        <w:rPr>
          <w:rFonts w:ascii="Times New Roman" w:hAnsi="Times New Roman" w:cs="Times New Roman"/>
          <w:sz w:val="20"/>
          <w:szCs w:val="20"/>
        </w:rPr>
        <w:t xml:space="preserve">the </w:t>
      </w:r>
      <w:r w:rsidRPr="001A0C3F">
        <w:rPr>
          <w:rFonts w:ascii="Times New Roman" w:hAnsi="Times New Roman" w:cs="Times New Roman"/>
          <w:sz w:val="20"/>
          <w:szCs w:val="20"/>
        </w:rPr>
        <w:t>respective displacement and velocity components.</w:t>
      </w:r>
      <w:r w:rsidR="00980C49" w:rsidRPr="001A0C3F">
        <w:rPr>
          <w:rFonts w:ascii="Times New Roman" w:hAnsi="Times New Roman" w:cs="Times New Roman"/>
          <w:sz w:val="20"/>
          <w:szCs w:val="20"/>
        </w:rPr>
        <w:t xml:space="preserve"> </w:t>
      </w:r>
      <w:r w:rsidR="002254D6" w:rsidRPr="001A0C3F">
        <w:rPr>
          <w:rFonts w:ascii="Times New Roman" w:hAnsi="Times New Roman" w:cs="Times New Roman"/>
          <w:sz w:val="20"/>
          <w:szCs w:val="20"/>
        </w:rPr>
        <w:t>Th</w:t>
      </w:r>
      <w:r w:rsidR="00D421E8" w:rsidRPr="001A0C3F">
        <w:rPr>
          <w:rFonts w:ascii="Times New Roman" w:hAnsi="Times New Roman" w:cs="Times New Roman"/>
          <w:sz w:val="20"/>
          <w:szCs w:val="20"/>
        </w:rPr>
        <w:t>e</w:t>
      </w:r>
      <w:r w:rsidR="002254D6" w:rsidRPr="001A0C3F">
        <w:rPr>
          <w:rFonts w:ascii="Times New Roman" w:hAnsi="Times New Roman" w:cs="Times New Roman"/>
          <w:sz w:val="20"/>
          <w:szCs w:val="20"/>
        </w:rPr>
        <w:t xml:space="preserve"> </w:t>
      </w:r>
      <w:r w:rsidR="002254D6" w:rsidRPr="001A0C3F">
        <w:rPr>
          <w:rFonts w:ascii="Times New Roman" w:hAnsi="Times New Roman" w:cs="Times New Roman"/>
          <w:sz w:val="20"/>
          <w:szCs w:val="20"/>
        </w:rPr>
        <w:lastRenderedPageBreak/>
        <w:t xml:space="preserve">observation is expected because </w:t>
      </w:r>
      <w:r w:rsidR="000C3E14" w:rsidRPr="001A0C3F">
        <w:rPr>
          <w:rFonts w:ascii="Times New Roman" w:hAnsi="Times New Roman" w:cs="Times New Roman"/>
          <w:sz w:val="20"/>
          <w:szCs w:val="20"/>
        </w:rPr>
        <w:t>the number of filled boxes is between 0-241 and 0-382 for the displacement and velocity components respectively.</w:t>
      </w:r>
    </w:p>
    <w:p w:rsidR="00FE0152" w:rsidRPr="001A0C3F" w:rsidRDefault="00FE0152" w:rsidP="001A0C3F">
      <w:pPr>
        <w:adjustRightInd w:val="0"/>
        <w:snapToGrid w:val="0"/>
        <w:spacing w:after="0" w:line="240" w:lineRule="auto"/>
        <w:ind w:firstLine="425"/>
        <w:jc w:val="both"/>
        <w:rPr>
          <w:rFonts w:ascii="Times New Roman" w:hAnsi="Times New Roman" w:cs="Times New Roman"/>
          <w:sz w:val="20"/>
          <w:szCs w:val="20"/>
        </w:rPr>
        <w:sectPr w:rsidR="00FE0152" w:rsidRPr="001A0C3F" w:rsidSect="00FE0152">
          <w:type w:val="continuous"/>
          <w:pgSz w:w="12240" w:h="15840" w:code="1"/>
          <w:pgMar w:top="1440" w:right="1440" w:bottom="1440" w:left="1440" w:header="720" w:footer="720" w:gutter="0"/>
          <w:cols w:num="2" w:space="425"/>
          <w:docGrid w:linePitch="360"/>
        </w:sectPr>
      </w:pPr>
    </w:p>
    <w:p w:rsidR="00A667DE" w:rsidRDefault="00A667DE" w:rsidP="001A0C3F">
      <w:pPr>
        <w:adjustRightInd w:val="0"/>
        <w:snapToGrid w:val="0"/>
        <w:spacing w:after="0" w:line="240" w:lineRule="auto"/>
        <w:ind w:firstLine="425"/>
        <w:jc w:val="both"/>
        <w:rPr>
          <w:rFonts w:ascii="Times New Roman" w:hAnsi="Times New Roman" w:cs="Times New Roman"/>
          <w:sz w:val="20"/>
          <w:szCs w:val="20"/>
          <w:lang w:eastAsia="zh-CN"/>
        </w:rPr>
      </w:pPr>
    </w:p>
    <w:p w:rsidR="00397095" w:rsidRPr="001A0C3F" w:rsidRDefault="00397095" w:rsidP="001A0C3F">
      <w:pPr>
        <w:adjustRightInd w:val="0"/>
        <w:snapToGrid w:val="0"/>
        <w:spacing w:after="0" w:line="240" w:lineRule="auto"/>
        <w:ind w:firstLine="425"/>
        <w:jc w:val="both"/>
        <w:rPr>
          <w:rFonts w:ascii="Times New Roman" w:hAnsi="Times New Roman" w:cs="Times New Roman"/>
          <w:sz w:val="20"/>
          <w:szCs w:val="20"/>
          <w:lang w:eastAsia="zh-CN"/>
        </w:rPr>
      </w:pPr>
    </w:p>
    <w:p w:rsidR="00A667DE" w:rsidRPr="001A0C3F" w:rsidRDefault="00A667DE" w:rsidP="001A0C3F">
      <w:pPr>
        <w:adjustRightInd w:val="0"/>
        <w:snapToGrid w:val="0"/>
        <w:spacing w:after="0" w:line="240" w:lineRule="auto"/>
        <w:jc w:val="center"/>
        <w:rPr>
          <w:rFonts w:ascii="Times New Roman" w:hAnsi="Times New Roman" w:cs="Times New Roman"/>
          <w:sz w:val="20"/>
          <w:szCs w:val="20"/>
        </w:rPr>
      </w:pPr>
      <w:r w:rsidRPr="001A0C3F">
        <w:rPr>
          <w:rFonts w:ascii="Times New Roman" w:hAnsi="Times New Roman" w:cs="Times New Roman"/>
          <w:noProof/>
          <w:sz w:val="20"/>
          <w:szCs w:val="20"/>
          <w:lang w:eastAsia="zh-CN"/>
        </w:rPr>
        <w:drawing>
          <wp:inline distT="0" distB="0" distL="0" distR="0">
            <wp:extent cx="2543175" cy="2095500"/>
            <wp:effectExtent l="19050" t="0" r="9525" b="0"/>
            <wp:docPr id="8"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r w:rsidRPr="001A0C3F">
        <w:rPr>
          <w:rFonts w:ascii="Times New Roman" w:hAnsi="Times New Roman" w:cs="Times New Roman"/>
          <w:noProof/>
          <w:sz w:val="20"/>
          <w:szCs w:val="20"/>
          <w:lang w:eastAsia="zh-CN"/>
        </w:rPr>
        <w:drawing>
          <wp:inline distT="0" distB="0" distL="0" distR="0">
            <wp:extent cx="2981325" cy="2095500"/>
            <wp:effectExtent l="19050" t="0" r="9525" b="0"/>
            <wp:docPr id="9"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A667DE" w:rsidRPr="001A0C3F" w:rsidRDefault="00A667DE" w:rsidP="001A0C3F">
      <w:pPr>
        <w:tabs>
          <w:tab w:val="left" w:pos="851"/>
        </w:tabs>
        <w:adjustRightInd w:val="0"/>
        <w:snapToGrid w:val="0"/>
        <w:spacing w:after="0" w:line="240" w:lineRule="auto"/>
        <w:jc w:val="center"/>
        <w:rPr>
          <w:rFonts w:ascii="Times New Roman" w:hAnsi="Times New Roman" w:cs="Times New Roman"/>
          <w:sz w:val="20"/>
          <w:szCs w:val="20"/>
          <w:lang w:eastAsia="zh-CN"/>
        </w:rPr>
      </w:pPr>
      <w:r w:rsidRPr="001A0C3F">
        <w:rPr>
          <w:rFonts w:ascii="Times New Roman" w:hAnsi="Times New Roman" w:cs="Times New Roman"/>
          <w:sz w:val="20"/>
          <w:szCs w:val="20"/>
        </w:rPr>
        <w:t>Figure</w:t>
      </w:r>
      <w:r w:rsidR="000A2AC2" w:rsidRPr="001A0C3F">
        <w:rPr>
          <w:rFonts w:ascii="Times New Roman" w:hAnsi="Times New Roman" w:cs="Times New Roman"/>
          <w:sz w:val="20"/>
          <w:szCs w:val="20"/>
        </w:rPr>
        <w:t xml:space="preserve"> 6</w:t>
      </w:r>
      <w:r w:rsidRPr="001A0C3F">
        <w:rPr>
          <w:rFonts w:ascii="Times New Roman" w:hAnsi="Times New Roman" w:cs="Times New Roman"/>
          <w:sz w:val="20"/>
          <w:szCs w:val="20"/>
        </w:rPr>
        <w:t>: Normalized distribution of the 5001 estimated fractal box dimension for the initial conditions (</w:t>
      </w:r>
      <w:r w:rsidR="000A2AC2" w:rsidRPr="001A0C3F">
        <w:rPr>
          <w:rFonts w:ascii="Times New Roman" w:hAnsi="Times New Roman" w:cs="Times New Roman"/>
          <w:sz w:val="20"/>
          <w:szCs w:val="20"/>
        </w:rPr>
        <w:t>1</w:t>
      </w:r>
      <w:r w:rsidRPr="001A0C3F">
        <w:rPr>
          <w:rFonts w:ascii="Times New Roman" w:hAnsi="Times New Roman" w:cs="Times New Roman"/>
          <w:sz w:val="20"/>
          <w:szCs w:val="20"/>
        </w:rPr>
        <w:t>, 0).</w:t>
      </w:r>
    </w:p>
    <w:p w:rsidR="00150FE7" w:rsidRDefault="00150FE7" w:rsidP="00397095">
      <w:pPr>
        <w:adjustRightInd w:val="0"/>
        <w:snapToGrid w:val="0"/>
        <w:spacing w:after="0" w:line="240" w:lineRule="auto"/>
        <w:rPr>
          <w:rFonts w:ascii="Times New Roman" w:hAnsi="Times New Roman" w:cs="Times New Roman"/>
          <w:sz w:val="20"/>
          <w:szCs w:val="20"/>
          <w:lang w:eastAsia="zh-CN"/>
        </w:rPr>
      </w:pPr>
    </w:p>
    <w:p w:rsidR="00397095" w:rsidRPr="001A0C3F" w:rsidRDefault="00397095" w:rsidP="00397095">
      <w:pPr>
        <w:adjustRightInd w:val="0"/>
        <w:snapToGrid w:val="0"/>
        <w:spacing w:after="0" w:line="240" w:lineRule="auto"/>
        <w:rPr>
          <w:rFonts w:ascii="Times New Roman" w:hAnsi="Times New Roman" w:cs="Times New Roman"/>
          <w:sz w:val="20"/>
          <w:szCs w:val="20"/>
          <w:lang w:eastAsia="zh-CN"/>
        </w:rPr>
      </w:pPr>
    </w:p>
    <w:p w:rsidR="006A4138" w:rsidRPr="001A0C3F" w:rsidRDefault="006A4138" w:rsidP="001A0C3F">
      <w:pPr>
        <w:adjustRightInd w:val="0"/>
        <w:snapToGrid w:val="0"/>
        <w:spacing w:after="0" w:line="240" w:lineRule="auto"/>
        <w:ind w:firstLine="425"/>
        <w:jc w:val="both"/>
        <w:rPr>
          <w:rFonts w:ascii="Times New Roman" w:hAnsi="Times New Roman" w:cs="Times New Roman"/>
          <w:sz w:val="20"/>
          <w:szCs w:val="20"/>
          <w:lang w:eastAsia="zh-CN"/>
        </w:rPr>
        <w:sectPr w:rsidR="006A4138" w:rsidRPr="001A0C3F" w:rsidSect="005E426B">
          <w:type w:val="continuous"/>
          <w:pgSz w:w="12240" w:h="15840" w:code="1"/>
          <w:pgMar w:top="1440" w:right="1440" w:bottom="1440" w:left="1440" w:header="720" w:footer="720" w:gutter="0"/>
          <w:cols w:space="720"/>
          <w:docGrid w:linePitch="360"/>
        </w:sectPr>
      </w:pPr>
    </w:p>
    <w:p w:rsidR="005C0982" w:rsidRPr="001A0C3F" w:rsidRDefault="005D3382"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lastRenderedPageBreak/>
        <w:t>Though the initial conditions (-1, 0) and (1, 0) are stable focus the corresponding estimated fractal box dimension distributions of figures 4 and 6 lacked resemblance. Furthermore, a</w:t>
      </w:r>
      <w:r w:rsidR="00EF6160" w:rsidRPr="001A0C3F">
        <w:rPr>
          <w:rFonts w:ascii="Times New Roman" w:hAnsi="Times New Roman" w:cs="Times New Roman"/>
          <w:sz w:val="20"/>
          <w:szCs w:val="20"/>
        </w:rPr>
        <w:t>s observed in figure 5, t</w:t>
      </w:r>
      <w:r w:rsidR="005C0982" w:rsidRPr="001A0C3F">
        <w:rPr>
          <w:rFonts w:ascii="Times New Roman" w:hAnsi="Times New Roman" w:cs="Times New Roman"/>
          <w:sz w:val="20"/>
          <w:szCs w:val="20"/>
        </w:rPr>
        <w:t>he distributions of estimated fractal dimensions shown in figure 6 have zero value lower limits in common and peak values of 0.</w:t>
      </w:r>
      <w:r w:rsidR="00AD6CC1" w:rsidRPr="001A0C3F">
        <w:rPr>
          <w:rFonts w:ascii="Times New Roman" w:hAnsi="Times New Roman" w:cs="Times New Roman"/>
          <w:sz w:val="20"/>
          <w:szCs w:val="20"/>
        </w:rPr>
        <w:t>50</w:t>
      </w:r>
      <w:r w:rsidR="005C0982" w:rsidRPr="001A0C3F">
        <w:rPr>
          <w:rFonts w:ascii="Times New Roman" w:hAnsi="Times New Roman" w:cs="Times New Roman"/>
          <w:sz w:val="20"/>
          <w:szCs w:val="20"/>
        </w:rPr>
        <w:t xml:space="preserve"> and 0.62 for</w:t>
      </w:r>
      <w:r w:rsidR="00C07810" w:rsidRPr="001A0C3F">
        <w:rPr>
          <w:rFonts w:ascii="Times New Roman" w:hAnsi="Times New Roman" w:cs="Times New Roman"/>
          <w:sz w:val="20"/>
          <w:szCs w:val="20"/>
        </w:rPr>
        <w:t xml:space="preserve"> the</w:t>
      </w:r>
      <w:r w:rsidR="005C0982" w:rsidRPr="001A0C3F">
        <w:rPr>
          <w:rFonts w:ascii="Times New Roman" w:hAnsi="Times New Roman" w:cs="Times New Roman"/>
          <w:sz w:val="20"/>
          <w:szCs w:val="20"/>
        </w:rPr>
        <w:t xml:space="preserve"> respective displacement and velocity components. Th</w:t>
      </w:r>
      <w:r w:rsidR="00D421E8" w:rsidRPr="001A0C3F">
        <w:rPr>
          <w:rFonts w:ascii="Times New Roman" w:hAnsi="Times New Roman" w:cs="Times New Roman"/>
          <w:sz w:val="20"/>
          <w:szCs w:val="20"/>
        </w:rPr>
        <w:t>e</w:t>
      </w:r>
      <w:r w:rsidR="005C0982" w:rsidRPr="001A0C3F">
        <w:rPr>
          <w:rFonts w:ascii="Times New Roman" w:hAnsi="Times New Roman" w:cs="Times New Roman"/>
          <w:sz w:val="20"/>
          <w:szCs w:val="20"/>
        </w:rPr>
        <w:t xml:space="preserve"> observation is expected because the number of filled </w:t>
      </w:r>
      <w:r w:rsidR="005C0982" w:rsidRPr="001A0C3F">
        <w:rPr>
          <w:rFonts w:ascii="Times New Roman" w:hAnsi="Times New Roman" w:cs="Times New Roman"/>
          <w:sz w:val="20"/>
          <w:szCs w:val="20"/>
        </w:rPr>
        <w:lastRenderedPageBreak/>
        <w:t>boxes is between 0-2</w:t>
      </w:r>
      <w:r w:rsidR="00601BB0" w:rsidRPr="001A0C3F">
        <w:rPr>
          <w:rFonts w:ascii="Times New Roman" w:hAnsi="Times New Roman" w:cs="Times New Roman"/>
          <w:sz w:val="20"/>
          <w:szCs w:val="20"/>
        </w:rPr>
        <w:t>02</w:t>
      </w:r>
      <w:r w:rsidR="005C0982" w:rsidRPr="001A0C3F">
        <w:rPr>
          <w:rFonts w:ascii="Times New Roman" w:hAnsi="Times New Roman" w:cs="Times New Roman"/>
          <w:sz w:val="20"/>
          <w:szCs w:val="20"/>
        </w:rPr>
        <w:t xml:space="preserve"> and 0-3</w:t>
      </w:r>
      <w:r w:rsidR="00601BB0" w:rsidRPr="001A0C3F">
        <w:rPr>
          <w:rFonts w:ascii="Times New Roman" w:hAnsi="Times New Roman" w:cs="Times New Roman"/>
          <w:sz w:val="20"/>
          <w:szCs w:val="20"/>
        </w:rPr>
        <w:t>7</w:t>
      </w:r>
      <w:r w:rsidR="005C0982" w:rsidRPr="001A0C3F">
        <w:rPr>
          <w:rFonts w:ascii="Times New Roman" w:hAnsi="Times New Roman" w:cs="Times New Roman"/>
          <w:sz w:val="20"/>
          <w:szCs w:val="20"/>
        </w:rPr>
        <w:t>2 for the displacement and velocity components respectively.</w:t>
      </w:r>
    </w:p>
    <w:p w:rsidR="00CE4CA3" w:rsidRPr="001A0C3F" w:rsidRDefault="00CE4CA3" w:rsidP="001A0C3F">
      <w:pPr>
        <w:adjustRightInd w:val="0"/>
        <w:snapToGrid w:val="0"/>
        <w:spacing w:after="0" w:line="240" w:lineRule="auto"/>
        <w:ind w:firstLine="425"/>
        <w:jc w:val="both"/>
        <w:rPr>
          <w:rFonts w:ascii="Times New Roman" w:hAnsi="Times New Roman" w:cs="Times New Roman"/>
          <w:sz w:val="20"/>
          <w:szCs w:val="20"/>
        </w:rPr>
      </w:pPr>
      <w:r w:rsidRPr="001A0C3F">
        <w:rPr>
          <w:rFonts w:ascii="Times New Roman" w:hAnsi="Times New Roman" w:cs="Times New Roman"/>
          <w:sz w:val="20"/>
          <w:szCs w:val="20"/>
        </w:rPr>
        <w:t xml:space="preserve">Figures 4 to 6 refer. </w:t>
      </w:r>
      <w:r w:rsidR="001B79C0" w:rsidRPr="001A0C3F">
        <w:rPr>
          <w:rFonts w:ascii="Times New Roman" w:hAnsi="Times New Roman" w:cs="Times New Roman"/>
          <w:sz w:val="20"/>
          <w:szCs w:val="20"/>
        </w:rPr>
        <w:t xml:space="preserve">All the distributions skewed toward higher </w:t>
      </w:r>
      <w:r w:rsidR="00BB7967" w:rsidRPr="001A0C3F">
        <w:rPr>
          <w:rFonts w:ascii="Times New Roman" w:hAnsi="Times New Roman" w:cs="Times New Roman"/>
          <w:sz w:val="20"/>
          <w:szCs w:val="20"/>
        </w:rPr>
        <w:t xml:space="preserve">estimated </w:t>
      </w:r>
      <w:r w:rsidR="001B79C0" w:rsidRPr="001A0C3F">
        <w:rPr>
          <w:rFonts w:ascii="Times New Roman" w:hAnsi="Times New Roman" w:cs="Times New Roman"/>
          <w:sz w:val="20"/>
          <w:szCs w:val="20"/>
        </w:rPr>
        <w:t xml:space="preserve">fractal box dimension value. </w:t>
      </w:r>
      <w:r w:rsidRPr="001A0C3F">
        <w:rPr>
          <w:rFonts w:ascii="Times New Roman" w:hAnsi="Times New Roman" w:cs="Times New Roman"/>
          <w:sz w:val="20"/>
          <w:szCs w:val="20"/>
        </w:rPr>
        <w:t>The addition of peak value</w:t>
      </w:r>
      <w:r w:rsidR="008B6154" w:rsidRPr="001A0C3F">
        <w:rPr>
          <w:rFonts w:ascii="Times New Roman" w:hAnsi="Times New Roman" w:cs="Times New Roman"/>
          <w:sz w:val="20"/>
          <w:szCs w:val="20"/>
        </w:rPr>
        <w:t>s</w:t>
      </w:r>
      <w:r w:rsidRPr="001A0C3F">
        <w:rPr>
          <w:rFonts w:ascii="Times New Roman" w:hAnsi="Times New Roman" w:cs="Times New Roman"/>
          <w:sz w:val="20"/>
          <w:szCs w:val="20"/>
        </w:rPr>
        <w:t xml:space="preserve"> of the estimated fractal box dimension from the displacement and velocity components are </w:t>
      </w:r>
      <w:r w:rsidR="00382884" w:rsidRPr="001A0C3F">
        <w:rPr>
          <w:rFonts w:ascii="Times New Roman" w:hAnsi="Times New Roman" w:cs="Times New Roman"/>
          <w:sz w:val="20"/>
          <w:szCs w:val="20"/>
        </w:rPr>
        <w:t xml:space="preserve">1.10, 1.09 </w:t>
      </w:r>
      <w:r w:rsidRPr="001A0C3F">
        <w:rPr>
          <w:rFonts w:ascii="Times New Roman" w:hAnsi="Times New Roman" w:cs="Times New Roman"/>
          <w:sz w:val="20"/>
          <w:szCs w:val="20"/>
        </w:rPr>
        <w:t>and 1.12</w:t>
      </w:r>
      <w:r w:rsidR="00382884" w:rsidRPr="001A0C3F">
        <w:rPr>
          <w:rFonts w:ascii="Times New Roman" w:hAnsi="Times New Roman" w:cs="Times New Roman"/>
          <w:sz w:val="20"/>
          <w:szCs w:val="20"/>
        </w:rPr>
        <w:t xml:space="preserve"> for the corre</w:t>
      </w:r>
      <w:r w:rsidR="0099119E" w:rsidRPr="001A0C3F">
        <w:rPr>
          <w:rFonts w:ascii="Times New Roman" w:hAnsi="Times New Roman" w:cs="Times New Roman"/>
          <w:sz w:val="20"/>
          <w:szCs w:val="20"/>
        </w:rPr>
        <w:t>sponding initial conditions of (-1, 0), (0, 0)</w:t>
      </w:r>
      <w:r w:rsidR="00382884" w:rsidRPr="001A0C3F">
        <w:rPr>
          <w:rFonts w:ascii="Times New Roman" w:hAnsi="Times New Roman" w:cs="Times New Roman"/>
          <w:sz w:val="20"/>
          <w:szCs w:val="20"/>
        </w:rPr>
        <w:t xml:space="preserve"> and (1, 0). The maximum </w:t>
      </w:r>
      <w:r w:rsidR="00E64028" w:rsidRPr="001A0C3F">
        <w:rPr>
          <w:rFonts w:ascii="Times New Roman" w:hAnsi="Times New Roman" w:cs="Times New Roman"/>
          <w:sz w:val="20"/>
          <w:szCs w:val="20"/>
        </w:rPr>
        <w:t xml:space="preserve">percentage </w:t>
      </w:r>
      <w:r w:rsidR="00382884" w:rsidRPr="001A0C3F">
        <w:rPr>
          <w:rFonts w:ascii="Times New Roman" w:hAnsi="Times New Roman" w:cs="Times New Roman"/>
          <w:sz w:val="20"/>
          <w:szCs w:val="20"/>
        </w:rPr>
        <w:t xml:space="preserve">absolute difference between each of these values and the </w:t>
      </w:r>
      <w:r w:rsidR="002F1B2B" w:rsidRPr="001A0C3F">
        <w:rPr>
          <w:rFonts w:ascii="Times New Roman" w:hAnsi="Times New Roman" w:cs="Times New Roman"/>
          <w:sz w:val="20"/>
          <w:szCs w:val="20"/>
        </w:rPr>
        <w:t xml:space="preserve">optimum </w:t>
      </w:r>
      <w:r w:rsidR="00382884" w:rsidRPr="001A0C3F">
        <w:rPr>
          <w:rFonts w:ascii="Times New Roman" w:hAnsi="Times New Roman" w:cs="Times New Roman"/>
          <w:sz w:val="20"/>
          <w:szCs w:val="20"/>
        </w:rPr>
        <w:t xml:space="preserve">fractal </w:t>
      </w:r>
      <w:r w:rsidR="00382884" w:rsidRPr="001A0C3F">
        <w:rPr>
          <w:rFonts w:ascii="Times New Roman" w:hAnsi="Times New Roman" w:cs="Times New Roman"/>
          <w:sz w:val="20"/>
          <w:szCs w:val="20"/>
        </w:rPr>
        <w:lastRenderedPageBreak/>
        <w:t>disk dimension</w:t>
      </w:r>
      <w:r w:rsidR="002F1B2B" w:rsidRPr="001A0C3F">
        <w:rPr>
          <w:rFonts w:ascii="Times New Roman" w:hAnsi="Times New Roman" w:cs="Times New Roman"/>
          <w:sz w:val="20"/>
          <w:szCs w:val="20"/>
        </w:rPr>
        <w:t xml:space="preserve"> (1.2815)</w:t>
      </w:r>
      <w:r w:rsidR="00382884" w:rsidRPr="001A0C3F">
        <w:rPr>
          <w:rFonts w:ascii="Times New Roman" w:hAnsi="Times New Roman" w:cs="Times New Roman"/>
          <w:sz w:val="20"/>
          <w:szCs w:val="20"/>
        </w:rPr>
        <w:t xml:space="preserve"> of the Poincare section for the same </w:t>
      </w:r>
      <w:proofErr w:type="spellStart"/>
      <w:r w:rsidR="00382884" w:rsidRPr="001A0C3F">
        <w:rPr>
          <w:rFonts w:ascii="Times New Roman" w:hAnsi="Times New Roman" w:cs="Times New Roman"/>
          <w:sz w:val="20"/>
          <w:szCs w:val="20"/>
        </w:rPr>
        <w:t>Duffing</w:t>
      </w:r>
      <w:proofErr w:type="spellEnd"/>
      <w:r w:rsidR="00382884" w:rsidRPr="001A0C3F">
        <w:rPr>
          <w:rFonts w:ascii="Times New Roman" w:hAnsi="Times New Roman" w:cs="Times New Roman"/>
          <w:sz w:val="20"/>
          <w:szCs w:val="20"/>
        </w:rPr>
        <w:t xml:space="preserve"> oscillator drive parameters reported by </w:t>
      </w:r>
      <w:proofErr w:type="spellStart"/>
      <w:r w:rsidR="00382884" w:rsidRPr="001A0C3F">
        <w:rPr>
          <w:rFonts w:ascii="Times New Roman" w:hAnsi="Times New Roman" w:cs="Times New Roman"/>
          <w:sz w:val="20"/>
          <w:szCs w:val="20"/>
        </w:rPr>
        <w:t>Salau</w:t>
      </w:r>
      <w:proofErr w:type="spellEnd"/>
      <w:r w:rsidR="00382884" w:rsidRPr="001A0C3F">
        <w:rPr>
          <w:rFonts w:ascii="Times New Roman" w:hAnsi="Times New Roman" w:cs="Times New Roman"/>
          <w:sz w:val="20"/>
          <w:szCs w:val="20"/>
        </w:rPr>
        <w:t xml:space="preserve"> and </w:t>
      </w:r>
      <w:proofErr w:type="spellStart"/>
      <w:r w:rsidR="008B1FF5" w:rsidRPr="001A0C3F">
        <w:rPr>
          <w:rFonts w:ascii="Times New Roman" w:hAnsi="Times New Roman" w:cs="Times New Roman"/>
          <w:sz w:val="20"/>
          <w:szCs w:val="20"/>
        </w:rPr>
        <w:t>Ajide</w:t>
      </w:r>
      <w:proofErr w:type="spellEnd"/>
      <w:r w:rsidR="008B1FF5" w:rsidRPr="001A0C3F">
        <w:rPr>
          <w:rFonts w:ascii="Times New Roman" w:hAnsi="Times New Roman" w:cs="Times New Roman"/>
          <w:sz w:val="20"/>
          <w:szCs w:val="20"/>
        </w:rPr>
        <w:t xml:space="preserve"> (</w:t>
      </w:r>
      <w:r w:rsidR="00382884" w:rsidRPr="001A0C3F">
        <w:rPr>
          <w:rFonts w:ascii="Times New Roman" w:hAnsi="Times New Roman" w:cs="Times New Roman"/>
          <w:sz w:val="20"/>
          <w:szCs w:val="20"/>
        </w:rPr>
        <w:t xml:space="preserve">2012) is </w:t>
      </w:r>
      <w:r w:rsidR="002F1B2B" w:rsidRPr="001A0C3F">
        <w:rPr>
          <w:rFonts w:ascii="Times New Roman" w:hAnsi="Times New Roman" w:cs="Times New Roman"/>
          <w:sz w:val="20"/>
          <w:szCs w:val="20"/>
        </w:rPr>
        <w:t>14</w:t>
      </w:r>
      <w:r w:rsidR="00382884" w:rsidRPr="001A0C3F">
        <w:rPr>
          <w:rFonts w:ascii="Times New Roman" w:hAnsi="Times New Roman" w:cs="Times New Roman"/>
          <w:sz w:val="20"/>
          <w:szCs w:val="20"/>
        </w:rPr>
        <w:t>.</w:t>
      </w:r>
      <w:r w:rsidR="002F1B2B" w:rsidRPr="001A0C3F">
        <w:rPr>
          <w:rFonts w:ascii="Times New Roman" w:hAnsi="Times New Roman" w:cs="Times New Roman"/>
          <w:sz w:val="20"/>
          <w:szCs w:val="20"/>
        </w:rPr>
        <w:t>9</w:t>
      </w:r>
      <w:r w:rsidR="00382884" w:rsidRPr="001A0C3F">
        <w:rPr>
          <w:rFonts w:ascii="Times New Roman" w:hAnsi="Times New Roman" w:cs="Times New Roman"/>
          <w:sz w:val="20"/>
          <w:szCs w:val="20"/>
        </w:rPr>
        <w:t>%.</w:t>
      </w:r>
      <w:r w:rsidR="001A0C3F">
        <w:rPr>
          <w:rFonts w:ascii="Times New Roman" w:hAnsi="Times New Roman" w:cs="Times New Roman"/>
          <w:sz w:val="20"/>
          <w:szCs w:val="20"/>
        </w:rPr>
        <w:t xml:space="preserve"> </w:t>
      </w:r>
      <w:r w:rsidR="00FA3CCE" w:rsidRPr="001A0C3F">
        <w:rPr>
          <w:rFonts w:ascii="Times New Roman" w:hAnsi="Times New Roman" w:cs="Times New Roman"/>
          <w:sz w:val="20"/>
          <w:szCs w:val="20"/>
        </w:rPr>
        <w:t>The large percentage difference can be accounted by differences in computation methods and simulation time steps.</w:t>
      </w:r>
      <w:r w:rsidR="00E1208F" w:rsidRPr="001A0C3F">
        <w:rPr>
          <w:rFonts w:ascii="Times New Roman" w:hAnsi="Times New Roman" w:cs="Times New Roman"/>
          <w:sz w:val="20"/>
          <w:szCs w:val="20"/>
        </w:rPr>
        <w:t xml:space="preserve"> </w:t>
      </w:r>
      <w:proofErr w:type="spellStart"/>
      <w:r w:rsidR="00E1208F" w:rsidRPr="001A0C3F">
        <w:rPr>
          <w:rFonts w:ascii="Times New Roman" w:hAnsi="Times New Roman" w:cs="Times New Roman"/>
          <w:sz w:val="20"/>
          <w:szCs w:val="20"/>
        </w:rPr>
        <w:t>Salau</w:t>
      </w:r>
      <w:proofErr w:type="spellEnd"/>
      <w:r w:rsidR="00E1208F" w:rsidRPr="001A0C3F">
        <w:rPr>
          <w:rFonts w:ascii="Times New Roman" w:hAnsi="Times New Roman" w:cs="Times New Roman"/>
          <w:sz w:val="20"/>
          <w:szCs w:val="20"/>
        </w:rPr>
        <w:t xml:space="preserve"> and </w:t>
      </w:r>
      <w:proofErr w:type="spellStart"/>
      <w:r w:rsidR="00E1208F" w:rsidRPr="001A0C3F">
        <w:rPr>
          <w:rFonts w:ascii="Times New Roman" w:hAnsi="Times New Roman" w:cs="Times New Roman"/>
          <w:sz w:val="20"/>
          <w:szCs w:val="20"/>
        </w:rPr>
        <w:t>Ajide</w:t>
      </w:r>
      <w:proofErr w:type="spellEnd"/>
      <w:r w:rsidR="00E1208F" w:rsidRPr="001A0C3F">
        <w:rPr>
          <w:rFonts w:ascii="Times New Roman" w:hAnsi="Times New Roman" w:cs="Times New Roman"/>
          <w:sz w:val="20"/>
          <w:szCs w:val="20"/>
        </w:rPr>
        <w:t xml:space="preserve"> (2012) used optimum disk counted method to analyze periodically reported phase variables over a very large number of iteration periods and shorter iteration step. However the iteration time step is higher for the current method and data used were collected from the </w:t>
      </w:r>
      <w:r w:rsidR="004E6DB2" w:rsidRPr="001A0C3F">
        <w:rPr>
          <w:rFonts w:ascii="Times New Roman" w:hAnsi="Times New Roman" w:cs="Times New Roman"/>
          <w:sz w:val="20"/>
          <w:szCs w:val="20"/>
        </w:rPr>
        <w:t xml:space="preserve">relatively shorter </w:t>
      </w:r>
      <w:r w:rsidR="00E1208F" w:rsidRPr="001A0C3F">
        <w:rPr>
          <w:rFonts w:ascii="Times New Roman" w:hAnsi="Times New Roman" w:cs="Times New Roman"/>
          <w:sz w:val="20"/>
          <w:szCs w:val="20"/>
        </w:rPr>
        <w:t>time history of simulated phase variables.</w:t>
      </w:r>
    </w:p>
    <w:p w:rsidR="006271A0" w:rsidRDefault="006271A0" w:rsidP="001A0C3F">
      <w:pPr>
        <w:adjustRightInd w:val="0"/>
        <w:snapToGrid w:val="0"/>
        <w:spacing w:after="0" w:line="240" w:lineRule="auto"/>
        <w:jc w:val="both"/>
        <w:rPr>
          <w:rFonts w:ascii="Times New Roman" w:hAnsi="Times New Roman" w:cs="Times New Roman"/>
          <w:sz w:val="20"/>
          <w:szCs w:val="20"/>
          <w:lang w:eastAsia="zh-CN"/>
        </w:rPr>
      </w:pPr>
    </w:p>
    <w:p w:rsidR="00397095" w:rsidRPr="001A0C3F" w:rsidRDefault="00397095" w:rsidP="001A0C3F">
      <w:pPr>
        <w:adjustRightInd w:val="0"/>
        <w:snapToGrid w:val="0"/>
        <w:spacing w:after="0" w:line="240" w:lineRule="auto"/>
        <w:jc w:val="both"/>
        <w:rPr>
          <w:rFonts w:ascii="Times New Roman" w:hAnsi="Times New Roman" w:cs="Times New Roman"/>
          <w:sz w:val="20"/>
          <w:szCs w:val="20"/>
          <w:lang w:eastAsia="zh-CN"/>
        </w:rPr>
      </w:pPr>
    </w:p>
    <w:p w:rsidR="00BA5203" w:rsidRPr="001A0C3F" w:rsidRDefault="00BA5203" w:rsidP="001A0C3F">
      <w:pPr>
        <w:pStyle w:val="ListParagraph"/>
        <w:numPr>
          <w:ilvl w:val="0"/>
          <w:numId w:val="3"/>
        </w:numPr>
        <w:adjustRightInd w:val="0"/>
        <w:snapToGrid w:val="0"/>
        <w:spacing w:after="0" w:line="240" w:lineRule="auto"/>
        <w:ind w:left="0" w:firstLine="0"/>
        <w:contextualSpacing w:val="0"/>
        <w:jc w:val="both"/>
        <w:rPr>
          <w:rFonts w:ascii="Times New Roman" w:hAnsi="Times New Roman"/>
          <w:b/>
          <w:sz w:val="20"/>
          <w:szCs w:val="20"/>
        </w:rPr>
      </w:pPr>
      <w:r w:rsidRPr="001A0C3F">
        <w:rPr>
          <w:rFonts w:ascii="Times New Roman" w:hAnsi="Times New Roman"/>
          <w:b/>
          <w:sz w:val="20"/>
          <w:szCs w:val="20"/>
        </w:rPr>
        <w:t>Conclusion</w:t>
      </w:r>
      <w:r w:rsidR="00AB6D83" w:rsidRPr="001A0C3F">
        <w:rPr>
          <w:rFonts w:ascii="Times New Roman" w:hAnsi="Times New Roman"/>
          <w:b/>
          <w:sz w:val="20"/>
          <w:szCs w:val="20"/>
        </w:rPr>
        <w:t>s</w:t>
      </w:r>
    </w:p>
    <w:p w:rsidR="004D43F2" w:rsidRPr="001A0C3F" w:rsidRDefault="00DB6D20" w:rsidP="001A0C3F">
      <w:pPr>
        <w:adjustRightInd w:val="0"/>
        <w:snapToGrid w:val="0"/>
        <w:spacing w:after="0" w:line="240" w:lineRule="auto"/>
        <w:ind w:firstLine="425"/>
        <w:jc w:val="both"/>
        <w:rPr>
          <w:rFonts w:ascii="Times New Roman" w:hAnsi="Times New Roman" w:cs="Times New Roman"/>
          <w:sz w:val="20"/>
          <w:szCs w:val="20"/>
          <w:lang w:eastAsia="zh-CN"/>
        </w:rPr>
      </w:pPr>
      <w:r w:rsidRPr="001A0C3F">
        <w:rPr>
          <w:rFonts w:ascii="Times New Roman" w:hAnsi="Times New Roman" w:cs="Times New Roman"/>
          <w:sz w:val="20"/>
          <w:szCs w:val="20"/>
        </w:rPr>
        <w:t>This study has</w:t>
      </w:r>
      <w:r w:rsidR="00A34A4B" w:rsidRPr="001A0C3F">
        <w:rPr>
          <w:rFonts w:ascii="Times New Roman" w:hAnsi="Times New Roman" w:cs="Times New Roman"/>
          <w:sz w:val="20"/>
          <w:szCs w:val="20"/>
        </w:rPr>
        <w:t xml:space="preserve"> demonstrated the existence of qualitative and quantitative </w:t>
      </w:r>
      <w:r w:rsidRPr="001A0C3F">
        <w:rPr>
          <w:rFonts w:ascii="Times New Roman" w:hAnsi="Times New Roman" w:cs="Times New Roman"/>
          <w:sz w:val="20"/>
          <w:szCs w:val="20"/>
        </w:rPr>
        <w:t>resemblance between</w:t>
      </w:r>
      <w:r w:rsidR="00A34A4B" w:rsidRPr="001A0C3F">
        <w:rPr>
          <w:rFonts w:ascii="Times New Roman" w:hAnsi="Times New Roman" w:cs="Times New Roman"/>
          <w:sz w:val="20"/>
          <w:szCs w:val="20"/>
        </w:rPr>
        <w:t xml:space="preserve"> the temporal distribution of a dynamic system phase variables and the Cantor set.</w:t>
      </w:r>
      <w:r w:rsidR="00953546" w:rsidRPr="001A0C3F">
        <w:rPr>
          <w:rFonts w:ascii="Times New Roman" w:hAnsi="Times New Roman" w:cs="Times New Roman"/>
          <w:sz w:val="20"/>
          <w:szCs w:val="20"/>
        </w:rPr>
        <w:t xml:space="preserve"> The displacement temporal distribution compare visually well with Cantor set while the velocity counterpart compare very well with Cantor set in quantitative term.</w:t>
      </w:r>
      <w:r w:rsidR="001E3D00" w:rsidRPr="001A0C3F">
        <w:rPr>
          <w:rFonts w:ascii="Times New Roman" w:hAnsi="Times New Roman" w:cs="Times New Roman"/>
          <w:sz w:val="20"/>
          <w:szCs w:val="20"/>
        </w:rPr>
        <w:t xml:space="preserve"> </w:t>
      </w:r>
      <w:r w:rsidR="002A0F58" w:rsidRPr="001A0C3F">
        <w:rPr>
          <w:rFonts w:ascii="Times New Roman" w:hAnsi="Times New Roman" w:cs="Times New Roman"/>
          <w:sz w:val="20"/>
          <w:szCs w:val="20"/>
        </w:rPr>
        <w:t>Moreover</w:t>
      </w:r>
      <w:r w:rsidR="001E3D00" w:rsidRPr="001A0C3F">
        <w:rPr>
          <w:rFonts w:ascii="Times New Roman" w:hAnsi="Times New Roman" w:cs="Times New Roman"/>
          <w:sz w:val="20"/>
          <w:szCs w:val="20"/>
        </w:rPr>
        <w:t xml:space="preserve"> this study shows that the sum of the peak dimension values from the fractal analysis of the temporal distribution of phase variables can</w:t>
      </w:r>
      <w:r w:rsidR="00C301C7" w:rsidRPr="001A0C3F">
        <w:rPr>
          <w:rFonts w:ascii="Times New Roman" w:hAnsi="Times New Roman" w:cs="Times New Roman"/>
          <w:sz w:val="20"/>
          <w:szCs w:val="20"/>
        </w:rPr>
        <w:t xml:space="preserve"> be used to</w:t>
      </w:r>
      <w:r w:rsidR="001E3D00" w:rsidRPr="001A0C3F">
        <w:rPr>
          <w:rFonts w:ascii="Times New Roman" w:hAnsi="Times New Roman" w:cs="Times New Roman"/>
          <w:sz w:val="20"/>
          <w:szCs w:val="20"/>
        </w:rPr>
        <w:t xml:space="preserve"> predict the fractal dimension of the corresponding Poincare section to within 14.9% maximum absolute error.</w:t>
      </w:r>
    </w:p>
    <w:p w:rsidR="006A4138" w:rsidRDefault="006A4138" w:rsidP="001A0C3F">
      <w:pPr>
        <w:adjustRightInd w:val="0"/>
        <w:snapToGrid w:val="0"/>
        <w:spacing w:after="0" w:line="240" w:lineRule="auto"/>
        <w:ind w:firstLine="425"/>
        <w:jc w:val="both"/>
        <w:rPr>
          <w:rFonts w:ascii="Times New Roman" w:hAnsi="Times New Roman" w:cs="Times New Roman"/>
          <w:sz w:val="20"/>
          <w:szCs w:val="20"/>
          <w:lang w:eastAsia="zh-CN"/>
        </w:rPr>
      </w:pPr>
    </w:p>
    <w:p w:rsidR="00397095" w:rsidRPr="001A0C3F" w:rsidRDefault="00397095" w:rsidP="001A0C3F">
      <w:pPr>
        <w:adjustRightInd w:val="0"/>
        <w:snapToGrid w:val="0"/>
        <w:spacing w:after="0" w:line="240" w:lineRule="auto"/>
        <w:ind w:firstLine="425"/>
        <w:jc w:val="both"/>
        <w:rPr>
          <w:rFonts w:ascii="Times New Roman" w:hAnsi="Times New Roman" w:cs="Times New Roman"/>
          <w:sz w:val="20"/>
          <w:szCs w:val="20"/>
          <w:lang w:eastAsia="zh-CN"/>
        </w:rPr>
      </w:pPr>
    </w:p>
    <w:p w:rsidR="005A203E" w:rsidRPr="001A0C3F" w:rsidRDefault="00DF6676" w:rsidP="001A0C3F">
      <w:pPr>
        <w:autoSpaceDE w:val="0"/>
        <w:autoSpaceDN w:val="0"/>
        <w:adjustRightInd w:val="0"/>
        <w:snapToGrid w:val="0"/>
        <w:spacing w:after="0" w:line="240" w:lineRule="auto"/>
        <w:jc w:val="both"/>
        <w:rPr>
          <w:rFonts w:ascii="Times New Roman" w:hAnsi="Times New Roman" w:cs="Times New Roman"/>
          <w:b/>
          <w:bCs/>
          <w:sz w:val="20"/>
          <w:szCs w:val="20"/>
        </w:rPr>
      </w:pPr>
      <w:r w:rsidRPr="001A0C3F">
        <w:rPr>
          <w:rFonts w:ascii="Times New Roman" w:hAnsi="Times New Roman" w:cs="Times New Roman"/>
          <w:b/>
          <w:bCs/>
          <w:sz w:val="20"/>
          <w:szCs w:val="20"/>
        </w:rPr>
        <w:t>References</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Baier</w:t>
      </w:r>
      <w:proofErr w:type="spellEnd"/>
      <w:r w:rsidRPr="001A0C3F">
        <w:rPr>
          <w:rFonts w:ascii="Times New Roman" w:hAnsi="Times New Roman"/>
          <w:sz w:val="20"/>
          <w:szCs w:val="20"/>
        </w:rPr>
        <w:t xml:space="preserve"> G. and </w:t>
      </w:r>
      <w:proofErr w:type="spellStart"/>
      <w:r w:rsidRPr="001A0C3F">
        <w:rPr>
          <w:rFonts w:ascii="Times New Roman" w:hAnsi="Times New Roman"/>
          <w:sz w:val="20"/>
          <w:szCs w:val="20"/>
        </w:rPr>
        <w:t>Sahle</w:t>
      </w:r>
      <w:proofErr w:type="spellEnd"/>
      <w:r w:rsidRPr="001A0C3F">
        <w:rPr>
          <w:rFonts w:ascii="Times New Roman" w:hAnsi="Times New Roman"/>
          <w:sz w:val="20"/>
          <w:szCs w:val="20"/>
        </w:rPr>
        <w:t xml:space="preserve"> S</w:t>
      </w:r>
      <w:r w:rsidR="0029704E" w:rsidRPr="001A0C3F">
        <w:rPr>
          <w:rFonts w:ascii="Times New Roman" w:hAnsi="Times New Roman"/>
          <w:sz w:val="20"/>
          <w:szCs w:val="20"/>
        </w:rPr>
        <w:t>. (</w:t>
      </w:r>
      <w:r w:rsidRPr="001A0C3F">
        <w:rPr>
          <w:rFonts w:ascii="Times New Roman" w:hAnsi="Times New Roman"/>
          <w:sz w:val="20"/>
          <w:szCs w:val="20"/>
        </w:rPr>
        <w:t xml:space="preserve">1997), </w:t>
      </w:r>
      <w:proofErr w:type="spellStart"/>
      <w:r w:rsidRPr="001A0C3F">
        <w:rPr>
          <w:rFonts w:ascii="Times New Roman" w:hAnsi="Times New Roman"/>
          <w:sz w:val="20"/>
          <w:szCs w:val="20"/>
        </w:rPr>
        <w:t>Spatio</w:t>
      </w:r>
      <w:proofErr w:type="spellEnd"/>
      <w:r w:rsidRPr="001A0C3F">
        <w:rPr>
          <w:rFonts w:ascii="Times New Roman" w:hAnsi="Times New Roman"/>
          <w:sz w:val="20"/>
          <w:szCs w:val="20"/>
        </w:rPr>
        <w:t xml:space="preserve">-Temporal patterns with </w:t>
      </w:r>
      <w:proofErr w:type="spellStart"/>
      <w:r w:rsidRPr="001A0C3F">
        <w:rPr>
          <w:rFonts w:ascii="Times New Roman" w:hAnsi="Times New Roman"/>
          <w:sz w:val="20"/>
          <w:szCs w:val="20"/>
        </w:rPr>
        <w:t>hyperchaotic</w:t>
      </w:r>
      <w:proofErr w:type="spellEnd"/>
      <w:r w:rsidRPr="001A0C3F">
        <w:rPr>
          <w:rFonts w:ascii="Times New Roman" w:hAnsi="Times New Roman"/>
          <w:sz w:val="20"/>
          <w:szCs w:val="20"/>
        </w:rPr>
        <w:t xml:space="preserve"> dynamics in diffusively coupled biochemical oscillator. Discrete Dynamics in Nature and Society, Vol.1, pp.161-167.</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Barnsley</w:t>
      </w:r>
      <w:proofErr w:type="spellEnd"/>
      <w:r w:rsidRPr="001A0C3F">
        <w:rPr>
          <w:rFonts w:ascii="Times New Roman" w:hAnsi="Times New Roman"/>
          <w:sz w:val="20"/>
          <w:szCs w:val="20"/>
        </w:rPr>
        <w:t>, M. F. (1993), Fractals Everywhere, 2nd Ed. Academic Press, New York, 6-111</w:t>
      </w:r>
      <w:r w:rsidR="001A0C3F" w:rsidRPr="001A0C3F">
        <w:rPr>
          <w:rFonts w:ascii="Times New Roman" w:eastAsiaTheme="minorEastAsia" w:hAnsi="Times New Roman" w:hint="eastAsia"/>
          <w:sz w:val="20"/>
          <w:szCs w:val="20"/>
          <w:lang w:eastAsia="zh-CN"/>
        </w:rPr>
        <w:t>.</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Brindley</w:t>
      </w:r>
      <w:proofErr w:type="spellEnd"/>
      <w:r w:rsidRPr="001A0C3F">
        <w:rPr>
          <w:rFonts w:ascii="Times New Roman" w:hAnsi="Times New Roman"/>
          <w:sz w:val="20"/>
          <w:szCs w:val="20"/>
        </w:rPr>
        <w:t xml:space="preserve"> J., Kaneko K. and </w:t>
      </w:r>
      <w:proofErr w:type="spellStart"/>
      <w:r w:rsidRPr="001A0C3F">
        <w:rPr>
          <w:rFonts w:ascii="Times New Roman" w:hAnsi="Times New Roman"/>
          <w:sz w:val="20"/>
          <w:szCs w:val="20"/>
        </w:rPr>
        <w:t>Kapitaniak</w:t>
      </w:r>
      <w:proofErr w:type="spellEnd"/>
      <w:r w:rsidRPr="001A0C3F">
        <w:rPr>
          <w:rFonts w:ascii="Times New Roman" w:hAnsi="Times New Roman"/>
          <w:sz w:val="20"/>
          <w:szCs w:val="20"/>
        </w:rPr>
        <w:t xml:space="preserve"> T</w:t>
      </w:r>
      <w:proofErr w:type="gramStart"/>
      <w:r w:rsidRPr="001A0C3F">
        <w:rPr>
          <w:rFonts w:ascii="Times New Roman" w:hAnsi="Times New Roman"/>
          <w:sz w:val="20"/>
          <w:szCs w:val="20"/>
        </w:rPr>
        <w:t>.(</w:t>
      </w:r>
      <w:proofErr w:type="gramEnd"/>
      <w:r w:rsidRPr="001A0C3F">
        <w:rPr>
          <w:rFonts w:ascii="Times New Roman" w:hAnsi="Times New Roman"/>
          <w:sz w:val="20"/>
          <w:szCs w:val="20"/>
        </w:rPr>
        <w:t xml:space="preserve">1994), </w:t>
      </w:r>
      <w:proofErr w:type="spellStart"/>
      <w:r w:rsidRPr="001A0C3F">
        <w:rPr>
          <w:rFonts w:ascii="Times New Roman" w:hAnsi="Times New Roman"/>
          <w:sz w:val="20"/>
          <w:szCs w:val="20"/>
        </w:rPr>
        <w:t>Spatio</w:t>
      </w:r>
      <w:proofErr w:type="spellEnd"/>
      <w:r w:rsidRPr="001A0C3F">
        <w:rPr>
          <w:rFonts w:ascii="Times New Roman" w:hAnsi="Times New Roman"/>
          <w:sz w:val="20"/>
          <w:szCs w:val="20"/>
        </w:rPr>
        <w:t xml:space="preserve">-Temporal chaos in closed and open systems. Chaos, </w:t>
      </w:r>
      <w:proofErr w:type="spellStart"/>
      <w:r w:rsidRPr="001A0C3F">
        <w:rPr>
          <w:rFonts w:ascii="Times New Roman" w:hAnsi="Times New Roman"/>
          <w:sz w:val="20"/>
          <w:szCs w:val="20"/>
        </w:rPr>
        <w:t>Solitons</w:t>
      </w:r>
      <w:proofErr w:type="spellEnd"/>
      <w:r w:rsidRPr="001A0C3F">
        <w:rPr>
          <w:rFonts w:ascii="Times New Roman" w:hAnsi="Times New Roman"/>
          <w:sz w:val="20"/>
          <w:szCs w:val="20"/>
        </w:rPr>
        <w:t xml:space="preserve"> &amp; Fractals, Vol.4, No.7, pp.1193-1209.</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Cai</w:t>
      </w:r>
      <w:proofErr w:type="spellEnd"/>
      <w:r w:rsidRPr="001A0C3F">
        <w:rPr>
          <w:rFonts w:ascii="Times New Roman" w:hAnsi="Times New Roman"/>
          <w:sz w:val="20"/>
          <w:szCs w:val="20"/>
        </w:rPr>
        <w:t xml:space="preserve"> D., </w:t>
      </w:r>
      <w:proofErr w:type="spellStart"/>
      <w:r w:rsidRPr="001A0C3F">
        <w:rPr>
          <w:rFonts w:ascii="Times New Roman" w:hAnsi="Times New Roman"/>
          <w:sz w:val="20"/>
          <w:szCs w:val="20"/>
        </w:rPr>
        <w:t>Mclaughlin</w:t>
      </w:r>
      <w:proofErr w:type="spellEnd"/>
      <w:r w:rsidRPr="001A0C3F">
        <w:rPr>
          <w:rFonts w:ascii="Times New Roman" w:hAnsi="Times New Roman"/>
          <w:sz w:val="20"/>
          <w:szCs w:val="20"/>
        </w:rPr>
        <w:t xml:space="preserve"> D.W. and </w:t>
      </w:r>
      <w:proofErr w:type="spellStart"/>
      <w:r w:rsidRPr="001A0C3F">
        <w:rPr>
          <w:rFonts w:ascii="Times New Roman" w:hAnsi="Times New Roman"/>
          <w:sz w:val="20"/>
          <w:szCs w:val="20"/>
        </w:rPr>
        <w:t>Shatah</w:t>
      </w:r>
      <w:proofErr w:type="spellEnd"/>
      <w:r w:rsidRPr="001A0C3F">
        <w:rPr>
          <w:rFonts w:ascii="Times New Roman" w:hAnsi="Times New Roman"/>
          <w:sz w:val="20"/>
          <w:szCs w:val="20"/>
        </w:rPr>
        <w:t xml:space="preserve"> J</w:t>
      </w:r>
      <w:proofErr w:type="gramStart"/>
      <w:r w:rsidRPr="001A0C3F">
        <w:rPr>
          <w:rFonts w:ascii="Times New Roman" w:hAnsi="Times New Roman"/>
          <w:sz w:val="20"/>
          <w:szCs w:val="20"/>
        </w:rPr>
        <w:t>.(</w:t>
      </w:r>
      <w:proofErr w:type="gramEnd"/>
      <w:r w:rsidRPr="001A0C3F">
        <w:rPr>
          <w:rFonts w:ascii="Times New Roman" w:hAnsi="Times New Roman"/>
          <w:sz w:val="20"/>
          <w:szCs w:val="20"/>
        </w:rPr>
        <w:t>2001), Spatiotemporal chaos in spatially extended system, Mathematics and Computers in Simulation, Vol.55 , pp.329-340</w:t>
      </w:r>
      <w:r w:rsidR="00586C67" w:rsidRPr="001A0C3F">
        <w:rPr>
          <w:rFonts w:ascii="Times New Roman" w:hAnsi="Times New Roman"/>
          <w:sz w:val="20"/>
          <w:szCs w:val="20"/>
        </w:rPr>
        <w:t>.</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r w:rsidRPr="001A0C3F">
        <w:rPr>
          <w:rFonts w:ascii="Times New Roman" w:hAnsi="Times New Roman"/>
          <w:bCs/>
          <w:sz w:val="20"/>
          <w:szCs w:val="20"/>
        </w:rPr>
        <w:t xml:space="preserve">Dowell E.H. (1988), Chaotic oscillations in mechanical systems, Computational Mechanics, </w:t>
      </w:r>
      <w:r w:rsidR="00586C67" w:rsidRPr="001A0C3F">
        <w:rPr>
          <w:rFonts w:ascii="Times New Roman" w:hAnsi="Times New Roman"/>
          <w:bCs/>
          <w:sz w:val="20"/>
          <w:szCs w:val="20"/>
        </w:rPr>
        <w:t>Vol.</w:t>
      </w:r>
      <w:r w:rsidRPr="001A0C3F">
        <w:rPr>
          <w:rFonts w:ascii="Times New Roman" w:hAnsi="Times New Roman"/>
          <w:bCs/>
          <w:sz w:val="20"/>
          <w:szCs w:val="20"/>
        </w:rPr>
        <w:t xml:space="preserve">3, </w:t>
      </w:r>
      <w:r w:rsidR="00586C67" w:rsidRPr="001A0C3F">
        <w:rPr>
          <w:rFonts w:ascii="Times New Roman" w:hAnsi="Times New Roman"/>
          <w:bCs/>
          <w:sz w:val="20"/>
          <w:szCs w:val="20"/>
        </w:rPr>
        <w:t>pp.</w:t>
      </w:r>
      <w:r w:rsidRPr="001A0C3F">
        <w:rPr>
          <w:rFonts w:ascii="Times New Roman" w:hAnsi="Times New Roman"/>
          <w:bCs/>
          <w:sz w:val="20"/>
          <w:szCs w:val="20"/>
        </w:rPr>
        <w:t>199-216.</w:t>
      </w:r>
    </w:p>
    <w:p w:rsidR="005A203E" w:rsidRPr="001A0C3F" w:rsidRDefault="00AB0916"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r w:rsidRPr="001A0C3F">
        <w:rPr>
          <w:rFonts w:ascii="Times New Roman" w:hAnsi="Times New Roman"/>
          <w:sz w:val="20"/>
          <w:szCs w:val="20"/>
        </w:rPr>
        <w:t>Edward R. S. (1996),</w:t>
      </w:r>
      <w:r w:rsidR="005A203E" w:rsidRPr="001A0C3F">
        <w:rPr>
          <w:rFonts w:ascii="Times New Roman" w:hAnsi="Times New Roman"/>
          <w:sz w:val="20"/>
          <w:szCs w:val="20"/>
        </w:rPr>
        <w:t xml:space="preserve"> Invitation to Dynamical Systems, Prentice Hall, Inc. A Simon &amp; Schuster Company, Upper Saddle River, New Jersey 07458, 231-316.</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Enescu</w:t>
      </w:r>
      <w:proofErr w:type="spellEnd"/>
      <w:r w:rsidRPr="001A0C3F">
        <w:rPr>
          <w:rFonts w:ascii="Times New Roman" w:hAnsi="Times New Roman"/>
          <w:sz w:val="20"/>
          <w:szCs w:val="20"/>
        </w:rPr>
        <w:t xml:space="preserve"> B., Ito K., </w:t>
      </w:r>
      <w:proofErr w:type="spellStart"/>
      <w:r w:rsidRPr="001A0C3F">
        <w:rPr>
          <w:rFonts w:ascii="Times New Roman" w:hAnsi="Times New Roman"/>
          <w:sz w:val="20"/>
          <w:szCs w:val="20"/>
        </w:rPr>
        <w:t>Radulian</w:t>
      </w:r>
      <w:proofErr w:type="spellEnd"/>
      <w:r w:rsidRPr="001A0C3F">
        <w:rPr>
          <w:rFonts w:ascii="Times New Roman" w:hAnsi="Times New Roman"/>
          <w:sz w:val="20"/>
          <w:szCs w:val="20"/>
        </w:rPr>
        <w:t xml:space="preserve"> </w:t>
      </w:r>
      <w:proofErr w:type="spellStart"/>
      <w:r w:rsidRPr="001A0C3F">
        <w:rPr>
          <w:rFonts w:ascii="Times New Roman" w:hAnsi="Times New Roman"/>
          <w:sz w:val="20"/>
          <w:szCs w:val="20"/>
        </w:rPr>
        <w:t>M.</w:t>
      </w:r>
      <w:proofErr w:type="gramStart"/>
      <w:r w:rsidRPr="001A0C3F">
        <w:rPr>
          <w:rFonts w:ascii="Times New Roman" w:hAnsi="Times New Roman"/>
          <w:sz w:val="20"/>
          <w:szCs w:val="20"/>
        </w:rPr>
        <w:t>,Popescu</w:t>
      </w:r>
      <w:proofErr w:type="spellEnd"/>
      <w:proofErr w:type="gramEnd"/>
      <w:r w:rsidRPr="001A0C3F">
        <w:rPr>
          <w:rFonts w:ascii="Times New Roman" w:hAnsi="Times New Roman"/>
          <w:sz w:val="20"/>
          <w:szCs w:val="20"/>
        </w:rPr>
        <w:t xml:space="preserve"> E. and </w:t>
      </w:r>
      <w:proofErr w:type="spellStart"/>
      <w:r w:rsidRPr="001A0C3F">
        <w:rPr>
          <w:rFonts w:ascii="Times New Roman" w:hAnsi="Times New Roman"/>
          <w:sz w:val="20"/>
          <w:szCs w:val="20"/>
        </w:rPr>
        <w:t>Bazacliu</w:t>
      </w:r>
      <w:proofErr w:type="spellEnd"/>
      <w:r w:rsidRPr="001A0C3F">
        <w:rPr>
          <w:rFonts w:ascii="Times New Roman" w:hAnsi="Times New Roman"/>
          <w:sz w:val="20"/>
          <w:szCs w:val="20"/>
        </w:rPr>
        <w:t xml:space="preserve"> O.(2005), </w:t>
      </w:r>
      <w:proofErr w:type="spellStart"/>
      <w:r w:rsidRPr="001A0C3F">
        <w:rPr>
          <w:rFonts w:ascii="Times New Roman" w:hAnsi="Times New Roman"/>
          <w:sz w:val="20"/>
          <w:szCs w:val="20"/>
        </w:rPr>
        <w:t>Multifractal</w:t>
      </w:r>
      <w:proofErr w:type="spellEnd"/>
      <w:r w:rsidRPr="001A0C3F">
        <w:rPr>
          <w:rFonts w:ascii="Times New Roman" w:hAnsi="Times New Roman"/>
          <w:sz w:val="20"/>
          <w:szCs w:val="20"/>
        </w:rPr>
        <w:t xml:space="preserve"> and chaotic analysis of </w:t>
      </w:r>
      <w:proofErr w:type="spellStart"/>
      <w:r w:rsidRPr="001A0C3F">
        <w:rPr>
          <w:rFonts w:ascii="Times New Roman" w:hAnsi="Times New Roman"/>
          <w:sz w:val="20"/>
          <w:szCs w:val="20"/>
        </w:rPr>
        <w:t>Vrancea</w:t>
      </w:r>
      <w:proofErr w:type="spellEnd"/>
      <w:r w:rsidRPr="001A0C3F">
        <w:rPr>
          <w:rFonts w:ascii="Times New Roman" w:hAnsi="Times New Roman"/>
          <w:sz w:val="20"/>
          <w:szCs w:val="20"/>
        </w:rPr>
        <w:t xml:space="preserve"> (Romania).</w:t>
      </w:r>
      <w:r w:rsidR="00522873" w:rsidRPr="001A0C3F">
        <w:rPr>
          <w:rFonts w:ascii="Times New Roman" w:hAnsi="Times New Roman"/>
          <w:sz w:val="20"/>
          <w:szCs w:val="20"/>
        </w:rPr>
        <w:t xml:space="preserve"> </w:t>
      </w:r>
      <w:r w:rsidRPr="001A0C3F">
        <w:rPr>
          <w:rFonts w:ascii="Times New Roman" w:hAnsi="Times New Roman"/>
          <w:sz w:val="20"/>
          <w:szCs w:val="20"/>
        </w:rPr>
        <w:t>Intermediate-</w:t>
      </w:r>
      <w:r w:rsidRPr="001A0C3F">
        <w:rPr>
          <w:rFonts w:ascii="Times New Roman" w:hAnsi="Times New Roman"/>
          <w:sz w:val="20"/>
          <w:szCs w:val="20"/>
        </w:rPr>
        <w:lastRenderedPageBreak/>
        <w:t>depth Earthquakes: Investigation of the temporal distribution of events. Pure and Applied Geophysics, Vol.162,</w:t>
      </w:r>
      <w:r w:rsidR="00522873" w:rsidRPr="001A0C3F">
        <w:rPr>
          <w:rFonts w:ascii="Times New Roman" w:hAnsi="Times New Roman"/>
          <w:sz w:val="20"/>
          <w:szCs w:val="20"/>
        </w:rPr>
        <w:t xml:space="preserve"> </w:t>
      </w:r>
      <w:r w:rsidRPr="001A0C3F">
        <w:rPr>
          <w:rFonts w:ascii="Times New Roman" w:hAnsi="Times New Roman"/>
          <w:sz w:val="20"/>
          <w:szCs w:val="20"/>
        </w:rPr>
        <w:t>pp.249-271</w:t>
      </w:r>
      <w:r w:rsidR="001A0C3F" w:rsidRPr="001A0C3F">
        <w:rPr>
          <w:rFonts w:ascii="Times New Roman" w:eastAsiaTheme="minorEastAsia" w:hAnsi="Times New Roman" w:hint="eastAsia"/>
          <w:sz w:val="20"/>
          <w:szCs w:val="20"/>
          <w:lang w:eastAsia="zh-CN"/>
        </w:rPr>
        <w:t>.</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r w:rsidRPr="001A0C3F">
        <w:rPr>
          <w:rFonts w:ascii="Times New Roman" w:hAnsi="Times New Roman"/>
          <w:bCs/>
          <w:sz w:val="20"/>
          <w:szCs w:val="20"/>
        </w:rPr>
        <w:t>Francis C.M.</w:t>
      </w:r>
      <w:r w:rsidR="00252358" w:rsidRPr="001A0C3F">
        <w:rPr>
          <w:rFonts w:ascii="Times New Roman" w:hAnsi="Times New Roman"/>
          <w:bCs/>
          <w:sz w:val="20"/>
          <w:szCs w:val="20"/>
        </w:rPr>
        <w:t xml:space="preserve"> (1987), Chaotic v</w:t>
      </w:r>
      <w:r w:rsidRPr="001A0C3F">
        <w:rPr>
          <w:rFonts w:ascii="Times New Roman" w:hAnsi="Times New Roman"/>
          <w:bCs/>
          <w:sz w:val="20"/>
          <w:szCs w:val="20"/>
        </w:rPr>
        <w:t>ibrations-An Introduction for Applied Scientists and Engineers, John Wiley &amp; Sons, New York, ISBN 0-471-85685-1</w:t>
      </w:r>
      <w:r w:rsidR="001A0C3F" w:rsidRPr="001A0C3F">
        <w:rPr>
          <w:rFonts w:ascii="Times New Roman" w:eastAsiaTheme="minorEastAsia" w:hAnsi="Times New Roman" w:hint="eastAsia"/>
          <w:bCs/>
          <w:sz w:val="20"/>
          <w:szCs w:val="20"/>
          <w:lang w:eastAsia="zh-CN"/>
        </w:rPr>
        <w:t>.</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Gutiérrez</w:t>
      </w:r>
      <w:proofErr w:type="spellEnd"/>
      <w:r w:rsidRPr="001A0C3F">
        <w:rPr>
          <w:rFonts w:ascii="Times New Roman" w:hAnsi="Times New Roman"/>
          <w:sz w:val="20"/>
          <w:szCs w:val="20"/>
        </w:rPr>
        <w:t xml:space="preserve"> J.M., Galvan A.,</w:t>
      </w:r>
      <w:r w:rsidR="001A0C3F" w:rsidRPr="001A0C3F">
        <w:rPr>
          <w:rFonts w:ascii="Times New Roman" w:eastAsiaTheme="minorEastAsia" w:hAnsi="Times New Roman" w:hint="eastAsia"/>
          <w:sz w:val="20"/>
          <w:szCs w:val="20"/>
          <w:lang w:eastAsia="zh-CN"/>
        </w:rPr>
        <w:t xml:space="preserve"> </w:t>
      </w:r>
      <w:proofErr w:type="spellStart"/>
      <w:r w:rsidRPr="001A0C3F">
        <w:rPr>
          <w:rFonts w:ascii="Times New Roman" w:hAnsi="Times New Roman"/>
          <w:sz w:val="20"/>
          <w:szCs w:val="20"/>
        </w:rPr>
        <w:t>Cofino</w:t>
      </w:r>
      <w:proofErr w:type="spellEnd"/>
      <w:r w:rsidRPr="001A0C3F">
        <w:rPr>
          <w:rFonts w:ascii="Times New Roman" w:hAnsi="Times New Roman"/>
          <w:sz w:val="20"/>
          <w:szCs w:val="20"/>
        </w:rPr>
        <w:t xml:space="preserve"> A.S. and Primo C.</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2006), Chaos game characterization of temporal preci</w:t>
      </w:r>
      <w:r w:rsidR="002048EF" w:rsidRPr="001A0C3F">
        <w:rPr>
          <w:rFonts w:ascii="Times New Roman" w:hAnsi="Times New Roman"/>
          <w:sz w:val="20"/>
          <w:szCs w:val="20"/>
        </w:rPr>
        <w:t>pita</w:t>
      </w:r>
      <w:r w:rsidRPr="001A0C3F">
        <w:rPr>
          <w:rFonts w:ascii="Times New Roman" w:hAnsi="Times New Roman"/>
          <w:sz w:val="20"/>
          <w:szCs w:val="20"/>
        </w:rPr>
        <w:t>tion variability: Application to regionalization</w:t>
      </w:r>
      <w:r w:rsidR="001A0C3F">
        <w:rPr>
          <w:rFonts w:ascii="Times New Roman" w:hAnsi="Times New Roman"/>
          <w:sz w:val="20"/>
          <w:szCs w:val="20"/>
        </w:rPr>
        <w:t>.</w:t>
      </w:r>
      <w:r w:rsidRPr="001A0C3F">
        <w:rPr>
          <w:rFonts w:ascii="Times New Roman" w:hAnsi="Times New Roman"/>
          <w:sz w:val="20"/>
          <w:szCs w:val="20"/>
        </w:rPr>
        <w:t xml:space="preserve"> Fractals: Complex geometry, patterns and scaling in nature and society, Vol.14</w:t>
      </w:r>
      <w:r w:rsidR="00215CBB" w:rsidRPr="001A0C3F">
        <w:rPr>
          <w:rFonts w:ascii="Times New Roman" w:hAnsi="Times New Roman"/>
          <w:sz w:val="20"/>
          <w:szCs w:val="20"/>
        </w:rPr>
        <w:t>, No.2</w:t>
      </w:r>
      <w:r w:rsidRPr="001A0C3F">
        <w:rPr>
          <w:rFonts w:ascii="Times New Roman" w:hAnsi="Times New Roman"/>
          <w:sz w:val="20"/>
          <w:szCs w:val="20"/>
        </w:rPr>
        <w:t>.</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r w:rsidRPr="001A0C3F">
        <w:rPr>
          <w:rFonts w:ascii="Times New Roman" w:hAnsi="Times New Roman"/>
          <w:sz w:val="20"/>
          <w:szCs w:val="20"/>
        </w:rPr>
        <w:t>Ho D.,</w:t>
      </w:r>
      <w:r w:rsidR="001A0C3F" w:rsidRPr="001A0C3F">
        <w:rPr>
          <w:rFonts w:ascii="Times New Roman" w:eastAsiaTheme="minorEastAsia" w:hAnsi="Times New Roman" w:hint="eastAsia"/>
          <w:sz w:val="20"/>
          <w:szCs w:val="20"/>
          <w:lang w:eastAsia="zh-CN"/>
        </w:rPr>
        <w:t xml:space="preserve"> </w:t>
      </w:r>
      <w:proofErr w:type="spellStart"/>
      <w:r w:rsidRPr="001A0C3F">
        <w:rPr>
          <w:rFonts w:ascii="Times New Roman" w:hAnsi="Times New Roman"/>
          <w:sz w:val="20"/>
          <w:szCs w:val="20"/>
        </w:rPr>
        <w:t>Juang</w:t>
      </w:r>
      <w:proofErr w:type="spellEnd"/>
      <w:r w:rsidRPr="001A0C3F">
        <w:rPr>
          <w:rFonts w:ascii="Times New Roman" w:hAnsi="Times New Roman"/>
          <w:sz w:val="20"/>
          <w:szCs w:val="20"/>
        </w:rPr>
        <w:t xml:space="preserve"> L.,</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Liao Y.,</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Wang C., Lee C.,</w:t>
      </w:r>
      <w:r w:rsidR="001A0C3F" w:rsidRPr="001A0C3F">
        <w:rPr>
          <w:rFonts w:ascii="Times New Roman" w:eastAsiaTheme="minorEastAsia" w:hAnsi="Times New Roman" w:hint="eastAsia"/>
          <w:sz w:val="20"/>
          <w:szCs w:val="20"/>
          <w:lang w:eastAsia="zh-CN"/>
        </w:rPr>
        <w:t xml:space="preserve"> </w:t>
      </w:r>
      <w:proofErr w:type="spellStart"/>
      <w:r w:rsidRPr="001A0C3F">
        <w:rPr>
          <w:rFonts w:ascii="Times New Roman" w:hAnsi="Times New Roman"/>
          <w:sz w:val="20"/>
          <w:szCs w:val="20"/>
        </w:rPr>
        <w:t>Itsu</w:t>
      </w:r>
      <w:proofErr w:type="spellEnd"/>
      <w:r w:rsidRPr="001A0C3F">
        <w:rPr>
          <w:rFonts w:ascii="Times New Roman" w:hAnsi="Times New Roman"/>
          <w:sz w:val="20"/>
          <w:szCs w:val="20"/>
        </w:rPr>
        <w:t xml:space="preserve"> T.,</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 xml:space="preserve">Yang S. and Yu C. (2004), </w:t>
      </w:r>
      <w:proofErr w:type="gramStart"/>
      <w:r w:rsidRPr="001A0C3F">
        <w:rPr>
          <w:rFonts w:ascii="Times New Roman" w:hAnsi="Times New Roman"/>
          <w:sz w:val="20"/>
          <w:szCs w:val="20"/>
        </w:rPr>
        <w:t>The</w:t>
      </w:r>
      <w:proofErr w:type="gramEnd"/>
      <w:r w:rsidRPr="001A0C3F">
        <w:rPr>
          <w:rFonts w:ascii="Times New Roman" w:hAnsi="Times New Roman"/>
          <w:sz w:val="20"/>
          <w:szCs w:val="20"/>
        </w:rPr>
        <w:t xml:space="preserve"> temporal variations of PM</w:t>
      </w:r>
      <w:r w:rsidRPr="001A0C3F">
        <w:rPr>
          <w:rFonts w:ascii="Times New Roman" w:hAnsi="Times New Roman"/>
          <w:sz w:val="20"/>
          <w:szCs w:val="20"/>
          <w:vertAlign w:val="subscript"/>
        </w:rPr>
        <w:t>10</w:t>
      </w:r>
      <w:r w:rsidRPr="001A0C3F">
        <w:rPr>
          <w:rFonts w:ascii="Times New Roman" w:hAnsi="Times New Roman"/>
          <w:sz w:val="20"/>
          <w:szCs w:val="20"/>
        </w:rPr>
        <w:t xml:space="preserve"> concentration in Taipei:</w:t>
      </w:r>
      <w:r w:rsidR="001A0C3F">
        <w:rPr>
          <w:rFonts w:ascii="Times New Roman" w:hAnsi="Times New Roman"/>
          <w:sz w:val="20"/>
          <w:szCs w:val="20"/>
        </w:rPr>
        <w:t xml:space="preserve"> </w:t>
      </w:r>
      <w:r w:rsidRPr="001A0C3F">
        <w:rPr>
          <w:rFonts w:ascii="Times New Roman" w:hAnsi="Times New Roman"/>
          <w:sz w:val="20"/>
          <w:szCs w:val="20"/>
        </w:rPr>
        <w:t>a fractal approach. Aerosol and Air Quality Research, Vol.4, No.1</w:t>
      </w:r>
      <w:r w:rsidR="00215CBB" w:rsidRPr="001A0C3F">
        <w:rPr>
          <w:rFonts w:ascii="Times New Roman" w:hAnsi="Times New Roman"/>
          <w:sz w:val="20"/>
          <w:szCs w:val="20"/>
        </w:rPr>
        <w:t>, pp.38</w:t>
      </w:r>
      <w:r w:rsidRPr="001A0C3F">
        <w:rPr>
          <w:rFonts w:ascii="Times New Roman" w:hAnsi="Times New Roman"/>
          <w:sz w:val="20"/>
          <w:szCs w:val="20"/>
        </w:rPr>
        <w:t>-55.</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Kozelov</w:t>
      </w:r>
      <w:proofErr w:type="spellEnd"/>
      <w:r w:rsidRPr="001A0C3F">
        <w:rPr>
          <w:rFonts w:ascii="Times New Roman" w:hAnsi="Times New Roman"/>
          <w:sz w:val="20"/>
          <w:szCs w:val="20"/>
        </w:rPr>
        <w:t xml:space="preserve"> B.V</w:t>
      </w:r>
      <w:r w:rsidR="00215CBB" w:rsidRPr="001A0C3F">
        <w:rPr>
          <w:rFonts w:ascii="Times New Roman" w:hAnsi="Times New Roman"/>
          <w:sz w:val="20"/>
          <w:szCs w:val="20"/>
        </w:rPr>
        <w:t>. (</w:t>
      </w:r>
      <w:r w:rsidRPr="001A0C3F">
        <w:rPr>
          <w:rFonts w:ascii="Times New Roman" w:hAnsi="Times New Roman"/>
          <w:sz w:val="20"/>
          <w:szCs w:val="20"/>
        </w:rPr>
        <w:t>2005), Search of temporal chaos in TV images of aurora.</w:t>
      </w:r>
      <w:r w:rsidR="00215CBB" w:rsidRPr="001A0C3F">
        <w:rPr>
          <w:rFonts w:ascii="Times New Roman" w:hAnsi="Times New Roman"/>
          <w:sz w:val="20"/>
          <w:szCs w:val="20"/>
        </w:rPr>
        <w:t xml:space="preserve"> </w:t>
      </w:r>
      <w:r w:rsidRPr="001A0C3F">
        <w:rPr>
          <w:rFonts w:ascii="Times New Roman" w:hAnsi="Times New Roman"/>
          <w:sz w:val="20"/>
          <w:szCs w:val="20"/>
        </w:rPr>
        <w:t xml:space="preserve">International Journal of Geomagnetism and </w:t>
      </w:r>
      <w:proofErr w:type="spellStart"/>
      <w:r w:rsidRPr="001A0C3F">
        <w:rPr>
          <w:rFonts w:ascii="Times New Roman" w:hAnsi="Times New Roman"/>
          <w:sz w:val="20"/>
          <w:szCs w:val="20"/>
        </w:rPr>
        <w:t>Aeronomy</w:t>
      </w:r>
      <w:proofErr w:type="spellEnd"/>
      <w:r w:rsidRPr="001A0C3F">
        <w:rPr>
          <w:rFonts w:ascii="Times New Roman" w:hAnsi="Times New Roman"/>
          <w:sz w:val="20"/>
          <w:szCs w:val="20"/>
        </w:rPr>
        <w:t>, Vol.5, pp.1-5.</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Latora</w:t>
      </w:r>
      <w:proofErr w:type="spellEnd"/>
      <w:r w:rsidRPr="001A0C3F">
        <w:rPr>
          <w:rFonts w:ascii="Times New Roman" w:hAnsi="Times New Roman"/>
          <w:sz w:val="20"/>
          <w:szCs w:val="20"/>
        </w:rPr>
        <w:t xml:space="preserve"> V., </w:t>
      </w:r>
      <w:proofErr w:type="spellStart"/>
      <w:r w:rsidRPr="001A0C3F">
        <w:rPr>
          <w:rFonts w:ascii="Times New Roman" w:hAnsi="Times New Roman"/>
          <w:sz w:val="20"/>
          <w:szCs w:val="20"/>
        </w:rPr>
        <w:t>Rapisarda</w:t>
      </w:r>
      <w:proofErr w:type="spellEnd"/>
      <w:r w:rsidRPr="001A0C3F">
        <w:rPr>
          <w:rFonts w:ascii="Times New Roman" w:hAnsi="Times New Roman"/>
          <w:sz w:val="20"/>
          <w:szCs w:val="20"/>
        </w:rPr>
        <w:t xml:space="preserve"> A. and </w:t>
      </w:r>
      <w:proofErr w:type="spellStart"/>
      <w:r w:rsidRPr="001A0C3F">
        <w:rPr>
          <w:rFonts w:ascii="Times New Roman" w:hAnsi="Times New Roman"/>
          <w:sz w:val="20"/>
          <w:szCs w:val="20"/>
        </w:rPr>
        <w:t>Vincingguerra</w:t>
      </w:r>
      <w:proofErr w:type="spellEnd"/>
      <w:r w:rsidRPr="001A0C3F">
        <w:rPr>
          <w:rFonts w:ascii="Times New Roman" w:hAnsi="Times New Roman"/>
          <w:sz w:val="20"/>
          <w:szCs w:val="20"/>
        </w:rPr>
        <w:t xml:space="preserve"> S</w:t>
      </w:r>
      <w:r w:rsidR="000B6FE4" w:rsidRPr="001A0C3F">
        <w:rPr>
          <w:rFonts w:ascii="Times New Roman" w:hAnsi="Times New Roman"/>
          <w:sz w:val="20"/>
          <w:szCs w:val="20"/>
        </w:rPr>
        <w:t>. (</w:t>
      </w:r>
      <w:r w:rsidRPr="001A0C3F">
        <w:rPr>
          <w:rFonts w:ascii="Times New Roman" w:hAnsi="Times New Roman"/>
          <w:sz w:val="20"/>
          <w:szCs w:val="20"/>
        </w:rPr>
        <w:t xml:space="preserve">1998), </w:t>
      </w:r>
      <w:proofErr w:type="gramStart"/>
      <w:r w:rsidRPr="001A0C3F">
        <w:rPr>
          <w:rFonts w:ascii="Times New Roman" w:hAnsi="Times New Roman"/>
          <w:sz w:val="20"/>
          <w:szCs w:val="20"/>
        </w:rPr>
        <w:t>A</w:t>
      </w:r>
      <w:proofErr w:type="gramEnd"/>
      <w:r w:rsidRPr="001A0C3F">
        <w:rPr>
          <w:rFonts w:ascii="Times New Roman" w:hAnsi="Times New Roman"/>
          <w:sz w:val="20"/>
          <w:szCs w:val="20"/>
        </w:rPr>
        <w:t xml:space="preserve"> fractal approach to the temporal distribution of </w:t>
      </w:r>
      <w:proofErr w:type="spellStart"/>
      <w:r w:rsidRPr="001A0C3F">
        <w:rPr>
          <w:rFonts w:ascii="Times New Roman" w:hAnsi="Times New Roman"/>
          <w:sz w:val="20"/>
          <w:szCs w:val="20"/>
        </w:rPr>
        <w:t>microseismicity</w:t>
      </w:r>
      <w:proofErr w:type="spellEnd"/>
      <w:r w:rsidRPr="001A0C3F">
        <w:rPr>
          <w:rFonts w:ascii="Times New Roman" w:hAnsi="Times New Roman"/>
          <w:sz w:val="20"/>
          <w:szCs w:val="20"/>
        </w:rPr>
        <w:t xml:space="preserve"> at the low eastern flank of Mt Etna during 1989-1994. Physics of the Earth and Planetary </w:t>
      </w:r>
      <w:r w:rsidR="001A5285" w:rsidRPr="001A0C3F">
        <w:rPr>
          <w:rFonts w:ascii="Times New Roman" w:hAnsi="Times New Roman"/>
          <w:sz w:val="20"/>
          <w:szCs w:val="20"/>
        </w:rPr>
        <w:t>Interiors,</w:t>
      </w:r>
      <w:r w:rsidRPr="001A0C3F">
        <w:rPr>
          <w:rFonts w:ascii="Times New Roman" w:hAnsi="Times New Roman"/>
          <w:sz w:val="20"/>
          <w:szCs w:val="20"/>
        </w:rPr>
        <w:t xml:space="preserve"> Vol.109, pp.115-127.</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MacIntosh</w:t>
      </w:r>
      <w:proofErr w:type="spellEnd"/>
      <w:r w:rsidRPr="001A0C3F">
        <w:rPr>
          <w:rFonts w:ascii="Times New Roman" w:hAnsi="Times New Roman"/>
          <w:sz w:val="20"/>
          <w:szCs w:val="20"/>
        </w:rPr>
        <w:t xml:space="preserve"> A.J.J, Pelletier L., </w:t>
      </w:r>
      <w:proofErr w:type="spellStart"/>
      <w:r w:rsidRPr="001A0C3F">
        <w:rPr>
          <w:rFonts w:ascii="Times New Roman" w:hAnsi="Times New Roman"/>
          <w:sz w:val="20"/>
          <w:szCs w:val="20"/>
        </w:rPr>
        <w:t>Chiaradia</w:t>
      </w:r>
      <w:proofErr w:type="spellEnd"/>
      <w:r w:rsidRPr="001A0C3F">
        <w:rPr>
          <w:rFonts w:ascii="Times New Roman" w:hAnsi="Times New Roman"/>
          <w:sz w:val="20"/>
          <w:szCs w:val="20"/>
        </w:rPr>
        <w:t xml:space="preserve"> A., Kato A. and </w:t>
      </w:r>
      <w:proofErr w:type="spellStart"/>
      <w:r w:rsidRPr="001A0C3F">
        <w:rPr>
          <w:rFonts w:ascii="Times New Roman" w:hAnsi="Times New Roman"/>
          <w:sz w:val="20"/>
          <w:szCs w:val="20"/>
        </w:rPr>
        <w:t>Ropert-Coudert</w:t>
      </w:r>
      <w:proofErr w:type="spellEnd"/>
      <w:r w:rsidRPr="001A0C3F">
        <w:rPr>
          <w:rFonts w:ascii="Times New Roman" w:hAnsi="Times New Roman"/>
          <w:sz w:val="20"/>
          <w:szCs w:val="20"/>
        </w:rPr>
        <w:t xml:space="preserve"> V.</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 xml:space="preserve">(2013), </w:t>
      </w:r>
      <w:proofErr w:type="gramStart"/>
      <w:r w:rsidRPr="001A0C3F">
        <w:rPr>
          <w:rFonts w:ascii="Times New Roman" w:hAnsi="Times New Roman"/>
          <w:sz w:val="20"/>
          <w:szCs w:val="20"/>
        </w:rPr>
        <w:t>Temporal</w:t>
      </w:r>
      <w:proofErr w:type="gramEnd"/>
      <w:r w:rsidRPr="001A0C3F">
        <w:rPr>
          <w:rFonts w:ascii="Times New Roman" w:hAnsi="Times New Roman"/>
          <w:sz w:val="20"/>
          <w:szCs w:val="20"/>
        </w:rPr>
        <w:t xml:space="preserve"> fractals in seabird foraging </w:t>
      </w:r>
      <w:proofErr w:type="spellStart"/>
      <w:r w:rsidRPr="001A0C3F">
        <w:rPr>
          <w:rFonts w:ascii="Times New Roman" w:hAnsi="Times New Roman"/>
          <w:sz w:val="20"/>
          <w:szCs w:val="20"/>
        </w:rPr>
        <w:t>behaviours</w:t>
      </w:r>
      <w:proofErr w:type="spellEnd"/>
      <w:r w:rsidRPr="001A0C3F">
        <w:rPr>
          <w:rFonts w:ascii="Times New Roman" w:hAnsi="Times New Roman"/>
          <w:sz w:val="20"/>
          <w:szCs w:val="20"/>
        </w:rPr>
        <w:t>: diving through scales of time. Scientific reports, Vol.3, Article number 1884.</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Mamishev</w:t>
      </w:r>
      <w:proofErr w:type="spellEnd"/>
      <w:r w:rsidRPr="001A0C3F">
        <w:rPr>
          <w:rFonts w:ascii="Times New Roman" w:hAnsi="Times New Roman"/>
          <w:sz w:val="20"/>
          <w:szCs w:val="20"/>
        </w:rPr>
        <w:t xml:space="preserve"> A.V., </w:t>
      </w:r>
      <w:proofErr w:type="spellStart"/>
      <w:r w:rsidRPr="001A0C3F">
        <w:rPr>
          <w:rFonts w:ascii="Times New Roman" w:hAnsi="Times New Roman"/>
          <w:sz w:val="20"/>
          <w:szCs w:val="20"/>
        </w:rPr>
        <w:t>Rusell</w:t>
      </w:r>
      <w:proofErr w:type="spellEnd"/>
      <w:r w:rsidRPr="001A0C3F">
        <w:rPr>
          <w:rFonts w:ascii="Times New Roman" w:hAnsi="Times New Roman"/>
          <w:sz w:val="20"/>
          <w:szCs w:val="20"/>
        </w:rPr>
        <w:t xml:space="preserve"> B.D. and Benner C.L</w:t>
      </w:r>
      <w:r w:rsidR="002F04D5" w:rsidRPr="001A0C3F">
        <w:rPr>
          <w:rFonts w:ascii="Times New Roman" w:hAnsi="Times New Roman"/>
          <w:sz w:val="20"/>
          <w:szCs w:val="20"/>
        </w:rPr>
        <w:t>. (</w:t>
      </w:r>
      <w:r w:rsidRPr="001A0C3F">
        <w:rPr>
          <w:rFonts w:ascii="Times New Roman" w:hAnsi="Times New Roman"/>
          <w:sz w:val="20"/>
          <w:szCs w:val="20"/>
        </w:rPr>
        <w:t>1996), Analysis of high impedance faults using fractal techniques. IEEE transactions on power systems, Vol.11, No.1, pp.435-440.</w:t>
      </w:r>
    </w:p>
    <w:p w:rsidR="00886ECF"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Nakao</w:t>
      </w:r>
      <w:proofErr w:type="spellEnd"/>
      <w:r w:rsidRPr="001A0C3F">
        <w:rPr>
          <w:rFonts w:ascii="Times New Roman" w:hAnsi="Times New Roman"/>
          <w:sz w:val="20"/>
          <w:szCs w:val="20"/>
        </w:rPr>
        <w:t xml:space="preserve"> H.</w:t>
      </w:r>
      <w:r w:rsid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 xml:space="preserve">(1999), Anomalous </w:t>
      </w:r>
      <w:proofErr w:type="spellStart"/>
      <w:r w:rsidRPr="001A0C3F">
        <w:rPr>
          <w:rFonts w:ascii="Times New Roman" w:hAnsi="Times New Roman"/>
          <w:sz w:val="20"/>
          <w:szCs w:val="20"/>
        </w:rPr>
        <w:t>spatio</w:t>
      </w:r>
      <w:proofErr w:type="spellEnd"/>
      <w:r w:rsidRPr="001A0C3F">
        <w:rPr>
          <w:rFonts w:ascii="Times New Roman" w:hAnsi="Times New Roman"/>
          <w:sz w:val="20"/>
          <w:szCs w:val="20"/>
        </w:rPr>
        <w:t xml:space="preserve">-temporal chaos in a two-dimensional system of </w:t>
      </w:r>
      <w:proofErr w:type="spellStart"/>
      <w:r w:rsidRPr="001A0C3F">
        <w:rPr>
          <w:rFonts w:ascii="Times New Roman" w:hAnsi="Times New Roman"/>
          <w:sz w:val="20"/>
          <w:szCs w:val="20"/>
        </w:rPr>
        <w:t>nonlocally</w:t>
      </w:r>
      <w:proofErr w:type="spellEnd"/>
      <w:r w:rsidRPr="001A0C3F">
        <w:rPr>
          <w:rFonts w:ascii="Times New Roman" w:hAnsi="Times New Roman"/>
          <w:sz w:val="20"/>
          <w:szCs w:val="20"/>
        </w:rPr>
        <w:t xml:space="preserve"> coupled oscillators. Chaos, American Institute of Physics, Vol.9, No.4, pp.902-909</w:t>
      </w:r>
      <w:r w:rsidR="001A0C3F">
        <w:rPr>
          <w:rFonts w:ascii="Times New Roman" w:eastAsiaTheme="minorEastAsia" w:hAnsi="Times New Roman" w:hint="eastAsia"/>
          <w:sz w:val="20"/>
          <w:szCs w:val="20"/>
          <w:lang w:eastAsia="zh-CN"/>
        </w:rPr>
        <w:t>.</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r w:rsidRPr="001A0C3F">
        <w:rPr>
          <w:rFonts w:ascii="Times New Roman" w:hAnsi="Times New Roman"/>
          <w:sz w:val="20"/>
          <w:szCs w:val="20"/>
        </w:rPr>
        <w:t xml:space="preserve">Narayanan S. and </w:t>
      </w:r>
      <w:proofErr w:type="spellStart"/>
      <w:r w:rsidR="00624946" w:rsidRPr="001A0C3F">
        <w:rPr>
          <w:rFonts w:ascii="Times New Roman" w:hAnsi="Times New Roman"/>
          <w:sz w:val="20"/>
          <w:szCs w:val="20"/>
        </w:rPr>
        <w:t>Jayaraman</w:t>
      </w:r>
      <w:proofErr w:type="spellEnd"/>
      <w:r w:rsidR="00624946" w:rsidRPr="001A0C3F">
        <w:rPr>
          <w:rFonts w:ascii="Times New Roman" w:hAnsi="Times New Roman"/>
          <w:sz w:val="20"/>
          <w:szCs w:val="20"/>
        </w:rPr>
        <w:t xml:space="preserve"> K. (1989),</w:t>
      </w:r>
      <w:r w:rsidR="002F04D5" w:rsidRPr="001A0C3F">
        <w:rPr>
          <w:rFonts w:ascii="Times New Roman" w:hAnsi="Times New Roman"/>
          <w:sz w:val="20"/>
          <w:szCs w:val="20"/>
        </w:rPr>
        <w:t xml:space="preserve"> Control of Chaotic oscillations by vibration a</w:t>
      </w:r>
      <w:r w:rsidRPr="001A0C3F">
        <w:rPr>
          <w:rFonts w:ascii="Times New Roman" w:hAnsi="Times New Roman"/>
          <w:sz w:val="20"/>
          <w:szCs w:val="20"/>
        </w:rPr>
        <w:t>bsorber. ASME Design Technical Conference, 12</w:t>
      </w:r>
      <w:r w:rsidR="00624946" w:rsidRPr="001A0C3F">
        <w:rPr>
          <w:rFonts w:ascii="Times New Roman" w:hAnsi="Times New Roman"/>
          <w:sz w:val="20"/>
          <w:szCs w:val="20"/>
        </w:rPr>
        <w:t>th</w:t>
      </w:r>
      <w:r w:rsidRPr="001A0C3F">
        <w:rPr>
          <w:rFonts w:ascii="Times New Roman" w:hAnsi="Times New Roman"/>
          <w:sz w:val="20"/>
          <w:szCs w:val="20"/>
        </w:rPr>
        <w:t xml:space="preserve"> Biennial Conference on Mechanical Vibration and Noise. DE 18.5, 391-394.</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Salau</w:t>
      </w:r>
      <w:proofErr w:type="spellEnd"/>
      <w:r w:rsidRPr="001A0C3F">
        <w:rPr>
          <w:rFonts w:ascii="Times New Roman" w:hAnsi="Times New Roman"/>
          <w:sz w:val="20"/>
          <w:szCs w:val="20"/>
        </w:rPr>
        <w:t xml:space="preserve"> T.A.O. and </w:t>
      </w:r>
      <w:proofErr w:type="spellStart"/>
      <w:r w:rsidRPr="001A0C3F">
        <w:rPr>
          <w:rFonts w:ascii="Times New Roman" w:hAnsi="Times New Roman"/>
          <w:sz w:val="20"/>
          <w:szCs w:val="20"/>
        </w:rPr>
        <w:t>Oke</w:t>
      </w:r>
      <w:proofErr w:type="spellEnd"/>
      <w:r w:rsidRPr="001A0C3F">
        <w:rPr>
          <w:rFonts w:ascii="Times New Roman" w:hAnsi="Times New Roman"/>
          <w:sz w:val="20"/>
          <w:szCs w:val="20"/>
        </w:rPr>
        <w:t xml:space="preserve"> S.A.</w:t>
      </w:r>
      <w:r w:rsidR="00FA1A47" w:rsidRPr="001A0C3F">
        <w:rPr>
          <w:rFonts w:ascii="Times New Roman" w:hAnsi="Times New Roman"/>
          <w:sz w:val="20"/>
          <w:szCs w:val="20"/>
        </w:rPr>
        <w:t xml:space="preserve"> (2013): </w:t>
      </w:r>
      <w:proofErr w:type="gramStart"/>
      <w:r w:rsidR="00FA1A47" w:rsidRPr="001A0C3F">
        <w:rPr>
          <w:rFonts w:ascii="Times New Roman" w:hAnsi="Times New Roman"/>
          <w:sz w:val="20"/>
          <w:szCs w:val="20"/>
        </w:rPr>
        <w:t>An analysis on the a</w:t>
      </w:r>
      <w:r w:rsidRPr="001A0C3F">
        <w:rPr>
          <w:rFonts w:ascii="Times New Roman" w:hAnsi="Times New Roman"/>
          <w:sz w:val="20"/>
          <w:szCs w:val="20"/>
        </w:rPr>
        <w:t>pp</w:t>
      </w:r>
      <w:r w:rsidR="00FA1A47" w:rsidRPr="001A0C3F">
        <w:rPr>
          <w:rFonts w:ascii="Times New Roman" w:hAnsi="Times New Roman"/>
          <w:sz w:val="20"/>
          <w:szCs w:val="20"/>
        </w:rPr>
        <w:t>lication of r</w:t>
      </w:r>
      <w:r w:rsidRPr="001A0C3F">
        <w:rPr>
          <w:rFonts w:ascii="Times New Roman" w:hAnsi="Times New Roman"/>
          <w:sz w:val="20"/>
          <w:szCs w:val="20"/>
        </w:rPr>
        <w:t>es</w:t>
      </w:r>
      <w:r w:rsidR="00FA1A47" w:rsidRPr="001A0C3F">
        <w:rPr>
          <w:rFonts w:ascii="Times New Roman" w:hAnsi="Times New Roman"/>
          <w:sz w:val="20"/>
          <w:szCs w:val="20"/>
        </w:rPr>
        <w:t>cale</w:t>
      </w:r>
      <w:proofErr w:type="gramEnd"/>
      <w:r w:rsidR="00FA1A47" w:rsidRPr="001A0C3F">
        <w:rPr>
          <w:rFonts w:ascii="Times New Roman" w:hAnsi="Times New Roman"/>
          <w:sz w:val="20"/>
          <w:szCs w:val="20"/>
        </w:rPr>
        <w:t xml:space="preserve"> range and fractals in the characterization of English a</w:t>
      </w:r>
      <w:r w:rsidRPr="001A0C3F">
        <w:rPr>
          <w:rFonts w:ascii="Times New Roman" w:hAnsi="Times New Roman"/>
          <w:sz w:val="20"/>
          <w:szCs w:val="20"/>
        </w:rPr>
        <w:t>lphabets in a Doctoral Thesis, The International Scientific Journal of Management Information Systems, Vol. 8, No.1,</w:t>
      </w:r>
      <w:r w:rsidR="001A0C3F">
        <w:rPr>
          <w:rFonts w:ascii="Times New Roman" w:hAnsi="Times New Roman"/>
          <w:sz w:val="20"/>
          <w:szCs w:val="20"/>
        </w:rPr>
        <w:t xml:space="preserve"> </w:t>
      </w:r>
      <w:r w:rsidRPr="001A0C3F">
        <w:rPr>
          <w:rFonts w:ascii="Times New Roman" w:hAnsi="Times New Roman"/>
          <w:sz w:val="20"/>
          <w:szCs w:val="20"/>
        </w:rPr>
        <w:t>8-19.</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Salau</w:t>
      </w:r>
      <w:proofErr w:type="spellEnd"/>
      <w:r w:rsidRPr="001A0C3F">
        <w:rPr>
          <w:rFonts w:ascii="Times New Roman" w:hAnsi="Times New Roman"/>
          <w:sz w:val="20"/>
          <w:szCs w:val="20"/>
        </w:rPr>
        <w:t xml:space="preserve">, T.A.O. and </w:t>
      </w:r>
      <w:proofErr w:type="spellStart"/>
      <w:r w:rsidRPr="001A0C3F">
        <w:rPr>
          <w:rFonts w:ascii="Times New Roman" w:hAnsi="Times New Roman"/>
          <w:sz w:val="20"/>
          <w:szCs w:val="20"/>
        </w:rPr>
        <w:t>Ajide</w:t>
      </w:r>
      <w:proofErr w:type="spellEnd"/>
      <w:r w:rsidRPr="001A0C3F">
        <w:rPr>
          <w:rFonts w:ascii="Times New Roman" w:hAnsi="Times New Roman"/>
          <w:sz w:val="20"/>
          <w:szCs w:val="20"/>
        </w:rPr>
        <w:t>, O.O., (2012):</w:t>
      </w:r>
      <w:r w:rsidR="001A0C3F">
        <w:rPr>
          <w:rFonts w:ascii="Times New Roman" w:hAnsi="Times New Roman"/>
          <w:sz w:val="20"/>
          <w:szCs w:val="20"/>
        </w:rPr>
        <w:t xml:space="preserve"> </w:t>
      </w:r>
      <w:r w:rsidRPr="001A0C3F">
        <w:rPr>
          <w:rFonts w:ascii="Times New Roman" w:hAnsi="Times New Roman"/>
          <w:sz w:val="20"/>
          <w:szCs w:val="20"/>
        </w:rPr>
        <w:t xml:space="preserve">Comparative Analysis of Numerically Computed Chaos Diagrams in </w:t>
      </w:r>
      <w:proofErr w:type="spellStart"/>
      <w:r w:rsidRPr="001A0C3F">
        <w:rPr>
          <w:rFonts w:ascii="Times New Roman" w:hAnsi="Times New Roman"/>
          <w:sz w:val="20"/>
          <w:szCs w:val="20"/>
        </w:rPr>
        <w:t>Duffing</w:t>
      </w:r>
      <w:proofErr w:type="spellEnd"/>
      <w:r w:rsidRPr="001A0C3F">
        <w:rPr>
          <w:rFonts w:ascii="Times New Roman" w:hAnsi="Times New Roman"/>
          <w:sz w:val="20"/>
          <w:szCs w:val="20"/>
        </w:rPr>
        <w:t xml:space="preserve"> Oscillator, Journal of Mechanical Engineering and Automation (JMEA), </w:t>
      </w:r>
      <w:r w:rsidR="00FA1A47" w:rsidRPr="001A0C3F">
        <w:rPr>
          <w:rFonts w:ascii="Times New Roman" w:hAnsi="Times New Roman"/>
          <w:sz w:val="20"/>
          <w:szCs w:val="20"/>
        </w:rPr>
        <w:t>Vol.2, No.4</w:t>
      </w:r>
      <w:r w:rsidRPr="001A0C3F">
        <w:rPr>
          <w:rFonts w:ascii="Times New Roman" w:hAnsi="Times New Roman"/>
          <w:sz w:val="20"/>
          <w:szCs w:val="20"/>
        </w:rPr>
        <w:t>,</w:t>
      </w:r>
      <w:r w:rsidR="001A0C3F">
        <w:rPr>
          <w:rFonts w:ascii="Times New Roman" w:hAnsi="Times New Roman"/>
          <w:sz w:val="20"/>
          <w:szCs w:val="20"/>
        </w:rPr>
        <w:t xml:space="preserve"> </w:t>
      </w:r>
      <w:r w:rsidR="00FA1A47" w:rsidRPr="001A0C3F">
        <w:rPr>
          <w:rFonts w:ascii="Times New Roman" w:hAnsi="Times New Roman"/>
          <w:sz w:val="20"/>
          <w:szCs w:val="20"/>
        </w:rPr>
        <w:t>pp.</w:t>
      </w:r>
      <w:r w:rsidRPr="001A0C3F">
        <w:rPr>
          <w:rFonts w:ascii="Times New Roman" w:hAnsi="Times New Roman"/>
          <w:sz w:val="20"/>
          <w:szCs w:val="20"/>
        </w:rPr>
        <w:t>53-57.</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lastRenderedPageBreak/>
        <w:t>Sivakumar</w:t>
      </w:r>
      <w:proofErr w:type="spellEnd"/>
      <w:r w:rsidRPr="001A0C3F">
        <w:rPr>
          <w:rFonts w:ascii="Times New Roman" w:hAnsi="Times New Roman"/>
          <w:sz w:val="20"/>
          <w:szCs w:val="20"/>
        </w:rPr>
        <w:t xml:space="preserve"> B. (2001), Rainfall dynamics at different temporal scales: A chaotic perspective hydrology and Earth System Sciences, Vol.5, No.4,</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pp.645-651.</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r w:rsidRPr="001A0C3F">
        <w:rPr>
          <w:rFonts w:ascii="Times New Roman" w:hAnsi="Times New Roman"/>
          <w:sz w:val="20"/>
          <w:szCs w:val="20"/>
        </w:rPr>
        <w:t>Tang Y.,</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Chang Y.,</w:t>
      </w:r>
      <w:r w:rsidR="001A0C3F" w:rsidRPr="001A0C3F">
        <w:rPr>
          <w:rFonts w:ascii="Times New Roman" w:eastAsiaTheme="minorEastAsia" w:hAnsi="Times New Roman" w:hint="eastAsia"/>
          <w:sz w:val="20"/>
          <w:szCs w:val="20"/>
          <w:lang w:eastAsia="zh-CN"/>
        </w:rPr>
        <w:t xml:space="preserve"> </w:t>
      </w:r>
      <w:proofErr w:type="spellStart"/>
      <w:r w:rsidRPr="001A0C3F">
        <w:rPr>
          <w:rFonts w:ascii="Times New Roman" w:hAnsi="Times New Roman"/>
          <w:sz w:val="20"/>
          <w:szCs w:val="20"/>
        </w:rPr>
        <w:t>Liou</w:t>
      </w:r>
      <w:proofErr w:type="spellEnd"/>
      <w:r w:rsidRPr="001A0C3F">
        <w:rPr>
          <w:rFonts w:ascii="Times New Roman" w:hAnsi="Times New Roman"/>
          <w:sz w:val="20"/>
          <w:szCs w:val="20"/>
        </w:rPr>
        <w:t xml:space="preserve"> T, Chen C. and Wu Y.</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 xml:space="preserve">(2012), Evolution of the </w:t>
      </w:r>
      <w:proofErr w:type="spellStart"/>
      <w:r w:rsidRPr="001A0C3F">
        <w:rPr>
          <w:rFonts w:ascii="Times New Roman" w:hAnsi="Times New Roman"/>
          <w:sz w:val="20"/>
          <w:szCs w:val="20"/>
        </w:rPr>
        <w:t>multifractal</w:t>
      </w:r>
      <w:proofErr w:type="spellEnd"/>
      <w:r w:rsidRPr="001A0C3F">
        <w:rPr>
          <w:rFonts w:ascii="Times New Roman" w:hAnsi="Times New Roman"/>
          <w:sz w:val="20"/>
          <w:szCs w:val="20"/>
        </w:rPr>
        <w:t xml:space="preserve"> scaling proper</w:t>
      </w:r>
      <w:r w:rsidR="00397095">
        <w:rPr>
          <w:rFonts w:ascii="Times New Roman" w:hAnsi="Times New Roman"/>
          <w:sz w:val="20"/>
          <w:szCs w:val="20"/>
        </w:rPr>
        <w:t xml:space="preserve">ties of the </w:t>
      </w:r>
      <w:proofErr w:type="spellStart"/>
      <w:r w:rsidR="00397095">
        <w:rPr>
          <w:rFonts w:ascii="Times New Roman" w:hAnsi="Times New Roman"/>
          <w:sz w:val="20"/>
          <w:szCs w:val="20"/>
        </w:rPr>
        <w:t>Chiayi</w:t>
      </w:r>
      <w:proofErr w:type="spellEnd"/>
      <w:r w:rsidR="00397095">
        <w:rPr>
          <w:rFonts w:ascii="Times New Roman" w:hAnsi="Times New Roman"/>
          <w:sz w:val="20"/>
          <w:szCs w:val="20"/>
        </w:rPr>
        <w:t xml:space="preserve"> earthquake (</w:t>
      </w:r>
      <w:r w:rsidRPr="001A0C3F">
        <w:rPr>
          <w:rFonts w:ascii="Times New Roman" w:hAnsi="Times New Roman"/>
          <w:sz w:val="20"/>
          <w:szCs w:val="20"/>
        </w:rPr>
        <w:t>M</w:t>
      </w:r>
      <w:r w:rsidRPr="001A0C3F">
        <w:rPr>
          <w:rFonts w:ascii="Times New Roman" w:hAnsi="Times New Roman"/>
          <w:sz w:val="20"/>
          <w:szCs w:val="20"/>
          <w:vertAlign w:val="subscript"/>
        </w:rPr>
        <w:t>L</w:t>
      </w:r>
      <w:r w:rsidRPr="001A0C3F">
        <w:rPr>
          <w:rFonts w:ascii="Times New Roman" w:hAnsi="Times New Roman"/>
          <w:sz w:val="20"/>
          <w:szCs w:val="20"/>
        </w:rPr>
        <w:t xml:space="preserve">=6.4), Taiwan. </w:t>
      </w:r>
      <w:proofErr w:type="spellStart"/>
      <w:r w:rsidRPr="001A0C3F">
        <w:rPr>
          <w:rFonts w:ascii="Times New Roman" w:hAnsi="Times New Roman"/>
          <w:sz w:val="20"/>
          <w:szCs w:val="20"/>
        </w:rPr>
        <w:t>Tectonophysics</w:t>
      </w:r>
      <w:proofErr w:type="spellEnd"/>
      <w:r w:rsidRPr="001A0C3F">
        <w:rPr>
          <w:rFonts w:ascii="Times New Roman" w:hAnsi="Times New Roman"/>
          <w:sz w:val="20"/>
          <w:szCs w:val="20"/>
        </w:rPr>
        <w:t>, Vol.546-547, pp.1-9.</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Taouti</w:t>
      </w:r>
      <w:proofErr w:type="spellEnd"/>
      <w:r w:rsidRPr="001A0C3F">
        <w:rPr>
          <w:rFonts w:ascii="Times New Roman" w:hAnsi="Times New Roman"/>
          <w:sz w:val="20"/>
          <w:szCs w:val="20"/>
        </w:rPr>
        <w:t xml:space="preserve"> M.B</w:t>
      </w:r>
      <w:proofErr w:type="gramStart"/>
      <w:r w:rsidRPr="001A0C3F">
        <w:rPr>
          <w:rFonts w:ascii="Times New Roman" w:hAnsi="Times New Roman"/>
          <w:sz w:val="20"/>
          <w:szCs w:val="20"/>
        </w:rPr>
        <w:t>.(</w:t>
      </w:r>
      <w:proofErr w:type="gramEnd"/>
      <w:r w:rsidRPr="001A0C3F">
        <w:rPr>
          <w:rFonts w:ascii="Times New Roman" w:hAnsi="Times New Roman"/>
          <w:sz w:val="20"/>
          <w:szCs w:val="20"/>
        </w:rPr>
        <w:t xml:space="preserve">2014), Fractal and </w:t>
      </w:r>
      <w:proofErr w:type="spellStart"/>
      <w:r w:rsidRPr="001A0C3F">
        <w:rPr>
          <w:rFonts w:ascii="Times New Roman" w:hAnsi="Times New Roman"/>
          <w:sz w:val="20"/>
          <w:szCs w:val="20"/>
        </w:rPr>
        <w:t>multifractal</w:t>
      </w:r>
      <w:proofErr w:type="spellEnd"/>
      <w:r w:rsidRPr="001A0C3F">
        <w:rPr>
          <w:rFonts w:ascii="Times New Roman" w:hAnsi="Times New Roman"/>
          <w:sz w:val="20"/>
          <w:szCs w:val="20"/>
        </w:rPr>
        <w:t xml:space="preserve"> analysis of the temporal structure of daily rainfall in a Mediterranean climate in northern Nigeria. Journal of Mediterranean Meteorology and climatology, Vol.11,</w:t>
      </w:r>
      <w:r w:rsid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pp.3-12</w:t>
      </w:r>
      <w:r w:rsidR="001A0C3F" w:rsidRPr="001A0C3F">
        <w:rPr>
          <w:rFonts w:ascii="Times New Roman" w:eastAsiaTheme="minorEastAsia" w:hAnsi="Times New Roman" w:hint="eastAsia"/>
          <w:sz w:val="20"/>
          <w:szCs w:val="20"/>
          <w:lang w:eastAsia="zh-CN"/>
        </w:rPr>
        <w:t>.</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Telesca</w:t>
      </w:r>
      <w:proofErr w:type="spellEnd"/>
      <w:r w:rsidRPr="001A0C3F">
        <w:rPr>
          <w:rFonts w:ascii="Times New Roman" w:hAnsi="Times New Roman"/>
          <w:sz w:val="20"/>
          <w:szCs w:val="20"/>
        </w:rPr>
        <w:t xml:space="preserve"> L. and </w:t>
      </w:r>
      <w:proofErr w:type="spellStart"/>
      <w:r w:rsidRPr="001A0C3F">
        <w:rPr>
          <w:rFonts w:ascii="Times New Roman" w:hAnsi="Times New Roman"/>
          <w:sz w:val="20"/>
          <w:szCs w:val="20"/>
        </w:rPr>
        <w:t>Lovallo</w:t>
      </w:r>
      <w:proofErr w:type="spellEnd"/>
      <w:r w:rsidRPr="001A0C3F">
        <w:rPr>
          <w:rFonts w:ascii="Times New Roman" w:hAnsi="Times New Roman"/>
          <w:sz w:val="20"/>
          <w:szCs w:val="20"/>
        </w:rPr>
        <w:t xml:space="preserve"> M</w:t>
      </w:r>
      <w:proofErr w:type="gramStart"/>
      <w:r w:rsidRPr="001A0C3F">
        <w:rPr>
          <w:rFonts w:ascii="Times New Roman" w:hAnsi="Times New Roman"/>
          <w:sz w:val="20"/>
          <w:szCs w:val="20"/>
        </w:rPr>
        <w:t>.(</w:t>
      </w:r>
      <w:proofErr w:type="gramEnd"/>
      <w:r w:rsidRPr="001A0C3F">
        <w:rPr>
          <w:rFonts w:ascii="Times New Roman" w:hAnsi="Times New Roman"/>
          <w:sz w:val="20"/>
          <w:szCs w:val="20"/>
        </w:rPr>
        <w:t xml:space="preserve">2008), investigating non-uniform scaling </w:t>
      </w:r>
      <w:proofErr w:type="spellStart"/>
      <w:r w:rsidRPr="001A0C3F">
        <w:rPr>
          <w:rFonts w:ascii="Times New Roman" w:hAnsi="Times New Roman"/>
          <w:sz w:val="20"/>
          <w:szCs w:val="20"/>
        </w:rPr>
        <w:t>behaviour</w:t>
      </w:r>
      <w:proofErr w:type="spellEnd"/>
      <w:r w:rsidRPr="001A0C3F">
        <w:rPr>
          <w:rFonts w:ascii="Times New Roman" w:hAnsi="Times New Roman"/>
          <w:sz w:val="20"/>
          <w:szCs w:val="20"/>
        </w:rPr>
        <w:t xml:space="preserve"> in temporal </w:t>
      </w:r>
      <w:r w:rsidRPr="001A0C3F">
        <w:rPr>
          <w:rFonts w:ascii="Times New Roman" w:hAnsi="Times New Roman"/>
          <w:sz w:val="20"/>
          <w:szCs w:val="20"/>
        </w:rPr>
        <w:lastRenderedPageBreak/>
        <w:t>fluctuations of seismicity. Natural Hazards and Earth System Sciences, Vol.8</w:t>
      </w:r>
      <w:r w:rsidR="00ED6CE4" w:rsidRPr="001A0C3F">
        <w:rPr>
          <w:rFonts w:ascii="Times New Roman" w:hAnsi="Times New Roman"/>
          <w:sz w:val="20"/>
          <w:szCs w:val="20"/>
        </w:rPr>
        <w:t>, pp.973</w:t>
      </w:r>
      <w:r w:rsidRPr="001A0C3F">
        <w:rPr>
          <w:rFonts w:ascii="Times New Roman" w:hAnsi="Times New Roman"/>
          <w:sz w:val="20"/>
          <w:szCs w:val="20"/>
        </w:rPr>
        <w:t>-976.</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Telesca</w:t>
      </w:r>
      <w:proofErr w:type="spellEnd"/>
      <w:r w:rsidRPr="001A0C3F">
        <w:rPr>
          <w:rFonts w:ascii="Times New Roman" w:hAnsi="Times New Roman"/>
          <w:sz w:val="20"/>
          <w:szCs w:val="20"/>
        </w:rPr>
        <w:t xml:space="preserve"> L., </w:t>
      </w:r>
      <w:proofErr w:type="spellStart"/>
      <w:r w:rsidRPr="001A0C3F">
        <w:rPr>
          <w:rFonts w:ascii="Times New Roman" w:hAnsi="Times New Roman"/>
          <w:sz w:val="20"/>
          <w:szCs w:val="20"/>
        </w:rPr>
        <w:t>Lapenna</w:t>
      </w:r>
      <w:proofErr w:type="spellEnd"/>
      <w:r w:rsidRPr="001A0C3F">
        <w:rPr>
          <w:rFonts w:ascii="Times New Roman" w:hAnsi="Times New Roman"/>
          <w:sz w:val="20"/>
          <w:szCs w:val="20"/>
        </w:rPr>
        <w:t xml:space="preserve"> V. and Macchiato M. (2004),</w:t>
      </w:r>
      <w:r w:rsidR="00ED6CE4" w:rsidRPr="001A0C3F">
        <w:rPr>
          <w:rFonts w:ascii="Times New Roman" w:hAnsi="Times New Roman"/>
          <w:sz w:val="20"/>
          <w:szCs w:val="20"/>
        </w:rPr>
        <w:t xml:space="preserve"> </w:t>
      </w:r>
      <w:r w:rsidRPr="001A0C3F">
        <w:rPr>
          <w:rFonts w:ascii="Times New Roman" w:hAnsi="Times New Roman"/>
          <w:sz w:val="20"/>
          <w:szCs w:val="20"/>
        </w:rPr>
        <w:t xml:space="preserve">Mono and </w:t>
      </w:r>
      <w:proofErr w:type="spellStart"/>
      <w:r w:rsidRPr="001A0C3F">
        <w:rPr>
          <w:rFonts w:ascii="Times New Roman" w:hAnsi="Times New Roman"/>
          <w:sz w:val="20"/>
          <w:szCs w:val="20"/>
        </w:rPr>
        <w:t>multifractal</w:t>
      </w:r>
      <w:proofErr w:type="spellEnd"/>
      <w:r w:rsidRPr="001A0C3F">
        <w:rPr>
          <w:rFonts w:ascii="Times New Roman" w:hAnsi="Times New Roman"/>
          <w:sz w:val="20"/>
          <w:szCs w:val="20"/>
        </w:rPr>
        <w:t xml:space="preserve"> investigation of scaling properties in temporal patterns of seismic sequences. Chaos, </w:t>
      </w:r>
      <w:proofErr w:type="spellStart"/>
      <w:r w:rsidRPr="001A0C3F">
        <w:rPr>
          <w:rFonts w:ascii="Times New Roman" w:hAnsi="Times New Roman"/>
          <w:sz w:val="20"/>
          <w:szCs w:val="20"/>
        </w:rPr>
        <w:t>Solitons</w:t>
      </w:r>
      <w:proofErr w:type="spellEnd"/>
      <w:r w:rsidRPr="001A0C3F">
        <w:rPr>
          <w:rFonts w:ascii="Times New Roman" w:hAnsi="Times New Roman"/>
          <w:sz w:val="20"/>
          <w:szCs w:val="20"/>
        </w:rPr>
        <w:t xml:space="preserve"> and Fractals,</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Vol.19,</w:t>
      </w:r>
      <w:r w:rsidR="001A0C3F" w:rsidRPr="001A0C3F">
        <w:rPr>
          <w:rFonts w:ascii="Times New Roman" w:eastAsiaTheme="minorEastAsia" w:hAnsi="Times New Roman" w:hint="eastAsia"/>
          <w:sz w:val="20"/>
          <w:szCs w:val="20"/>
          <w:lang w:eastAsia="zh-CN"/>
        </w:rPr>
        <w:t xml:space="preserve"> </w:t>
      </w:r>
      <w:r w:rsidRPr="001A0C3F">
        <w:rPr>
          <w:rFonts w:ascii="Times New Roman" w:hAnsi="Times New Roman"/>
          <w:sz w:val="20"/>
          <w:szCs w:val="20"/>
        </w:rPr>
        <w:t>pp.1-15</w:t>
      </w:r>
      <w:r w:rsidR="001A0C3F" w:rsidRPr="001A0C3F">
        <w:rPr>
          <w:rFonts w:ascii="Times New Roman" w:eastAsiaTheme="minorEastAsia" w:hAnsi="Times New Roman" w:hint="eastAsia"/>
          <w:sz w:val="20"/>
          <w:szCs w:val="20"/>
          <w:lang w:eastAsia="zh-CN"/>
        </w:rPr>
        <w:t>.</w:t>
      </w:r>
    </w:p>
    <w:p w:rsidR="005A203E" w:rsidRPr="001A0C3F" w:rsidRDefault="005A203E" w:rsidP="001A0C3F">
      <w:pPr>
        <w:pStyle w:val="ListParagraph"/>
        <w:numPr>
          <w:ilvl w:val="0"/>
          <w:numId w:val="4"/>
        </w:numPr>
        <w:adjustRightInd w:val="0"/>
        <w:snapToGrid w:val="0"/>
        <w:spacing w:after="0" w:line="240" w:lineRule="auto"/>
        <w:ind w:left="425" w:hanging="425"/>
        <w:contextualSpacing w:val="0"/>
        <w:jc w:val="both"/>
        <w:rPr>
          <w:rFonts w:ascii="Times New Roman" w:hAnsi="Times New Roman"/>
          <w:sz w:val="20"/>
          <w:szCs w:val="20"/>
        </w:rPr>
      </w:pPr>
      <w:proofErr w:type="spellStart"/>
      <w:r w:rsidRPr="001A0C3F">
        <w:rPr>
          <w:rFonts w:ascii="Times New Roman" w:hAnsi="Times New Roman"/>
          <w:sz w:val="20"/>
          <w:szCs w:val="20"/>
        </w:rPr>
        <w:t>Zamani</w:t>
      </w:r>
      <w:proofErr w:type="spellEnd"/>
      <w:r w:rsidRPr="001A0C3F">
        <w:rPr>
          <w:rFonts w:ascii="Times New Roman" w:hAnsi="Times New Roman"/>
          <w:sz w:val="20"/>
          <w:szCs w:val="20"/>
        </w:rPr>
        <w:t xml:space="preserve"> A., </w:t>
      </w:r>
      <w:proofErr w:type="spellStart"/>
      <w:r w:rsidRPr="001A0C3F">
        <w:rPr>
          <w:rFonts w:ascii="Times New Roman" w:hAnsi="Times New Roman"/>
          <w:sz w:val="20"/>
          <w:szCs w:val="20"/>
        </w:rPr>
        <w:t>Azar</w:t>
      </w:r>
      <w:proofErr w:type="spellEnd"/>
      <w:r w:rsidRPr="001A0C3F">
        <w:rPr>
          <w:rFonts w:ascii="Times New Roman" w:hAnsi="Times New Roman"/>
          <w:sz w:val="20"/>
          <w:szCs w:val="20"/>
        </w:rPr>
        <w:t xml:space="preserve"> A.K. and </w:t>
      </w:r>
      <w:proofErr w:type="spellStart"/>
      <w:r w:rsidRPr="001A0C3F">
        <w:rPr>
          <w:rFonts w:ascii="Times New Roman" w:hAnsi="Times New Roman"/>
          <w:sz w:val="20"/>
          <w:szCs w:val="20"/>
        </w:rPr>
        <w:t>Safavi</w:t>
      </w:r>
      <w:proofErr w:type="spellEnd"/>
      <w:r w:rsidRPr="001A0C3F">
        <w:rPr>
          <w:rFonts w:ascii="Times New Roman" w:hAnsi="Times New Roman"/>
          <w:sz w:val="20"/>
          <w:szCs w:val="20"/>
        </w:rPr>
        <w:t xml:space="preserve"> A</w:t>
      </w:r>
      <w:r w:rsidR="00C36CF0" w:rsidRPr="001A0C3F">
        <w:rPr>
          <w:rFonts w:ascii="Times New Roman" w:hAnsi="Times New Roman"/>
          <w:sz w:val="20"/>
          <w:szCs w:val="20"/>
        </w:rPr>
        <w:t>. (</w:t>
      </w:r>
      <w:r w:rsidRPr="001A0C3F">
        <w:rPr>
          <w:rFonts w:ascii="Times New Roman" w:hAnsi="Times New Roman"/>
          <w:sz w:val="20"/>
          <w:szCs w:val="20"/>
        </w:rPr>
        <w:t xml:space="preserve">2014), wavelet-based </w:t>
      </w:r>
      <w:proofErr w:type="spellStart"/>
      <w:r w:rsidRPr="001A0C3F">
        <w:rPr>
          <w:rFonts w:ascii="Times New Roman" w:hAnsi="Times New Roman"/>
          <w:sz w:val="20"/>
          <w:szCs w:val="20"/>
        </w:rPr>
        <w:t>multifractal</w:t>
      </w:r>
      <w:proofErr w:type="spellEnd"/>
      <w:r w:rsidRPr="001A0C3F">
        <w:rPr>
          <w:rFonts w:ascii="Times New Roman" w:hAnsi="Times New Roman"/>
          <w:sz w:val="20"/>
          <w:szCs w:val="20"/>
        </w:rPr>
        <w:t xml:space="preserve"> analysis of earthquakes temporal distribution in mammoth mountain volcano, </w:t>
      </w:r>
      <w:proofErr w:type="spellStart"/>
      <w:r w:rsidRPr="001A0C3F">
        <w:rPr>
          <w:rFonts w:ascii="Times New Roman" w:hAnsi="Times New Roman"/>
          <w:sz w:val="20"/>
          <w:szCs w:val="20"/>
        </w:rPr>
        <w:t>monocounty</w:t>
      </w:r>
      <w:proofErr w:type="spellEnd"/>
      <w:r w:rsidRPr="001A0C3F">
        <w:rPr>
          <w:rFonts w:ascii="Times New Roman" w:hAnsi="Times New Roman"/>
          <w:sz w:val="20"/>
          <w:szCs w:val="20"/>
        </w:rPr>
        <w:t xml:space="preserve"> eastern California. </w:t>
      </w:r>
      <w:proofErr w:type="spellStart"/>
      <w:r w:rsidRPr="001A0C3F">
        <w:rPr>
          <w:rFonts w:ascii="Times New Roman" w:hAnsi="Times New Roman"/>
          <w:sz w:val="20"/>
          <w:szCs w:val="20"/>
        </w:rPr>
        <w:t>Acta</w:t>
      </w:r>
      <w:proofErr w:type="spellEnd"/>
      <w:r w:rsidRPr="001A0C3F">
        <w:rPr>
          <w:rFonts w:ascii="Times New Roman" w:hAnsi="Times New Roman"/>
          <w:sz w:val="20"/>
          <w:szCs w:val="20"/>
        </w:rPr>
        <w:t xml:space="preserve"> </w:t>
      </w:r>
      <w:proofErr w:type="spellStart"/>
      <w:r w:rsidRPr="001A0C3F">
        <w:rPr>
          <w:rFonts w:ascii="Times New Roman" w:hAnsi="Times New Roman"/>
          <w:sz w:val="20"/>
          <w:szCs w:val="20"/>
        </w:rPr>
        <w:t>Geophysica</w:t>
      </w:r>
      <w:proofErr w:type="spellEnd"/>
      <w:r w:rsidRPr="001A0C3F">
        <w:rPr>
          <w:rFonts w:ascii="Times New Roman" w:hAnsi="Times New Roman"/>
          <w:sz w:val="20"/>
          <w:szCs w:val="20"/>
        </w:rPr>
        <w:t>, Vol.62, Issue 3</w:t>
      </w:r>
      <w:r w:rsidR="00E21897" w:rsidRPr="001A0C3F">
        <w:rPr>
          <w:rFonts w:ascii="Times New Roman" w:hAnsi="Times New Roman"/>
          <w:sz w:val="20"/>
          <w:szCs w:val="20"/>
        </w:rPr>
        <w:t>, pp.585</w:t>
      </w:r>
      <w:r w:rsidRPr="001A0C3F">
        <w:rPr>
          <w:rFonts w:ascii="Times New Roman" w:hAnsi="Times New Roman"/>
          <w:sz w:val="20"/>
          <w:szCs w:val="20"/>
        </w:rPr>
        <w:t>-607.</w:t>
      </w:r>
    </w:p>
    <w:p w:rsidR="00FE0152" w:rsidRPr="001A0C3F" w:rsidRDefault="00FE0152" w:rsidP="001A0C3F">
      <w:pPr>
        <w:pStyle w:val="ListParagraph"/>
        <w:adjustRightInd w:val="0"/>
        <w:snapToGrid w:val="0"/>
        <w:spacing w:after="0" w:line="240" w:lineRule="auto"/>
        <w:ind w:left="425" w:hanging="425"/>
        <w:contextualSpacing w:val="0"/>
        <w:jc w:val="both"/>
        <w:rPr>
          <w:rFonts w:ascii="Times New Roman" w:hAnsi="Times New Roman"/>
          <w:sz w:val="20"/>
          <w:szCs w:val="20"/>
        </w:rPr>
        <w:sectPr w:rsidR="00FE0152" w:rsidRPr="001A0C3F" w:rsidSect="00397095">
          <w:type w:val="continuous"/>
          <w:pgSz w:w="12240" w:h="15840" w:code="1"/>
          <w:pgMar w:top="1440" w:right="1440" w:bottom="1440" w:left="1440" w:header="720" w:footer="720" w:gutter="0"/>
          <w:cols w:num="2" w:space="576"/>
          <w:docGrid w:linePitch="360"/>
        </w:sectPr>
      </w:pPr>
    </w:p>
    <w:p w:rsidR="00CB0180" w:rsidRPr="001A0C3F" w:rsidRDefault="00CB0180" w:rsidP="001A0C3F">
      <w:pPr>
        <w:pStyle w:val="ListParagraph"/>
        <w:adjustRightInd w:val="0"/>
        <w:snapToGrid w:val="0"/>
        <w:spacing w:after="0" w:line="240" w:lineRule="auto"/>
        <w:ind w:left="425" w:hanging="425"/>
        <w:contextualSpacing w:val="0"/>
        <w:jc w:val="both"/>
        <w:rPr>
          <w:rFonts w:ascii="Times New Roman" w:hAnsi="Times New Roman"/>
          <w:sz w:val="20"/>
          <w:szCs w:val="20"/>
        </w:rPr>
      </w:pPr>
    </w:p>
    <w:p w:rsidR="006E5F3F" w:rsidRPr="001A0C3F" w:rsidRDefault="006E5F3F" w:rsidP="001A0C3F">
      <w:pPr>
        <w:pStyle w:val="ListParagraph"/>
        <w:autoSpaceDE w:val="0"/>
        <w:autoSpaceDN w:val="0"/>
        <w:adjustRightInd w:val="0"/>
        <w:snapToGrid w:val="0"/>
        <w:spacing w:after="0" w:line="240" w:lineRule="auto"/>
        <w:ind w:left="425" w:hanging="425"/>
        <w:contextualSpacing w:val="0"/>
        <w:jc w:val="both"/>
        <w:rPr>
          <w:rFonts w:ascii="Times New Roman" w:hAnsi="Times New Roman"/>
          <w:bCs/>
          <w:sz w:val="20"/>
          <w:szCs w:val="20"/>
        </w:rPr>
      </w:pPr>
    </w:p>
    <w:p w:rsidR="00FE0152" w:rsidRPr="001A0C3F" w:rsidRDefault="00FE0152" w:rsidP="001A0C3F">
      <w:pPr>
        <w:adjustRightInd w:val="0"/>
        <w:snapToGrid w:val="0"/>
        <w:spacing w:after="0" w:line="240" w:lineRule="auto"/>
        <w:ind w:left="425" w:hanging="425"/>
        <w:jc w:val="both"/>
        <w:rPr>
          <w:rFonts w:ascii="Times New Roman" w:hAnsi="Times New Roman" w:cs="Times New Roman"/>
          <w:sz w:val="20"/>
          <w:szCs w:val="20"/>
        </w:rPr>
      </w:pPr>
    </w:p>
    <w:p w:rsidR="00A04726" w:rsidRPr="001A0C3F" w:rsidRDefault="00FE0152" w:rsidP="001A0C3F">
      <w:pPr>
        <w:adjustRightInd w:val="0"/>
        <w:snapToGrid w:val="0"/>
        <w:spacing w:after="0" w:line="240" w:lineRule="auto"/>
        <w:ind w:left="425" w:hanging="425"/>
        <w:jc w:val="both"/>
        <w:rPr>
          <w:rFonts w:ascii="Times New Roman" w:hAnsi="Times New Roman" w:cs="Times New Roman"/>
          <w:sz w:val="20"/>
          <w:szCs w:val="20"/>
        </w:rPr>
      </w:pPr>
      <w:r w:rsidRPr="001A0C3F">
        <w:rPr>
          <w:rFonts w:ascii="Times New Roman" w:hAnsi="Times New Roman" w:cs="Times New Roman"/>
          <w:sz w:val="20"/>
          <w:szCs w:val="20"/>
        </w:rPr>
        <w:t>8/31/2015</w:t>
      </w:r>
    </w:p>
    <w:sectPr w:rsidR="00A04726" w:rsidRPr="001A0C3F" w:rsidSect="005E426B">
      <w:headerReference w:type="default" r:id="rId119"/>
      <w:footerReference w:type="default" r:id="rId120"/>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0C3F" w:rsidRDefault="001A0C3F" w:rsidP="00A31FA5">
      <w:pPr>
        <w:spacing w:after="0" w:line="240" w:lineRule="auto"/>
      </w:pPr>
      <w:r>
        <w:separator/>
      </w:r>
    </w:p>
  </w:endnote>
  <w:endnote w:type="continuationSeparator" w:id="0">
    <w:p w:rsidR="001A0C3F" w:rsidRDefault="001A0C3F" w:rsidP="00A31FA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C3F" w:rsidRPr="00FE0152" w:rsidRDefault="006B3727" w:rsidP="00FE0152">
    <w:pPr>
      <w:spacing w:after="0" w:line="240" w:lineRule="auto"/>
      <w:jc w:val="center"/>
      <w:rPr>
        <w:rFonts w:ascii="Times New Roman" w:hAnsi="Times New Roman" w:cs="Times New Roman"/>
        <w:sz w:val="20"/>
      </w:rPr>
    </w:pPr>
    <w:r w:rsidRPr="00FE0152">
      <w:rPr>
        <w:rFonts w:ascii="Times New Roman" w:hAnsi="Times New Roman" w:cs="Times New Roman"/>
        <w:sz w:val="20"/>
      </w:rPr>
      <w:fldChar w:fldCharType="begin"/>
    </w:r>
    <w:r w:rsidR="001A0C3F" w:rsidRPr="00FE0152">
      <w:rPr>
        <w:rFonts w:ascii="Times New Roman" w:hAnsi="Times New Roman" w:cs="Times New Roman"/>
        <w:sz w:val="20"/>
      </w:rPr>
      <w:instrText xml:space="preserve"> page </w:instrText>
    </w:r>
    <w:r w:rsidRPr="00FE0152">
      <w:rPr>
        <w:rFonts w:ascii="Times New Roman" w:hAnsi="Times New Roman" w:cs="Times New Roman"/>
        <w:sz w:val="20"/>
      </w:rPr>
      <w:fldChar w:fldCharType="separate"/>
    </w:r>
    <w:r w:rsidR="00E90E40">
      <w:rPr>
        <w:rFonts w:ascii="Times New Roman" w:hAnsi="Times New Roman" w:cs="Times New Roman"/>
        <w:noProof/>
        <w:sz w:val="20"/>
      </w:rPr>
      <w:t>6</w:t>
    </w:r>
    <w:r w:rsidRPr="00FE0152">
      <w:rPr>
        <w:rFonts w:ascii="Times New Roman" w:hAnsi="Times New Roman" w:cs="Times New Roman"/>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C3F" w:rsidRPr="00FE0152" w:rsidRDefault="006B3727" w:rsidP="00FE0152">
    <w:pPr>
      <w:spacing w:after="0" w:line="240" w:lineRule="auto"/>
      <w:jc w:val="center"/>
      <w:rPr>
        <w:rFonts w:ascii="Times New Roman" w:hAnsi="Times New Roman" w:cs="Times New Roman"/>
        <w:sz w:val="20"/>
      </w:rPr>
    </w:pPr>
    <w:r w:rsidRPr="00FE0152">
      <w:rPr>
        <w:rFonts w:ascii="Times New Roman" w:hAnsi="Times New Roman" w:cs="Times New Roman"/>
        <w:sz w:val="20"/>
      </w:rPr>
      <w:fldChar w:fldCharType="begin"/>
    </w:r>
    <w:r w:rsidR="001A0C3F" w:rsidRPr="00FE0152">
      <w:rPr>
        <w:rFonts w:ascii="Times New Roman" w:hAnsi="Times New Roman" w:cs="Times New Roman"/>
        <w:sz w:val="20"/>
      </w:rPr>
      <w:instrText xml:space="preserve"> page </w:instrText>
    </w:r>
    <w:r w:rsidRPr="00FE0152">
      <w:rPr>
        <w:rFonts w:ascii="Times New Roman" w:hAnsi="Times New Roman" w:cs="Times New Roman"/>
        <w:sz w:val="20"/>
      </w:rPr>
      <w:fldChar w:fldCharType="separate"/>
    </w:r>
    <w:r w:rsidR="001A0C3F">
      <w:rPr>
        <w:rFonts w:ascii="Times New Roman" w:hAnsi="Times New Roman" w:cs="Times New Roman"/>
        <w:noProof/>
        <w:sz w:val="20"/>
      </w:rPr>
      <w:t>1</w:t>
    </w:r>
    <w:r w:rsidRPr="00FE0152">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0C3F" w:rsidRDefault="001A0C3F" w:rsidP="00A31FA5">
      <w:pPr>
        <w:spacing w:after="0" w:line="240" w:lineRule="auto"/>
      </w:pPr>
      <w:r>
        <w:separator/>
      </w:r>
    </w:p>
  </w:footnote>
  <w:footnote w:type="continuationSeparator" w:id="0">
    <w:p w:rsidR="001A0C3F" w:rsidRDefault="001A0C3F" w:rsidP="00A31FA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C3F" w:rsidRPr="00FE0152" w:rsidRDefault="001A0C3F" w:rsidP="00FE0152">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FE0152">
      <w:rPr>
        <w:rFonts w:ascii="Times New Roman" w:hAnsi="Times New Roman" w:cs="Times New Roman" w:hint="eastAsia"/>
        <w:sz w:val="20"/>
        <w:szCs w:val="20"/>
      </w:rPr>
      <w:tab/>
    </w:r>
    <w:r w:rsidRPr="00FE0152">
      <w:rPr>
        <w:rFonts w:ascii="Times New Roman" w:hAnsi="Times New Roman" w:cs="Times New Roman"/>
        <w:sz w:val="20"/>
        <w:szCs w:val="20"/>
      </w:rPr>
      <w:t>New York Science Journal 201</w:t>
    </w:r>
    <w:r w:rsidRPr="00FE0152">
      <w:rPr>
        <w:rFonts w:ascii="Times New Roman" w:hAnsi="Times New Roman" w:cs="Times New Roman" w:hint="eastAsia"/>
        <w:sz w:val="20"/>
        <w:szCs w:val="20"/>
      </w:rPr>
      <w:t>5</w:t>
    </w:r>
    <w:proofErr w:type="gramStart"/>
    <w:r w:rsidRPr="00FE0152">
      <w:rPr>
        <w:rFonts w:ascii="Times New Roman" w:hAnsi="Times New Roman" w:cs="Times New Roman"/>
        <w:sz w:val="20"/>
        <w:szCs w:val="20"/>
      </w:rPr>
      <w:t>;</w:t>
    </w:r>
    <w:r w:rsidRPr="00FE0152">
      <w:rPr>
        <w:rFonts w:ascii="Times New Roman" w:hAnsi="Times New Roman" w:cs="Times New Roman" w:hint="eastAsia"/>
        <w:sz w:val="20"/>
        <w:szCs w:val="20"/>
      </w:rPr>
      <w:t>8</w:t>
    </w:r>
    <w:proofErr w:type="gramEnd"/>
    <w:r w:rsidRPr="00FE0152">
      <w:rPr>
        <w:rFonts w:ascii="Times New Roman" w:hAnsi="Times New Roman" w:cs="Times New Roman"/>
        <w:sz w:val="20"/>
        <w:szCs w:val="20"/>
      </w:rPr>
      <w:t>(</w:t>
    </w:r>
    <w:r w:rsidRPr="00FE0152">
      <w:rPr>
        <w:rFonts w:ascii="Times New Roman" w:hAnsi="Times New Roman" w:cs="Times New Roman" w:hint="eastAsia"/>
        <w:sz w:val="20"/>
        <w:szCs w:val="20"/>
      </w:rPr>
      <w:t>9</w:t>
    </w:r>
    <w:r w:rsidRPr="00FE0152">
      <w:rPr>
        <w:rFonts w:ascii="Times New Roman" w:hAnsi="Times New Roman" w:cs="Times New Roman"/>
        <w:sz w:val="20"/>
        <w:szCs w:val="20"/>
      </w:rPr>
      <w:t>)</w:t>
    </w:r>
    <w:r w:rsidRPr="00FE0152">
      <w:rPr>
        <w:rFonts w:ascii="Times New Roman" w:hAnsi="Times New Roman" w:cs="Times New Roman"/>
        <w:iCs/>
        <w:sz w:val="20"/>
        <w:szCs w:val="20"/>
      </w:rPr>
      <w:t xml:space="preserve">     </w:t>
    </w:r>
    <w:r w:rsidRPr="00FE0152">
      <w:rPr>
        <w:rFonts w:ascii="Times New Roman" w:hAnsi="Times New Roman" w:cs="Times New Roman" w:hint="eastAsia"/>
        <w:iCs/>
        <w:sz w:val="20"/>
        <w:szCs w:val="20"/>
      </w:rPr>
      <w:tab/>
    </w:r>
    <w:r w:rsidRPr="00FE0152">
      <w:rPr>
        <w:rFonts w:ascii="Times New Roman" w:hAnsi="Times New Roman" w:cs="Times New Roman"/>
        <w:iCs/>
        <w:sz w:val="20"/>
        <w:szCs w:val="20"/>
      </w:rPr>
      <w:t xml:space="preserve"> </w:t>
    </w:r>
    <w:r w:rsidRPr="00FE0152">
      <w:rPr>
        <w:rFonts w:ascii="Times New Roman" w:hAnsi="Times New Roman" w:cs="Times New Roman" w:hint="eastAsia"/>
        <w:iCs/>
        <w:sz w:val="20"/>
        <w:szCs w:val="20"/>
      </w:rPr>
      <w:t xml:space="preserve"> </w:t>
    </w:r>
    <w:r w:rsidRPr="00FE0152">
      <w:rPr>
        <w:rFonts w:ascii="Times New Roman" w:hAnsi="Times New Roman" w:cs="Times New Roman"/>
        <w:iCs/>
        <w:sz w:val="20"/>
        <w:szCs w:val="20"/>
      </w:rPr>
      <w:t xml:space="preserve">   </w:t>
    </w:r>
    <w:hyperlink r:id="rId1" w:history="1">
      <w:r w:rsidRPr="00FE0152">
        <w:rPr>
          <w:rStyle w:val="Hyperlink"/>
          <w:rFonts w:ascii="Times New Roman" w:hAnsi="Times New Roman" w:cs="Times New Roman"/>
          <w:color w:val="0000FF"/>
          <w:sz w:val="20"/>
          <w:szCs w:val="20"/>
        </w:rPr>
        <w:t>http://www.sciencepub.net/newyork</w:t>
      </w:r>
    </w:hyperlink>
  </w:p>
  <w:p w:rsidR="001A0C3F" w:rsidRPr="00FE0152" w:rsidRDefault="001A0C3F" w:rsidP="00FE0152">
    <w:pPr>
      <w:tabs>
        <w:tab w:val="left" w:pos="851"/>
        <w:tab w:val="left" w:pos="7200"/>
        <w:tab w:val="right" w:pos="8364"/>
      </w:tabs>
      <w:adjustRightInd w:val="0"/>
      <w:snapToGrid w:val="0"/>
      <w:spacing w:after="0" w:line="240" w:lineRule="auto"/>
      <w:jc w:val="both"/>
      <w:rPr>
        <w:rFonts w:ascii="Times New Roman" w:hAnsi="Times New Roman" w:cs="Times New Roman"/>
        <w:sz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0C3F" w:rsidRPr="00FE0152" w:rsidRDefault="001A0C3F" w:rsidP="00FE0152">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FE0152">
      <w:rPr>
        <w:rFonts w:ascii="Times New Roman" w:hAnsi="Times New Roman" w:cs="Times New Roman" w:hint="eastAsia"/>
        <w:sz w:val="20"/>
        <w:szCs w:val="20"/>
      </w:rPr>
      <w:tab/>
    </w:r>
    <w:r w:rsidRPr="00FE0152">
      <w:rPr>
        <w:rFonts w:ascii="Times New Roman" w:hAnsi="Times New Roman" w:cs="Times New Roman"/>
        <w:sz w:val="20"/>
        <w:szCs w:val="20"/>
      </w:rPr>
      <w:t>New York Science Journal 201</w:t>
    </w:r>
    <w:r w:rsidRPr="00FE0152">
      <w:rPr>
        <w:rFonts w:ascii="Times New Roman" w:hAnsi="Times New Roman" w:cs="Times New Roman" w:hint="eastAsia"/>
        <w:sz w:val="20"/>
        <w:szCs w:val="20"/>
      </w:rPr>
      <w:t>5</w:t>
    </w:r>
    <w:proofErr w:type="gramStart"/>
    <w:r w:rsidRPr="00FE0152">
      <w:rPr>
        <w:rFonts w:ascii="Times New Roman" w:hAnsi="Times New Roman" w:cs="Times New Roman"/>
        <w:sz w:val="20"/>
        <w:szCs w:val="20"/>
      </w:rPr>
      <w:t>;</w:t>
    </w:r>
    <w:r w:rsidRPr="00FE0152">
      <w:rPr>
        <w:rFonts w:ascii="Times New Roman" w:hAnsi="Times New Roman" w:cs="Times New Roman" w:hint="eastAsia"/>
        <w:sz w:val="20"/>
        <w:szCs w:val="20"/>
      </w:rPr>
      <w:t>8</w:t>
    </w:r>
    <w:proofErr w:type="gramEnd"/>
    <w:r w:rsidRPr="00FE0152">
      <w:rPr>
        <w:rFonts w:ascii="Times New Roman" w:hAnsi="Times New Roman" w:cs="Times New Roman"/>
        <w:sz w:val="20"/>
        <w:szCs w:val="20"/>
      </w:rPr>
      <w:t>(</w:t>
    </w:r>
    <w:r w:rsidRPr="00FE0152">
      <w:rPr>
        <w:rFonts w:ascii="Times New Roman" w:hAnsi="Times New Roman" w:cs="Times New Roman" w:hint="eastAsia"/>
        <w:sz w:val="20"/>
        <w:szCs w:val="20"/>
      </w:rPr>
      <w:t>9</w:t>
    </w:r>
    <w:r w:rsidRPr="00FE0152">
      <w:rPr>
        <w:rFonts w:ascii="Times New Roman" w:hAnsi="Times New Roman" w:cs="Times New Roman"/>
        <w:sz w:val="20"/>
        <w:szCs w:val="20"/>
      </w:rPr>
      <w:t>)</w:t>
    </w:r>
    <w:r w:rsidRPr="00FE0152">
      <w:rPr>
        <w:rFonts w:ascii="Times New Roman" w:hAnsi="Times New Roman" w:cs="Times New Roman"/>
        <w:iCs/>
        <w:sz w:val="20"/>
        <w:szCs w:val="20"/>
      </w:rPr>
      <w:t xml:space="preserve">     </w:t>
    </w:r>
    <w:r w:rsidRPr="00FE0152">
      <w:rPr>
        <w:rFonts w:ascii="Times New Roman" w:hAnsi="Times New Roman" w:cs="Times New Roman" w:hint="eastAsia"/>
        <w:iCs/>
        <w:sz w:val="20"/>
        <w:szCs w:val="20"/>
      </w:rPr>
      <w:tab/>
    </w:r>
    <w:r w:rsidRPr="00FE0152">
      <w:rPr>
        <w:rFonts w:ascii="Times New Roman" w:hAnsi="Times New Roman" w:cs="Times New Roman"/>
        <w:iCs/>
        <w:sz w:val="20"/>
        <w:szCs w:val="20"/>
      </w:rPr>
      <w:t xml:space="preserve"> </w:t>
    </w:r>
    <w:r w:rsidRPr="00FE0152">
      <w:rPr>
        <w:rFonts w:ascii="Times New Roman" w:hAnsi="Times New Roman" w:cs="Times New Roman" w:hint="eastAsia"/>
        <w:iCs/>
        <w:sz w:val="20"/>
        <w:szCs w:val="20"/>
      </w:rPr>
      <w:t xml:space="preserve"> </w:t>
    </w:r>
    <w:r w:rsidRPr="00FE0152">
      <w:rPr>
        <w:rFonts w:ascii="Times New Roman" w:hAnsi="Times New Roman" w:cs="Times New Roman"/>
        <w:iCs/>
        <w:sz w:val="20"/>
        <w:szCs w:val="20"/>
      </w:rPr>
      <w:t xml:space="preserve">   </w:t>
    </w:r>
    <w:hyperlink r:id="rId1" w:history="1">
      <w:r w:rsidRPr="00FE0152">
        <w:rPr>
          <w:rStyle w:val="Hyperlink"/>
          <w:rFonts w:ascii="Times New Roman" w:hAnsi="Times New Roman" w:cs="Times New Roman"/>
          <w:color w:val="0000FF"/>
          <w:sz w:val="20"/>
          <w:szCs w:val="20"/>
        </w:rPr>
        <w:t>http://www.sciencepub.net/newyork</w:t>
      </w:r>
    </w:hyperlink>
  </w:p>
  <w:p w:rsidR="001A0C3F" w:rsidRPr="00FE0152" w:rsidRDefault="001A0C3F" w:rsidP="00FE0152">
    <w:pPr>
      <w:tabs>
        <w:tab w:val="left" w:pos="851"/>
        <w:tab w:val="left" w:pos="7200"/>
        <w:tab w:val="right" w:pos="8364"/>
      </w:tabs>
      <w:adjustRightInd w:val="0"/>
      <w:snapToGrid w:val="0"/>
      <w:spacing w:after="0" w:line="240" w:lineRule="auto"/>
      <w:jc w:val="both"/>
      <w:rPr>
        <w:rFonts w:ascii="Times New Roman" w:hAnsi="Times New Roman" w:cs="Times New Roman"/>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AD3C98"/>
    <w:multiLevelType w:val="hybridMultilevel"/>
    <w:tmpl w:val="81981112"/>
    <w:lvl w:ilvl="0" w:tplc="8D020FB4">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6824E6A"/>
    <w:multiLevelType w:val="hybridMultilevel"/>
    <w:tmpl w:val="9AE82AC0"/>
    <w:lvl w:ilvl="0" w:tplc="3C4EE90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5ABD5822"/>
    <w:multiLevelType w:val="hybridMultilevel"/>
    <w:tmpl w:val="79DEB8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F994556"/>
    <w:multiLevelType w:val="hybridMultilevel"/>
    <w:tmpl w:val="9AE82AC0"/>
    <w:lvl w:ilvl="0" w:tplc="3C4EE90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ocumentProtection w:edit="readOnly" w:enforcement="0"/>
  <w:defaultTabStop w:val="720"/>
  <w:drawingGridHorizontalSpacing w:val="110"/>
  <w:displayHorizontalDrawingGridEvery w:val="2"/>
  <w:characterSpacingControl w:val="doNotCompress"/>
  <w:hdrShapeDefaults>
    <o:shapedefaults v:ext="edit" spidmax="16385"/>
  </w:hdrShapeDefaults>
  <w:footnotePr>
    <w:footnote w:id="-1"/>
    <w:footnote w:id="0"/>
  </w:footnotePr>
  <w:endnotePr>
    <w:endnote w:id="-1"/>
    <w:endnote w:id="0"/>
  </w:endnotePr>
  <w:compat>
    <w:useFELayout/>
  </w:compat>
  <w:rsids>
    <w:rsidRoot w:val="003930EA"/>
    <w:rsid w:val="00002AB2"/>
    <w:rsid w:val="00004B86"/>
    <w:rsid w:val="00010EDF"/>
    <w:rsid w:val="00011A7A"/>
    <w:rsid w:val="00012529"/>
    <w:rsid w:val="00025196"/>
    <w:rsid w:val="0002531B"/>
    <w:rsid w:val="0003413F"/>
    <w:rsid w:val="00035352"/>
    <w:rsid w:val="00063DA7"/>
    <w:rsid w:val="00075FA0"/>
    <w:rsid w:val="00080375"/>
    <w:rsid w:val="000816F2"/>
    <w:rsid w:val="00082E53"/>
    <w:rsid w:val="00093CDC"/>
    <w:rsid w:val="000940D3"/>
    <w:rsid w:val="00095D6F"/>
    <w:rsid w:val="000A2AC2"/>
    <w:rsid w:val="000A4C7C"/>
    <w:rsid w:val="000B6FE4"/>
    <w:rsid w:val="000C0098"/>
    <w:rsid w:val="000C3D88"/>
    <w:rsid w:val="000C3E14"/>
    <w:rsid w:val="000D119D"/>
    <w:rsid w:val="000D510B"/>
    <w:rsid w:val="000D6FA4"/>
    <w:rsid w:val="000E4809"/>
    <w:rsid w:val="000F31A9"/>
    <w:rsid w:val="000F3889"/>
    <w:rsid w:val="000F57CB"/>
    <w:rsid w:val="000F6054"/>
    <w:rsid w:val="00103417"/>
    <w:rsid w:val="00106DA6"/>
    <w:rsid w:val="001125F5"/>
    <w:rsid w:val="001207DC"/>
    <w:rsid w:val="00123778"/>
    <w:rsid w:val="001242DF"/>
    <w:rsid w:val="0012590D"/>
    <w:rsid w:val="00131A74"/>
    <w:rsid w:val="00150FE7"/>
    <w:rsid w:val="00153353"/>
    <w:rsid w:val="00161DC8"/>
    <w:rsid w:val="0017286E"/>
    <w:rsid w:val="001834A7"/>
    <w:rsid w:val="00183B81"/>
    <w:rsid w:val="00192E86"/>
    <w:rsid w:val="001972EA"/>
    <w:rsid w:val="001974DD"/>
    <w:rsid w:val="001A04B7"/>
    <w:rsid w:val="001A0C3F"/>
    <w:rsid w:val="001A5285"/>
    <w:rsid w:val="001B7007"/>
    <w:rsid w:val="001B79C0"/>
    <w:rsid w:val="001C054B"/>
    <w:rsid w:val="001C28E1"/>
    <w:rsid w:val="001C5B06"/>
    <w:rsid w:val="001C5E52"/>
    <w:rsid w:val="001C7420"/>
    <w:rsid w:val="001D17E4"/>
    <w:rsid w:val="001E0E0D"/>
    <w:rsid w:val="001E1D80"/>
    <w:rsid w:val="001E3D00"/>
    <w:rsid w:val="001E6149"/>
    <w:rsid w:val="001E78AE"/>
    <w:rsid w:val="001F0C6D"/>
    <w:rsid w:val="001F4342"/>
    <w:rsid w:val="001F712A"/>
    <w:rsid w:val="002048EF"/>
    <w:rsid w:val="00211FB7"/>
    <w:rsid w:val="00215CBB"/>
    <w:rsid w:val="0021627C"/>
    <w:rsid w:val="002254D6"/>
    <w:rsid w:val="00230551"/>
    <w:rsid w:val="002415A7"/>
    <w:rsid w:val="00247085"/>
    <w:rsid w:val="00247A20"/>
    <w:rsid w:val="00252358"/>
    <w:rsid w:val="00254BBB"/>
    <w:rsid w:val="00273F4E"/>
    <w:rsid w:val="002740BD"/>
    <w:rsid w:val="00275AB6"/>
    <w:rsid w:val="00281E59"/>
    <w:rsid w:val="0028318B"/>
    <w:rsid w:val="002860E2"/>
    <w:rsid w:val="002906AE"/>
    <w:rsid w:val="0029704E"/>
    <w:rsid w:val="002A0F58"/>
    <w:rsid w:val="002A13B7"/>
    <w:rsid w:val="002A151D"/>
    <w:rsid w:val="002A1C09"/>
    <w:rsid w:val="002A5B9C"/>
    <w:rsid w:val="002B39B0"/>
    <w:rsid w:val="002B567D"/>
    <w:rsid w:val="002B7D1A"/>
    <w:rsid w:val="002C4155"/>
    <w:rsid w:val="002C44F8"/>
    <w:rsid w:val="002C60F4"/>
    <w:rsid w:val="002C63A8"/>
    <w:rsid w:val="002D1821"/>
    <w:rsid w:val="002E70EB"/>
    <w:rsid w:val="002F04D5"/>
    <w:rsid w:val="002F1B2B"/>
    <w:rsid w:val="002F74BB"/>
    <w:rsid w:val="00302C18"/>
    <w:rsid w:val="00315409"/>
    <w:rsid w:val="00322BD7"/>
    <w:rsid w:val="00324450"/>
    <w:rsid w:val="003272E1"/>
    <w:rsid w:val="00332855"/>
    <w:rsid w:val="00334295"/>
    <w:rsid w:val="00343A3E"/>
    <w:rsid w:val="00350315"/>
    <w:rsid w:val="00350998"/>
    <w:rsid w:val="00351501"/>
    <w:rsid w:val="003523EC"/>
    <w:rsid w:val="00355504"/>
    <w:rsid w:val="00355D26"/>
    <w:rsid w:val="003638D5"/>
    <w:rsid w:val="00364646"/>
    <w:rsid w:val="00364C46"/>
    <w:rsid w:val="00365CB6"/>
    <w:rsid w:val="00366B00"/>
    <w:rsid w:val="00367DED"/>
    <w:rsid w:val="00370EF3"/>
    <w:rsid w:val="0038155D"/>
    <w:rsid w:val="00382884"/>
    <w:rsid w:val="00382A72"/>
    <w:rsid w:val="003930EA"/>
    <w:rsid w:val="00397095"/>
    <w:rsid w:val="003A08BE"/>
    <w:rsid w:val="003A2CFD"/>
    <w:rsid w:val="003A41A9"/>
    <w:rsid w:val="003B26EB"/>
    <w:rsid w:val="003C0757"/>
    <w:rsid w:val="003C63A0"/>
    <w:rsid w:val="003C672A"/>
    <w:rsid w:val="003D10D8"/>
    <w:rsid w:val="003D1A0F"/>
    <w:rsid w:val="003E0124"/>
    <w:rsid w:val="003E1EE5"/>
    <w:rsid w:val="003E4124"/>
    <w:rsid w:val="003E5EF7"/>
    <w:rsid w:val="003F7FBA"/>
    <w:rsid w:val="00400999"/>
    <w:rsid w:val="0041347E"/>
    <w:rsid w:val="00420D87"/>
    <w:rsid w:val="0042165B"/>
    <w:rsid w:val="00427E8E"/>
    <w:rsid w:val="00431372"/>
    <w:rsid w:val="00436FB2"/>
    <w:rsid w:val="004404BD"/>
    <w:rsid w:val="0044421A"/>
    <w:rsid w:val="0046090A"/>
    <w:rsid w:val="0046430B"/>
    <w:rsid w:val="00475A28"/>
    <w:rsid w:val="0048200C"/>
    <w:rsid w:val="00483961"/>
    <w:rsid w:val="00484A70"/>
    <w:rsid w:val="00487CD9"/>
    <w:rsid w:val="00493C55"/>
    <w:rsid w:val="004A17B7"/>
    <w:rsid w:val="004A42DD"/>
    <w:rsid w:val="004B0D91"/>
    <w:rsid w:val="004C3282"/>
    <w:rsid w:val="004C3F8F"/>
    <w:rsid w:val="004C47C1"/>
    <w:rsid w:val="004C4FE8"/>
    <w:rsid w:val="004D3BC4"/>
    <w:rsid w:val="004D43F2"/>
    <w:rsid w:val="004E6DB2"/>
    <w:rsid w:val="004E7E4F"/>
    <w:rsid w:val="004F0AEC"/>
    <w:rsid w:val="004F71E9"/>
    <w:rsid w:val="00504B36"/>
    <w:rsid w:val="00507760"/>
    <w:rsid w:val="0051580C"/>
    <w:rsid w:val="00516B93"/>
    <w:rsid w:val="00516D8C"/>
    <w:rsid w:val="005204EA"/>
    <w:rsid w:val="00521240"/>
    <w:rsid w:val="00521844"/>
    <w:rsid w:val="00522873"/>
    <w:rsid w:val="0052410F"/>
    <w:rsid w:val="005274A2"/>
    <w:rsid w:val="0053349A"/>
    <w:rsid w:val="0053734B"/>
    <w:rsid w:val="0054560E"/>
    <w:rsid w:val="005568E8"/>
    <w:rsid w:val="00562A3B"/>
    <w:rsid w:val="00564F2B"/>
    <w:rsid w:val="005710B5"/>
    <w:rsid w:val="00580630"/>
    <w:rsid w:val="00586C67"/>
    <w:rsid w:val="005916FE"/>
    <w:rsid w:val="005959FF"/>
    <w:rsid w:val="005A203E"/>
    <w:rsid w:val="005A337B"/>
    <w:rsid w:val="005A6EC6"/>
    <w:rsid w:val="005C0982"/>
    <w:rsid w:val="005C1F44"/>
    <w:rsid w:val="005C40D7"/>
    <w:rsid w:val="005C6939"/>
    <w:rsid w:val="005D3382"/>
    <w:rsid w:val="005D40B6"/>
    <w:rsid w:val="005D571F"/>
    <w:rsid w:val="005E2125"/>
    <w:rsid w:val="005E3B0A"/>
    <w:rsid w:val="005E426B"/>
    <w:rsid w:val="005E47B0"/>
    <w:rsid w:val="005F0366"/>
    <w:rsid w:val="005F4C50"/>
    <w:rsid w:val="00601BB0"/>
    <w:rsid w:val="00604276"/>
    <w:rsid w:val="00606397"/>
    <w:rsid w:val="006174D6"/>
    <w:rsid w:val="00621565"/>
    <w:rsid w:val="00624946"/>
    <w:rsid w:val="006252A4"/>
    <w:rsid w:val="006271A0"/>
    <w:rsid w:val="006407F4"/>
    <w:rsid w:val="0064723E"/>
    <w:rsid w:val="0065390C"/>
    <w:rsid w:val="006548ED"/>
    <w:rsid w:val="00666508"/>
    <w:rsid w:val="006701CC"/>
    <w:rsid w:val="00676655"/>
    <w:rsid w:val="006A26F6"/>
    <w:rsid w:val="006A2BD6"/>
    <w:rsid w:val="006A4138"/>
    <w:rsid w:val="006A6FD4"/>
    <w:rsid w:val="006B3727"/>
    <w:rsid w:val="006B3C4B"/>
    <w:rsid w:val="006D5363"/>
    <w:rsid w:val="006E24A8"/>
    <w:rsid w:val="006E5F3F"/>
    <w:rsid w:val="006E618D"/>
    <w:rsid w:val="006F50D0"/>
    <w:rsid w:val="006F5515"/>
    <w:rsid w:val="007212EC"/>
    <w:rsid w:val="00725BA4"/>
    <w:rsid w:val="00730FD2"/>
    <w:rsid w:val="00734456"/>
    <w:rsid w:val="00740DF2"/>
    <w:rsid w:val="007432E1"/>
    <w:rsid w:val="007465D1"/>
    <w:rsid w:val="00746860"/>
    <w:rsid w:val="00764843"/>
    <w:rsid w:val="007654BF"/>
    <w:rsid w:val="00777F69"/>
    <w:rsid w:val="00783106"/>
    <w:rsid w:val="00783199"/>
    <w:rsid w:val="00783570"/>
    <w:rsid w:val="007872B4"/>
    <w:rsid w:val="0079700E"/>
    <w:rsid w:val="007A0339"/>
    <w:rsid w:val="007A78D4"/>
    <w:rsid w:val="007B012E"/>
    <w:rsid w:val="007B30F9"/>
    <w:rsid w:val="007B314F"/>
    <w:rsid w:val="007B4477"/>
    <w:rsid w:val="007B5AEE"/>
    <w:rsid w:val="007C4136"/>
    <w:rsid w:val="007C6351"/>
    <w:rsid w:val="007D2B8E"/>
    <w:rsid w:val="007D5D4A"/>
    <w:rsid w:val="007D5FBE"/>
    <w:rsid w:val="007E1297"/>
    <w:rsid w:val="007F5245"/>
    <w:rsid w:val="007F7A17"/>
    <w:rsid w:val="0082714C"/>
    <w:rsid w:val="00835A01"/>
    <w:rsid w:val="00837C04"/>
    <w:rsid w:val="008436A1"/>
    <w:rsid w:val="00850CA2"/>
    <w:rsid w:val="00855820"/>
    <w:rsid w:val="0086573F"/>
    <w:rsid w:val="00865D68"/>
    <w:rsid w:val="00872569"/>
    <w:rsid w:val="00877428"/>
    <w:rsid w:val="00881058"/>
    <w:rsid w:val="00886ECF"/>
    <w:rsid w:val="00891E56"/>
    <w:rsid w:val="00896D77"/>
    <w:rsid w:val="008A1839"/>
    <w:rsid w:val="008B0DCD"/>
    <w:rsid w:val="008B1FF5"/>
    <w:rsid w:val="008B412A"/>
    <w:rsid w:val="008B5604"/>
    <w:rsid w:val="008B6154"/>
    <w:rsid w:val="008B65CC"/>
    <w:rsid w:val="008C0229"/>
    <w:rsid w:val="008C3B6C"/>
    <w:rsid w:val="008C7A54"/>
    <w:rsid w:val="008D29F2"/>
    <w:rsid w:val="008E21D3"/>
    <w:rsid w:val="008F1423"/>
    <w:rsid w:val="008F489C"/>
    <w:rsid w:val="008F64FA"/>
    <w:rsid w:val="008F67B0"/>
    <w:rsid w:val="008F6A29"/>
    <w:rsid w:val="009034BF"/>
    <w:rsid w:val="0090362C"/>
    <w:rsid w:val="009070A1"/>
    <w:rsid w:val="00923E8A"/>
    <w:rsid w:val="00934BB4"/>
    <w:rsid w:val="00940CBC"/>
    <w:rsid w:val="00942640"/>
    <w:rsid w:val="00950D06"/>
    <w:rsid w:val="00953546"/>
    <w:rsid w:val="00954F5F"/>
    <w:rsid w:val="00960561"/>
    <w:rsid w:val="009633DE"/>
    <w:rsid w:val="00974459"/>
    <w:rsid w:val="00975144"/>
    <w:rsid w:val="00977543"/>
    <w:rsid w:val="00980C49"/>
    <w:rsid w:val="0099119E"/>
    <w:rsid w:val="009B4B97"/>
    <w:rsid w:val="009E0A98"/>
    <w:rsid w:val="009E10EB"/>
    <w:rsid w:val="009E5492"/>
    <w:rsid w:val="009E726E"/>
    <w:rsid w:val="009F0737"/>
    <w:rsid w:val="009F2D02"/>
    <w:rsid w:val="009F60F1"/>
    <w:rsid w:val="00A03181"/>
    <w:rsid w:val="00A04726"/>
    <w:rsid w:val="00A06A68"/>
    <w:rsid w:val="00A07E17"/>
    <w:rsid w:val="00A16346"/>
    <w:rsid w:val="00A23F38"/>
    <w:rsid w:val="00A245B5"/>
    <w:rsid w:val="00A266B2"/>
    <w:rsid w:val="00A31FA5"/>
    <w:rsid w:val="00A34A4B"/>
    <w:rsid w:val="00A42C9C"/>
    <w:rsid w:val="00A52986"/>
    <w:rsid w:val="00A578C7"/>
    <w:rsid w:val="00A6521F"/>
    <w:rsid w:val="00A667DE"/>
    <w:rsid w:val="00A75F6A"/>
    <w:rsid w:val="00A80543"/>
    <w:rsid w:val="00A84D6A"/>
    <w:rsid w:val="00A902C6"/>
    <w:rsid w:val="00AA3853"/>
    <w:rsid w:val="00AB0916"/>
    <w:rsid w:val="00AB124C"/>
    <w:rsid w:val="00AB60F4"/>
    <w:rsid w:val="00AB6D83"/>
    <w:rsid w:val="00AC6F9E"/>
    <w:rsid w:val="00AC745E"/>
    <w:rsid w:val="00AD1B2C"/>
    <w:rsid w:val="00AD6CC1"/>
    <w:rsid w:val="00AE0E17"/>
    <w:rsid w:val="00AE55FA"/>
    <w:rsid w:val="00AF5B28"/>
    <w:rsid w:val="00B02515"/>
    <w:rsid w:val="00B0674E"/>
    <w:rsid w:val="00B11428"/>
    <w:rsid w:val="00B11FE2"/>
    <w:rsid w:val="00B15EDE"/>
    <w:rsid w:val="00B163A5"/>
    <w:rsid w:val="00B17B9B"/>
    <w:rsid w:val="00B21B87"/>
    <w:rsid w:val="00B274A6"/>
    <w:rsid w:val="00B32BDC"/>
    <w:rsid w:val="00B32EB5"/>
    <w:rsid w:val="00B37085"/>
    <w:rsid w:val="00B52DBA"/>
    <w:rsid w:val="00B554D0"/>
    <w:rsid w:val="00B56C14"/>
    <w:rsid w:val="00B631D9"/>
    <w:rsid w:val="00B637B4"/>
    <w:rsid w:val="00BA0D89"/>
    <w:rsid w:val="00BA2DE0"/>
    <w:rsid w:val="00BA5203"/>
    <w:rsid w:val="00BA7012"/>
    <w:rsid w:val="00BB3E5A"/>
    <w:rsid w:val="00BB4E8C"/>
    <w:rsid w:val="00BB7967"/>
    <w:rsid w:val="00BC093B"/>
    <w:rsid w:val="00BD0BD3"/>
    <w:rsid w:val="00BD150A"/>
    <w:rsid w:val="00BD6FA5"/>
    <w:rsid w:val="00BE5A41"/>
    <w:rsid w:val="00BE7914"/>
    <w:rsid w:val="00BF76FB"/>
    <w:rsid w:val="00C06F7F"/>
    <w:rsid w:val="00C07810"/>
    <w:rsid w:val="00C145BC"/>
    <w:rsid w:val="00C301C7"/>
    <w:rsid w:val="00C33971"/>
    <w:rsid w:val="00C36CF0"/>
    <w:rsid w:val="00C41DAD"/>
    <w:rsid w:val="00C43519"/>
    <w:rsid w:val="00C45A30"/>
    <w:rsid w:val="00C505F2"/>
    <w:rsid w:val="00C70C0A"/>
    <w:rsid w:val="00C7586A"/>
    <w:rsid w:val="00C7591A"/>
    <w:rsid w:val="00C81A33"/>
    <w:rsid w:val="00C8590B"/>
    <w:rsid w:val="00C95373"/>
    <w:rsid w:val="00C97D66"/>
    <w:rsid w:val="00CA2C84"/>
    <w:rsid w:val="00CA681B"/>
    <w:rsid w:val="00CB0180"/>
    <w:rsid w:val="00CB2306"/>
    <w:rsid w:val="00CC1AAA"/>
    <w:rsid w:val="00CD0EBF"/>
    <w:rsid w:val="00CD2936"/>
    <w:rsid w:val="00CD62D0"/>
    <w:rsid w:val="00CE1EDC"/>
    <w:rsid w:val="00CE4CA3"/>
    <w:rsid w:val="00CE741D"/>
    <w:rsid w:val="00D00651"/>
    <w:rsid w:val="00D0070C"/>
    <w:rsid w:val="00D1013E"/>
    <w:rsid w:val="00D258E5"/>
    <w:rsid w:val="00D267FB"/>
    <w:rsid w:val="00D31024"/>
    <w:rsid w:val="00D3386A"/>
    <w:rsid w:val="00D3463E"/>
    <w:rsid w:val="00D36DE7"/>
    <w:rsid w:val="00D37B4C"/>
    <w:rsid w:val="00D421E8"/>
    <w:rsid w:val="00D426E0"/>
    <w:rsid w:val="00D56F4A"/>
    <w:rsid w:val="00D600B5"/>
    <w:rsid w:val="00D656A6"/>
    <w:rsid w:val="00D70F35"/>
    <w:rsid w:val="00D723E0"/>
    <w:rsid w:val="00D815F9"/>
    <w:rsid w:val="00D84A5D"/>
    <w:rsid w:val="00D9783E"/>
    <w:rsid w:val="00DA0225"/>
    <w:rsid w:val="00DA34D4"/>
    <w:rsid w:val="00DA4D78"/>
    <w:rsid w:val="00DB6D20"/>
    <w:rsid w:val="00DC1809"/>
    <w:rsid w:val="00DC2D0F"/>
    <w:rsid w:val="00DC4B79"/>
    <w:rsid w:val="00DD29A6"/>
    <w:rsid w:val="00DD5308"/>
    <w:rsid w:val="00DD704A"/>
    <w:rsid w:val="00DD7092"/>
    <w:rsid w:val="00DE414D"/>
    <w:rsid w:val="00DF02B1"/>
    <w:rsid w:val="00DF64B6"/>
    <w:rsid w:val="00DF6676"/>
    <w:rsid w:val="00E003A4"/>
    <w:rsid w:val="00E01F4C"/>
    <w:rsid w:val="00E02518"/>
    <w:rsid w:val="00E03886"/>
    <w:rsid w:val="00E1208F"/>
    <w:rsid w:val="00E13FEF"/>
    <w:rsid w:val="00E20A02"/>
    <w:rsid w:val="00E21897"/>
    <w:rsid w:val="00E23C22"/>
    <w:rsid w:val="00E328F9"/>
    <w:rsid w:val="00E34098"/>
    <w:rsid w:val="00E34944"/>
    <w:rsid w:val="00E42839"/>
    <w:rsid w:val="00E64028"/>
    <w:rsid w:val="00E66F76"/>
    <w:rsid w:val="00E6799F"/>
    <w:rsid w:val="00E67B33"/>
    <w:rsid w:val="00E71369"/>
    <w:rsid w:val="00E71858"/>
    <w:rsid w:val="00E80034"/>
    <w:rsid w:val="00E812FF"/>
    <w:rsid w:val="00E827CD"/>
    <w:rsid w:val="00E8443F"/>
    <w:rsid w:val="00E8458B"/>
    <w:rsid w:val="00E90E40"/>
    <w:rsid w:val="00E93751"/>
    <w:rsid w:val="00E95105"/>
    <w:rsid w:val="00E96FF4"/>
    <w:rsid w:val="00EB443D"/>
    <w:rsid w:val="00EC051F"/>
    <w:rsid w:val="00EC21EA"/>
    <w:rsid w:val="00EC3092"/>
    <w:rsid w:val="00EC4427"/>
    <w:rsid w:val="00EC4BE2"/>
    <w:rsid w:val="00EC536A"/>
    <w:rsid w:val="00ED0BBF"/>
    <w:rsid w:val="00ED1B77"/>
    <w:rsid w:val="00ED63E7"/>
    <w:rsid w:val="00ED6CE4"/>
    <w:rsid w:val="00EE06CD"/>
    <w:rsid w:val="00EE7D72"/>
    <w:rsid w:val="00EF6160"/>
    <w:rsid w:val="00EF65E6"/>
    <w:rsid w:val="00F01470"/>
    <w:rsid w:val="00F0499D"/>
    <w:rsid w:val="00F04CA1"/>
    <w:rsid w:val="00F15AA4"/>
    <w:rsid w:val="00F16B6B"/>
    <w:rsid w:val="00F2784C"/>
    <w:rsid w:val="00F30813"/>
    <w:rsid w:val="00F37402"/>
    <w:rsid w:val="00F41487"/>
    <w:rsid w:val="00F43B53"/>
    <w:rsid w:val="00F44335"/>
    <w:rsid w:val="00F545C6"/>
    <w:rsid w:val="00F628CC"/>
    <w:rsid w:val="00F62C42"/>
    <w:rsid w:val="00F63931"/>
    <w:rsid w:val="00F65F5E"/>
    <w:rsid w:val="00F726A4"/>
    <w:rsid w:val="00F82E23"/>
    <w:rsid w:val="00F9641F"/>
    <w:rsid w:val="00FA1A47"/>
    <w:rsid w:val="00FA1BEA"/>
    <w:rsid w:val="00FA3CCE"/>
    <w:rsid w:val="00FA4BC7"/>
    <w:rsid w:val="00FA5173"/>
    <w:rsid w:val="00FA6FB6"/>
    <w:rsid w:val="00FB2B99"/>
    <w:rsid w:val="00FC235F"/>
    <w:rsid w:val="00FC31AE"/>
    <w:rsid w:val="00FC4272"/>
    <w:rsid w:val="00FD1C6E"/>
    <w:rsid w:val="00FD6295"/>
    <w:rsid w:val="00FD790B"/>
    <w:rsid w:val="00FD7D10"/>
    <w:rsid w:val="00FE0152"/>
    <w:rsid w:val="00FE1B4C"/>
    <w:rsid w:val="00FE233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5F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rsid w:val="002C60F4"/>
    <w:rPr>
      <w:sz w:val="16"/>
      <w:szCs w:val="16"/>
    </w:rPr>
  </w:style>
  <w:style w:type="paragraph" w:styleId="CommentText">
    <w:name w:val="annotation text"/>
    <w:basedOn w:val="Normal"/>
    <w:link w:val="CommentTextChar"/>
    <w:rsid w:val="002C60F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2C60F4"/>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2C60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60F4"/>
    <w:rPr>
      <w:rFonts w:ascii="Tahoma" w:hAnsi="Tahoma" w:cs="Tahoma"/>
      <w:sz w:val="16"/>
      <w:szCs w:val="16"/>
    </w:rPr>
  </w:style>
  <w:style w:type="paragraph" w:styleId="ListParagraph">
    <w:name w:val="List Paragraph"/>
    <w:basedOn w:val="Normal"/>
    <w:uiPriority w:val="34"/>
    <w:qFormat/>
    <w:rsid w:val="00DF6676"/>
    <w:pPr>
      <w:ind w:left="720"/>
      <w:contextualSpacing/>
    </w:pPr>
    <w:rPr>
      <w:rFonts w:ascii="Calibri" w:eastAsia="Calibri" w:hAnsi="Calibri" w:cs="Times New Roman"/>
    </w:rPr>
  </w:style>
  <w:style w:type="paragraph" w:customStyle="1" w:styleId="Default">
    <w:name w:val="Default"/>
    <w:rsid w:val="00CB0180"/>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254BBB"/>
    <w:rPr>
      <w:color w:val="0000FF" w:themeColor="hyperlink"/>
      <w:u w:val="single"/>
    </w:rPr>
  </w:style>
  <w:style w:type="paragraph" w:styleId="Header">
    <w:name w:val="header"/>
    <w:basedOn w:val="Normal"/>
    <w:link w:val="HeaderChar"/>
    <w:uiPriority w:val="99"/>
    <w:semiHidden/>
    <w:unhideWhenUsed/>
    <w:rsid w:val="00A31FA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A31FA5"/>
  </w:style>
  <w:style w:type="paragraph" w:styleId="Footer">
    <w:name w:val="footer"/>
    <w:basedOn w:val="Normal"/>
    <w:link w:val="FooterChar"/>
    <w:uiPriority w:val="99"/>
    <w:unhideWhenUsed/>
    <w:rsid w:val="00A31F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1FA5"/>
  </w:style>
</w:styles>
</file>

<file path=word/webSettings.xml><?xml version="1.0" encoding="utf-8"?>
<w:webSettings xmlns:r="http://schemas.openxmlformats.org/officeDocument/2006/relationships" xmlns:w="http://schemas.openxmlformats.org/wordprocessingml/2006/main">
  <w:divs>
    <w:div w:id="210926704">
      <w:bodyDiv w:val="1"/>
      <w:marLeft w:val="0"/>
      <w:marRight w:val="0"/>
      <w:marTop w:val="0"/>
      <w:marBottom w:val="0"/>
      <w:divBdr>
        <w:top w:val="none" w:sz="0" w:space="0" w:color="auto"/>
        <w:left w:val="none" w:sz="0" w:space="0" w:color="auto"/>
        <w:bottom w:val="none" w:sz="0" w:space="0" w:color="auto"/>
        <w:right w:val="none" w:sz="0" w:space="0" w:color="auto"/>
      </w:divBdr>
    </w:div>
    <w:div w:id="284967395">
      <w:bodyDiv w:val="1"/>
      <w:marLeft w:val="0"/>
      <w:marRight w:val="0"/>
      <w:marTop w:val="0"/>
      <w:marBottom w:val="0"/>
      <w:divBdr>
        <w:top w:val="none" w:sz="0" w:space="0" w:color="auto"/>
        <w:left w:val="none" w:sz="0" w:space="0" w:color="auto"/>
        <w:bottom w:val="none" w:sz="0" w:space="0" w:color="auto"/>
        <w:right w:val="none" w:sz="0" w:space="0" w:color="auto"/>
      </w:divBdr>
    </w:div>
    <w:div w:id="629213452">
      <w:bodyDiv w:val="1"/>
      <w:marLeft w:val="0"/>
      <w:marRight w:val="0"/>
      <w:marTop w:val="0"/>
      <w:marBottom w:val="0"/>
      <w:divBdr>
        <w:top w:val="none" w:sz="0" w:space="0" w:color="auto"/>
        <w:left w:val="none" w:sz="0" w:space="0" w:color="auto"/>
        <w:bottom w:val="none" w:sz="0" w:space="0" w:color="auto"/>
        <w:right w:val="none" w:sz="0" w:space="0" w:color="auto"/>
      </w:divBdr>
    </w:div>
    <w:div w:id="664236905">
      <w:bodyDiv w:val="1"/>
      <w:marLeft w:val="0"/>
      <w:marRight w:val="0"/>
      <w:marTop w:val="0"/>
      <w:marBottom w:val="0"/>
      <w:divBdr>
        <w:top w:val="none" w:sz="0" w:space="0" w:color="auto"/>
        <w:left w:val="none" w:sz="0" w:space="0" w:color="auto"/>
        <w:bottom w:val="none" w:sz="0" w:space="0" w:color="auto"/>
        <w:right w:val="none" w:sz="0" w:space="0" w:color="auto"/>
      </w:divBdr>
    </w:div>
    <w:div w:id="904486062">
      <w:bodyDiv w:val="1"/>
      <w:marLeft w:val="0"/>
      <w:marRight w:val="0"/>
      <w:marTop w:val="0"/>
      <w:marBottom w:val="0"/>
      <w:divBdr>
        <w:top w:val="none" w:sz="0" w:space="0" w:color="auto"/>
        <w:left w:val="none" w:sz="0" w:space="0" w:color="auto"/>
        <w:bottom w:val="none" w:sz="0" w:space="0" w:color="auto"/>
        <w:right w:val="none" w:sz="0" w:space="0" w:color="auto"/>
      </w:divBdr>
    </w:div>
    <w:div w:id="1217621058">
      <w:bodyDiv w:val="1"/>
      <w:marLeft w:val="0"/>
      <w:marRight w:val="0"/>
      <w:marTop w:val="0"/>
      <w:marBottom w:val="0"/>
      <w:divBdr>
        <w:top w:val="none" w:sz="0" w:space="0" w:color="auto"/>
        <w:left w:val="none" w:sz="0" w:space="0" w:color="auto"/>
        <w:bottom w:val="none" w:sz="0" w:space="0" w:color="auto"/>
        <w:right w:val="none" w:sz="0" w:space="0" w:color="auto"/>
      </w:divBdr>
    </w:div>
    <w:div w:id="1364162428">
      <w:bodyDiv w:val="1"/>
      <w:marLeft w:val="0"/>
      <w:marRight w:val="0"/>
      <w:marTop w:val="0"/>
      <w:marBottom w:val="0"/>
      <w:divBdr>
        <w:top w:val="none" w:sz="0" w:space="0" w:color="auto"/>
        <w:left w:val="none" w:sz="0" w:space="0" w:color="auto"/>
        <w:bottom w:val="none" w:sz="0" w:space="0" w:color="auto"/>
        <w:right w:val="none" w:sz="0" w:space="0" w:color="auto"/>
      </w:divBdr>
    </w:div>
    <w:div w:id="1390298676">
      <w:bodyDiv w:val="1"/>
      <w:marLeft w:val="0"/>
      <w:marRight w:val="0"/>
      <w:marTop w:val="0"/>
      <w:marBottom w:val="0"/>
      <w:divBdr>
        <w:top w:val="none" w:sz="0" w:space="0" w:color="auto"/>
        <w:left w:val="none" w:sz="0" w:space="0" w:color="auto"/>
        <w:bottom w:val="none" w:sz="0" w:space="0" w:color="auto"/>
        <w:right w:val="none" w:sz="0" w:space="0" w:color="auto"/>
      </w:divBdr>
    </w:div>
    <w:div w:id="1413700639">
      <w:bodyDiv w:val="1"/>
      <w:marLeft w:val="0"/>
      <w:marRight w:val="0"/>
      <w:marTop w:val="0"/>
      <w:marBottom w:val="0"/>
      <w:divBdr>
        <w:top w:val="none" w:sz="0" w:space="0" w:color="auto"/>
        <w:left w:val="none" w:sz="0" w:space="0" w:color="auto"/>
        <w:bottom w:val="none" w:sz="0" w:space="0" w:color="auto"/>
        <w:right w:val="none" w:sz="0" w:space="0" w:color="auto"/>
      </w:divBdr>
    </w:div>
    <w:div w:id="1629356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chart" Target="charts/chart8.xml"/><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6.wmf"/><Relationship Id="rId84" Type="http://schemas.openxmlformats.org/officeDocument/2006/relationships/oleObject" Target="embeddings/oleObject41.bin"/><Relationship Id="rId89" Type="http://schemas.openxmlformats.org/officeDocument/2006/relationships/image" Target="media/image35.wmf"/><Relationship Id="rId112" Type="http://schemas.openxmlformats.org/officeDocument/2006/relationships/chart" Target="charts/chart3.xml"/><Relationship Id="rId16" Type="http://schemas.openxmlformats.org/officeDocument/2006/relationships/image" Target="media/image3.wmf"/><Relationship Id="rId107" Type="http://schemas.openxmlformats.org/officeDocument/2006/relationships/oleObject" Target="embeddings/oleObject52.bin"/><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oleObject" Target="embeddings/oleObject37.bin"/><Relationship Id="rId102" Type="http://schemas.openxmlformats.org/officeDocument/2006/relationships/chart" Target="charts/chart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38.wmf"/><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0.wmf"/><Relationship Id="rId105" Type="http://schemas.openxmlformats.org/officeDocument/2006/relationships/chart" Target="charts/chart2.xml"/><Relationship Id="rId113" Type="http://schemas.openxmlformats.org/officeDocument/2006/relationships/chart" Target="charts/chart4.xml"/><Relationship Id="rId118" Type="http://schemas.openxmlformats.org/officeDocument/2006/relationships/chart" Target="charts/chart9.xml"/><Relationship Id="rId8" Type="http://schemas.openxmlformats.org/officeDocument/2006/relationships/hyperlink" Target="mailto:tao.salau@ui.edu.ng" TargetMode="External"/><Relationship Id="rId51" Type="http://schemas.openxmlformats.org/officeDocument/2006/relationships/oleObject" Target="embeddings/oleObject23.bin"/><Relationship Id="rId72" Type="http://schemas.openxmlformats.org/officeDocument/2006/relationships/image" Target="media/image28.wmf"/><Relationship Id="rId80" Type="http://schemas.openxmlformats.org/officeDocument/2006/relationships/oleObject" Target="embeddings/oleObject38.bin"/><Relationship Id="rId85" Type="http://schemas.openxmlformats.org/officeDocument/2006/relationships/image" Target="media/image33.wmf"/><Relationship Id="rId93" Type="http://schemas.openxmlformats.org/officeDocument/2006/relationships/image" Target="media/image37.wmf"/><Relationship Id="rId98" Type="http://schemas.openxmlformats.org/officeDocument/2006/relationships/image" Target="media/image39.wmf"/><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1.wmf"/><Relationship Id="rId108" Type="http://schemas.openxmlformats.org/officeDocument/2006/relationships/oleObject" Target="embeddings/oleObject53.bin"/><Relationship Id="rId116" Type="http://schemas.openxmlformats.org/officeDocument/2006/relationships/chart" Target="charts/chart7.xml"/><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5.bin"/><Relationship Id="rId83" Type="http://schemas.openxmlformats.org/officeDocument/2006/relationships/image" Target="media/image32.wmf"/><Relationship Id="rId88" Type="http://schemas.openxmlformats.org/officeDocument/2006/relationships/oleObject" Target="embeddings/oleObject43.bin"/><Relationship Id="rId91" Type="http://schemas.openxmlformats.org/officeDocument/2006/relationships/image" Target="media/image36.wmf"/><Relationship Id="rId96" Type="http://schemas.openxmlformats.org/officeDocument/2006/relationships/oleObject" Target="embeddings/oleObject47.bin"/><Relationship Id="rId111"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2.wmf"/><Relationship Id="rId114" Type="http://schemas.openxmlformats.org/officeDocument/2006/relationships/chart" Target="charts/chart5.xml"/><Relationship Id="rId119" Type="http://schemas.openxmlformats.org/officeDocument/2006/relationships/header" Target="header2.xml"/><Relationship Id="rId10" Type="http://schemas.openxmlformats.org/officeDocument/2006/relationships/header" Target="header1.xml"/><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sciencepub.net/newyork"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54.bin"/><Relationship Id="rId34" Type="http://schemas.openxmlformats.org/officeDocument/2006/relationships/image" Target="media/image12.wmf"/><Relationship Id="rId50" Type="http://schemas.openxmlformats.org/officeDocument/2006/relationships/image" Target="media/image17.wmf"/><Relationship Id="rId55" Type="http://schemas.openxmlformats.org/officeDocument/2006/relationships/oleObject" Target="embeddings/oleObject25.bin"/><Relationship Id="rId76" Type="http://schemas.openxmlformats.org/officeDocument/2006/relationships/image" Target="media/image30.wmf"/><Relationship Id="rId97" Type="http://schemas.openxmlformats.org/officeDocument/2006/relationships/oleObject" Target="embeddings/oleObject48.bin"/><Relationship Id="rId104" Type="http://schemas.openxmlformats.org/officeDocument/2006/relationships/oleObject" Target="embeddings/oleObject51.bin"/><Relationship Id="rId120" Type="http://schemas.openxmlformats.org/officeDocument/2006/relationships/footer" Target="footer2.xml"/><Relationship Id="rId7" Type="http://schemas.openxmlformats.org/officeDocument/2006/relationships/hyperlink" Target="mailto:*ooe.ajide@ui.edu.ng" TargetMode="External"/><Relationship Id="rId71" Type="http://schemas.openxmlformats.org/officeDocument/2006/relationships/oleObject" Target="embeddings/oleObject33.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oleObject" Target="embeddings/oleObject15.bin"/><Relationship Id="rId45" Type="http://schemas.openxmlformats.org/officeDocument/2006/relationships/oleObject" Target="embeddings/oleObject20.bin"/><Relationship Id="rId66" Type="http://schemas.openxmlformats.org/officeDocument/2006/relationships/image" Target="media/image25.wmf"/><Relationship Id="rId87" Type="http://schemas.openxmlformats.org/officeDocument/2006/relationships/image" Target="media/image34.wmf"/><Relationship Id="rId110" Type="http://schemas.openxmlformats.org/officeDocument/2006/relationships/oleObject" Target="embeddings/oleObject55.bin"/><Relationship Id="rId115" Type="http://schemas.openxmlformats.org/officeDocument/2006/relationships/chart" Target="charts/chart6.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SecondRetrievedFiles\RetrievedFile_July2012\SalauPhasePlotsEvolvingPendulum\TimeHistoryDD.out"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SecondRetrievedFiles\RetrievedFile_July2012\SalauPhasePlotsEvolvingPendulum\Filled&amp;EmptiedBoxes.out"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SecondRetrievedFiles\RetrievedFile_July2012\SalauPhasePlotsEvolvingPendulum\SampleLogLogPlotsCase2.out"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SecondRetrievedFiles\RetrievedFile_July2012\SalauPhasePlotsEvolvingPendulum\DimensionDistrResultsXV.out"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SecondRetrievedFiles\RetrievedFile_July2012\SalauPhasePlotsEvolvingPendulum\DimensionDistrResultsXV.out"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SecondRetrievedFiles\RetrievedFile_July2012\SalauPhasePlotsEvolvingPendulum\DimensionDistrResultsXV.out"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SecondRetrievedFiles\RetrievedFile_July2012\SalauPhasePlotsEvolvingPendulum\DimensionDistrResultsXV.out"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SecondRetrievedFiles\RetrievedFile_July2012\SalauPhasePlotsEvolvingPendulum\DimensionDistrResultsXV.out"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SecondRetrievedFiles\RetrievedFile_July2012\SalauPhasePlotsEvolvingPendulum\DimensionDistrResultsXV.out"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smoothMarker"/>
        <c:ser>
          <c:idx val="0"/>
          <c:order val="0"/>
          <c:marker>
            <c:symbol val="none"/>
          </c:marker>
          <c:xVal>
            <c:numRef>
              <c:f>TimeHistoryDD!$B$1:$B$5001</c:f>
              <c:numCache>
                <c:formatCode>0.00</c:formatCode>
                <c:ptCount val="5001"/>
                <c:pt idx="0">
                  <c:v>0.58611999999999531</c:v>
                </c:pt>
                <c:pt idx="1">
                  <c:v>0.60050999999999999</c:v>
                </c:pt>
                <c:pt idx="2">
                  <c:v>0.61555000000000004</c:v>
                </c:pt>
                <c:pt idx="3">
                  <c:v>0.63127999999999995</c:v>
                </c:pt>
                <c:pt idx="4">
                  <c:v>0.64775000000000627</c:v>
                </c:pt>
                <c:pt idx="5">
                  <c:v>0.66499000000000796</c:v>
                </c:pt>
                <c:pt idx="6">
                  <c:v>0.68303000000000114</c:v>
                </c:pt>
                <c:pt idx="7">
                  <c:v>0.70191000000000003</c:v>
                </c:pt>
                <c:pt idx="8">
                  <c:v>0.72163000000000488</c:v>
                </c:pt>
                <c:pt idx="9">
                  <c:v>0.74221999999999999</c:v>
                </c:pt>
                <c:pt idx="10">
                  <c:v>0.76369000000000875</c:v>
                </c:pt>
                <c:pt idx="11">
                  <c:v>0.78605000000000003</c:v>
                </c:pt>
                <c:pt idx="12">
                  <c:v>0.80928</c:v>
                </c:pt>
                <c:pt idx="13">
                  <c:v>0.83338999999999996</c:v>
                </c:pt>
                <c:pt idx="14">
                  <c:v>0.85833999999999999</c:v>
                </c:pt>
                <c:pt idx="15">
                  <c:v>0.88410000000000089</c:v>
                </c:pt>
                <c:pt idx="16">
                  <c:v>0.91065000000000063</c:v>
                </c:pt>
                <c:pt idx="17">
                  <c:v>0.93791000000000002</c:v>
                </c:pt>
                <c:pt idx="18">
                  <c:v>0.96583000000000063</c:v>
                </c:pt>
                <c:pt idx="19">
                  <c:v>0.99432999999999949</c:v>
                </c:pt>
                <c:pt idx="20">
                  <c:v>1.0233199999999998</c:v>
                </c:pt>
                <c:pt idx="21">
                  <c:v>1.0526899999999999</c:v>
                </c:pt>
                <c:pt idx="22">
                  <c:v>1.0823199999999999</c:v>
                </c:pt>
                <c:pt idx="23">
                  <c:v>1.11209</c:v>
                </c:pt>
                <c:pt idx="24">
                  <c:v>1.14185</c:v>
                </c:pt>
                <c:pt idx="25">
                  <c:v>1.17144</c:v>
                </c:pt>
                <c:pt idx="26">
                  <c:v>1.20068</c:v>
                </c:pt>
                <c:pt idx="27">
                  <c:v>1.2293899999999998</c:v>
                </c:pt>
                <c:pt idx="28">
                  <c:v>1.2573899999999998</c:v>
                </c:pt>
                <c:pt idx="29">
                  <c:v>1.28447</c:v>
                </c:pt>
                <c:pt idx="30">
                  <c:v>1.3104199999999999</c:v>
                </c:pt>
                <c:pt idx="31">
                  <c:v>1.33504</c:v>
                </c:pt>
                <c:pt idx="32">
                  <c:v>1.35812</c:v>
                </c:pt>
                <c:pt idx="33">
                  <c:v>1.37944</c:v>
                </c:pt>
                <c:pt idx="34">
                  <c:v>1.39882</c:v>
                </c:pt>
                <c:pt idx="35">
                  <c:v>1.4160699999999902</c:v>
                </c:pt>
                <c:pt idx="36">
                  <c:v>1.431009999999989</c:v>
                </c:pt>
                <c:pt idx="37">
                  <c:v>1.4434899999999902</c:v>
                </c:pt>
                <c:pt idx="38">
                  <c:v>1.4533599999999998</c:v>
                </c:pt>
                <c:pt idx="39">
                  <c:v>1.4605299999999892</c:v>
                </c:pt>
                <c:pt idx="40">
                  <c:v>1.4648899999999998</c:v>
                </c:pt>
                <c:pt idx="41">
                  <c:v>1.46641</c:v>
                </c:pt>
                <c:pt idx="42">
                  <c:v>1.465039999999989</c:v>
                </c:pt>
                <c:pt idx="43">
                  <c:v>1.46078</c:v>
                </c:pt>
                <c:pt idx="44">
                  <c:v>1.4536699999999856</c:v>
                </c:pt>
                <c:pt idx="45">
                  <c:v>1.4437699999999829</c:v>
                </c:pt>
                <c:pt idx="46">
                  <c:v>1.4311499999999895</c:v>
                </c:pt>
                <c:pt idx="47">
                  <c:v>1.4159199999999874</c:v>
                </c:pt>
                <c:pt idx="48">
                  <c:v>1.39822</c:v>
                </c:pt>
                <c:pt idx="49">
                  <c:v>1.37819</c:v>
                </c:pt>
                <c:pt idx="50">
                  <c:v>1.35598</c:v>
                </c:pt>
                <c:pt idx="51">
                  <c:v>1.33178</c:v>
                </c:pt>
                <c:pt idx="52">
                  <c:v>1.3057599999999998</c:v>
                </c:pt>
                <c:pt idx="53">
                  <c:v>1.2780899999999999</c:v>
                </c:pt>
                <c:pt idx="54">
                  <c:v>1.24898</c:v>
                </c:pt>
                <c:pt idx="55">
                  <c:v>1.2185899999999998</c:v>
                </c:pt>
                <c:pt idx="56">
                  <c:v>1.1871100000000001</c:v>
                </c:pt>
                <c:pt idx="57">
                  <c:v>1.1547000000000001</c:v>
                </c:pt>
                <c:pt idx="58">
                  <c:v>1.1215199999999999</c:v>
                </c:pt>
                <c:pt idx="59">
                  <c:v>1.0877199999999998</c:v>
                </c:pt>
                <c:pt idx="60">
                  <c:v>1.05345</c:v>
                </c:pt>
                <c:pt idx="61">
                  <c:v>1.0188199999999998</c:v>
                </c:pt>
                <c:pt idx="62">
                  <c:v>0.98394999999999999</c:v>
                </c:pt>
                <c:pt idx="63">
                  <c:v>0.94895000000000063</c:v>
                </c:pt>
                <c:pt idx="64">
                  <c:v>0.91390000000000005</c:v>
                </c:pt>
                <c:pt idx="65">
                  <c:v>0.87887000000000626</c:v>
                </c:pt>
                <c:pt idx="66">
                  <c:v>0.8439400000000058</c:v>
                </c:pt>
                <c:pt idx="67">
                  <c:v>0.80915000000000004</c:v>
                </c:pt>
                <c:pt idx="68">
                  <c:v>0.77455999999999958</c:v>
                </c:pt>
                <c:pt idx="69">
                  <c:v>0.74017999999999995</c:v>
                </c:pt>
                <c:pt idx="70">
                  <c:v>0.70606000000000002</c:v>
                </c:pt>
                <c:pt idx="71">
                  <c:v>0.67221000000000064</c:v>
                </c:pt>
                <c:pt idx="72">
                  <c:v>0.63864000000000876</c:v>
                </c:pt>
                <c:pt idx="73">
                  <c:v>0.60535000000000005</c:v>
                </c:pt>
                <c:pt idx="74">
                  <c:v>0.57235000000000003</c:v>
                </c:pt>
                <c:pt idx="75">
                  <c:v>0.53961999999999999</c:v>
                </c:pt>
                <c:pt idx="76">
                  <c:v>0.50717000000000001</c:v>
                </c:pt>
                <c:pt idx="77">
                  <c:v>0.4749700000000025</c:v>
                </c:pt>
                <c:pt idx="78">
                  <c:v>0.44301000000000063</c:v>
                </c:pt>
                <c:pt idx="79">
                  <c:v>0.41128000000000031</c:v>
                </c:pt>
                <c:pt idx="80">
                  <c:v>0.37976000000000032</c:v>
                </c:pt>
                <c:pt idx="81">
                  <c:v>0.34841000000000205</c:v>
                </c:pt>
                <c:pt idx="82">
                  <c:v>0.31724000000000002</c:v>
                </c:pt>
                <c:pt idx="83">
                  <c:v>0.28620000000000001</c:v>
                </c:pt>
                <c:pt idx="84">
                  <c:v>0.25528000000000001</c:v>
                </c:pt>
                <c:pt idx="85">
                  <c:v>0.22446000000000049</c:v>
                </c:pt>
                <c:pt idx="86">
                  <c:v>0.19371000000000052</c:v>
                </c:pt>
                <c:pt idx="87">
                  <c:v>0.16302000000000022</c:v>
                </c:pt>
                <c:pt idx="88">
                  <c:v>0.13236000000000001</c:v>
                </c:pt>
                <c:pt idx="89">
                  <c:v>0.10170999999999998</c:v>
                </c:pt>
                <c:pt idx="90">
                  <c:v>7.1059999999999998E-2</c:v>
                </c:pt>
                <c:pt idx="91">
                  <c:v>4.0379999999999999E-2</c:v>
                </c:pt>
                <c:pt idx="92">
                  <c:v>9.6700000000000067E-3</c:v>
                </c:pt>
                <c:pt idx="93">
                  <c:v>-2.111E-2</c:v>
                </c:pt>
                <c:pt idx="94">
                  <c:v>-5.1950000000000003E-2</c:v>
                </c:pt>
                <c:pt idx="95">
                  <c:v>-8.2870000000000041E-2</c:v>
                </c:pt>
                <c:pt idx="96">
                  <c:v>-0.11389000000000014</c:v>
                </c:pt>
                <c:pt idx="97">
                  <c:v>-0.14501000000000044</c:v>
                </c:pt>
                <c:pt idx="98">
                  <c:v>-0.17623000000000041</c:v>
                </c:pt>
                <c:pt idx="99">
                  <c:v>-0.20755999999999999</c:v>
                </c:pt>
                <c:pt idx="100">
                  <c:v>-0.23901000000000044</c:v>
                </c:pt>
                <c:pt idx="101">
                  <c:v>-0.27056000000000002</c:v>
                </c:pt>
                <c:pt idx="102">
                  <c:v>-0.30223</c:v>
                </c:pt>
                <c:pt idx="103">
                  <c:v>-0.33400000000000313</c:v>
                </c:pt>
                <c:pt idx="104">
                  <c:v>-0.36586000000000313</c:v>
                </c:pt>
                <c:pt idx="105">
                  <c:v>-0.39781000000000455</c:v>
                </c:pt>
                <c:pt idx="106">
                  <c:v>-0.42982000000000364</c:v>
                </c:pt>
                <c:pt idx="107">
                  <c:v>-0.46188000000000273</c:v>
                </c:pt>
                <c:pt idx="108">
                  <c:v>-0.49397000000000313</c:v>
                </c:pt>
                <c:pt idx="109">
                  <c:v>-0.52605000000000002</c:v>
                </c:pt>
                <c:pt idx="110">
                  <c:v>-0.55810999999999999</c:v>
                </c:pt>
                <c:pt idx="111">
                  <c:v>-0.590090000000001</c:v>
                </c:pt>
                <c:pt idx="112">
                  <c:v>-0.6219700000000058</c:v>
                </c:pt>
                <c:pt idx="113">
                  <c:v>-0.65370000000000694</c:v>
                </c:pt>
                <c:pt idx="114">
                  <c:v>-0.685230000000001</c:v>
                </c:pt>
                <c:pt idx="115">
                  <c:v>-0.71650000000000003</c:v>
                </c:pt>
                <c:pt idx="116">
                  <c:v>-0.74746000000000001</c:v>
                </c:pt>
                <c:pt idx="117">
                  <c:v>-0.77805000000000468</c:v>
                </c:pt>
                <c:pt idx="118">
                  <c:v>-0.80820000000000003</c:v>
                </c:pt>
                <c:pt idx="119">
                  <c:v>-0.83784000000000625</c:v>
                </c:pt>
                <c:pt idx="120">
                  <c:v>-0.86688000000000065</c:v>
                </c:pt>
                <c:pt idx="121">
                  <c:v>-0.89525999999999961</c:v>
                </c:pt>
                <c:pt idx="122">
                  <c:v>-0.92288999999999999</c:v>
                </c:pt>
                <c:pt idx="123">
                  <c:v>-0.94969000000000625</c:v>
                </c:pt>
                <c:pt idx="124">
                  <c:v>-0.97557999999999956</c:v>
                </c:pt>
                <c:pt idx="125">
                  <c:v>-1.0004599999999999</c:v>
                </c:pt>
                <c:pt idx="126">
                  <c:v>-1.0242500000000001</c:v>
                </c:pt>
                <c:pt idx="127">
                  <c:v>-1.04687</c:v>
                </c:pt>
                <c:pt idx="128">
                  <c:v>-1.0682400000000001</c:v>
                </c:pt>
                <c:pt idx="129">
                  <c:v>-1.0882799999999999</c:v>
                </c:pt>
                <c:pt idx="130">
                  <c:v>-1.1069100000000001</c:v>
                </c:pt>
                <c:pt idx="131">
                  <c:v>-1.1240800000000097</c:v>
                </c:pt>
                <c:pt idx="132">
                  <c:v>-1.1397199999999998</c:v>
                </c:pt>
                <c:pt idx="133">
                  <c:v>-1.15378</c:v>
                </c:pt>
                <c:pt idx="134">
                  <c:v>-1.16622</c:v>
                </c:pt>
                <c:pt idx="135">
                  <c:v>-1.1770099999999999</c:v>
                </c:pt>
                <c:pt idx="136">
                  <c:v>-1.1861299999999999</c:v>
                </c:pt>
                <c:pt idx="137">
                  <c:v>-1.19357</c:v>
                </c:pt>
                <c:pt idx="138">
                  <c:v>-1.1993400000000001</c:v>
                </c:pt>
                <c:pt idx="139">
                  <c:v>-1.203449999999989</c:v>
                </c:pt>
                <c:pt idx="140">
                  <c:v>-1.2059299999999804</c:v>
                </c:pt>
                <c:pt idx="141">
                  <c:v>-1.2068299999999876</c:v>
                </c:pt>
                <c:pt idx="142">
                  <c:v>-1.2061999999999902</c:v>
                </c:pt>
                <c:pt idx="143">
                  <c:v>-1.2040999999999902</c:v>
                </c:pt>
                <c:pt idx="144">
                  <c:v>-1.200599999999989</c:v>
                </c:pt>
                <c:pt idx="145">
                  <c:v>-1.19581</c:v>
                </c:pt>
                <c:pt idx="146">
                  <c:v>-1.1897899999999999</c:v>
                </c:pt>
                <c:pt idx="147">
                  <c:v>-1.1826700000000001</c:v>
                </c:pt>
                <c:pt idx="148">
                  <c:v>-1.1745399999999999</c:v>
                </c:pt>
                <c:pt idx="149">
                  <c:v>-1.1655199999999999</c:v>
                </c:pt>
                <c:pt idx="150">
                  <c:v>-1.1557199999999999</c:v>
                </c:pt>
                <c:pt idx="151">
                  <c:v>-1.1452599999999999</c:v>
                </c:pt>
                <c:pt idx="152">
                  <c:v>-1.1342699999999999</c:v>
                </c:pt>
                <c:pt idx="153">
                  <c:v>-1.1228499999999999</c:v>
                </c:pt>
                <c:pt idx="154">
                  <c:v>-1.11113</c:v>
                </c:pt>
                <c:pt idx="155">
                  <c:v>-1.0992299999999902</c:v>
                </c:pt>
                <c:pt idx="156">
                  <c:v>-1.0872599999999999</c:v>
                </c:pt>
                <c:pt idx="157">
                  <c:v>-1.075329999999989</c:v>
                </c:pt>
                <c:pt idx="158">
                  <c:v>-1.06355</c:v>
                </c:pt>
                <c:pt idx="159">
                  <c:v>-1.0520099999999999</c:v>
                </c:pt>
                <c:pt idx="160">
                  <c:v>-1.0408199999999999</c:v>
                </c:pt>
                <c:pt idx="161">
                  <c:v>-1.03006</c:v>
                </c:pt>
                <c:pt idx="162">
                  <c:v>-1.0198099999999892</c:v>
                </c:pt>
                <c:pt idx="163">
                  <c:v>-1.0101500000000001</c:v>
                </c:pt>
                <c:pt idx="164">
                  <c:v>-1.0011599999999998</c:v>
                </c:pt>
                <c:pt idx="165">
                  <c:v>-0.99289000000000005</c:v>
                </c:pt>
                <c:pt idx="166">
                  <c:v>-0.9853999999999995</c:v>
                </c:pt>
                <c:pt idx="167">
                  <c:v>-0.97874000000000561</c:v>
                </c:pt>
                <c:pt idx="168">
                  <c:v>-0.97295000000000054</c:v>
                </c:pt>
                <c:pt idx="169">
                  <c:v>-0.96808000000000005</c:v>
                </c:pt>
                <c:pt idx="170">
                  <c:v>-0.96414000000000488</c:v>
                </c:pt>
                <c:pt idx="171">
                  <c:v>-0.96116000000000001</c:v>
                </c:pt>
                <c:pt idx="172">
                  <c:v>-0.95914999999999995</c:v>
                </c:pt>
                <c:pt idx="173">
                  <c:v>-0.95811999999999997</c:v>
                </c:pt>
                <c:pt idx="174">
                  <c:v>-0.95808000000000004</c:v>
                </c:pt>
                <c:pt idx="175">
                  <c:v>-0.95901000000000003</c:v>
                </c:pt>
                <c:pt idx="176">
                  <c:v>-0.96091000000000004</c:v>
                </c:pt>
                <c:pt idx="177">
                  <c:v>-0.96375999999999995</c:v>
                </c:pt>
                <c:pt idx="178">
                  <c:v>-0.96752000000000005</c:v>
                </c:pt>
                <c:pt idx="179">
                  <c:v>-0.97217999999999949</c:v>
                </c:pt>
                <c:pt idx="180">
                  <c:v>-0.97770000000000468</c:v>
                </c:pt>
                <c:pt idx="181">
                  <c:v>-0.98402000000000001</c:v>
                </c:pt>
                <c:pt idx="182">
                  <c:v>-0.99110999999999949</c:v>
                </c:pt>
                <c:pt idx="183">
                  <c:v>-0.99890000000000001</c:v>
                </c:pt>
                <c:pt idx="184">
                  <c:v>-1.0073299999999874</c:v>
                </c:pt>
                <c:pt idx="185">
                  <c:v>-1.0163500000000001</c:v>
                </c:pt>
                <c:pt idx="186">
                  <c:v>-1.0258699999999874</c:v>
                </c:pt>
                <c:pt idx="187">
                  <c:v>-1.0358199999999902</c:v>
                </c:pt>
                <c:pt idx="188">
                  <c:v>-1.0461100000000001</c:v>
                </c:pt>
                <c:pt idx="189">
                  <c:v>-1.05667</c:v>
                </c:pt>
                <c:pt idx="190">
                  <c:v>-1.06741</c:v>
                </c:pt>
                <c:pt idx="191">
                  <c:v>-1.07822</c:v>
                </c:pt>
                <c:pt idx="192">
                  <c:v>-1.08901</c:v>
                </c:pt>
                <c:pt idx="193">
                  <c:v>-1.0996899999999998</c:v>
                </c:pt>
                <c:pt idx="194">
                  <c:v>-1.11016</c:v>
                </c:pt>
                <c:pt idx="195">
                  <c:v>-1.12032</c:v>
                </c:pt>
                <c:pt idx="196">
                  <c:v>-1.1300600000000001</c:v>
                </c:pt>
                <c:pt idx="197">
                  <c:v>-1.1392899999999999</c:v>
                </c:pt>
                <c:pt idx="198">
                  <c:v>-1.14791</c:v>
                </c:pt>
                <c:pt idx="199">
                  <c:v>-1.155829999999989</c:v>
                </c:pt>
                <c:pt idx="200">
                  <c:v>-1.1629499999999999</c:v>
                </c:pt>
                <c:pt idx="201">
                  <c:v>-1.1692</c:v>
                </c:pt>
                <c:pt idx="202">
                  <c:v>-1.1744800000000097</c:v>
                </c:pt>
                <c:pt idx="203">
                  <c:v>-1.1787300000000001</c:v>
                </c:pt>
                <c:pt idx="204">
                  <c:v>-1.1818899999999999</c:v>
                </c:pt>
                <c:pt idx="205">
                  <c:v>-1.18388</c:v>
                </c:pt>
                <c:pt idx="206">
                  <c:v>-1.18466</c:v>
                </c:pt>
                <c:pt idx="207">
                  <c:v>-1.1841999999999999</c:v>
                </c:pt>
                <c:pt idx="208">
                  <c:v>-1.1824500000000109</c:v>
                </c:pt>
                <c:pt idx="209">
                  <c:v>-1.1794100000000001</c:v>
                </c:pt>
                <c:pt idx="210">
                  <c:v>-1.1750400000000001</c:v>
                </c:pt>
                <c:pt idx="211">
                  <c:v>-1.16936</c:v>
                </c:pt>
                <c:pt idx="212">
                  <c:v>-1.1623800000000097</c:v>
                </c:pt>
                <c:pt idx="213">
                  <c:v>-1.1540999999999999</c:v>
                </c:pt>
                <c:pt idx="214">
                  <c:v>-1.1445500000000097</c:v>
                </c:pt>
                <c:pt idx="215">
                  <c:v>-1.1337699999999902</c:v>
                </c:pt>
                <c:pt idx="216">
                  <c:v>-1.12181</c:v>
                </c:pt>
                <c:pt idx="217">
                  <c:v>-1.1087</c:v>
                </c:pt>
                <c:pt idx="218">
                  <c:v>-1.0945100000000001</c:v>
                </c:pt>
                <c:pt idx="219">
                  <c:v>-1.0792999999999899</c:v>
                </c:pt>
                <c:pt idx="220">
                  <c:v>-1.06314</c:v>
                </c:pt>
                <c:pt idx="221">
                  <c:v>-1.0460799999999999</c:v>
                </c:pt>
                <c:pt idx="222">
                  <c:v>-1.0282199999999999</c:v>
                </c:pt>
                <c:pt idx="223">
                  <c:v>-1.009609999999989</c:v>
                </c:pt>
                <c:pt idx="224">
                  <c:v>-0.99034999999999951</c:v>
                </c:pt>
                <c:pt idx="225">
                  <c:v>-0.97049999999999959</c:v>
                </c:pt>
                <c:pt idx="226">
                  <c:v>-0.95015000000000005</c:v>
                </c:pt>
                <c:pt idx="227">
                  <c:v>-0.92937000000000003</c:v>
                </c:pt>
                <c:pt idx="228">
                  <c:v>-0.90822999999999998</c:v>
                </c:pt>
                <c:pt idx="229">
                  <c:v>-0.88682000000000138</c:v>
                </c:pt>
                <c:pt idx="230">
                  <c:v>-0.86521000000000003</c:v>
                </c:pt>
                <c:pt idx="231">
                  <c:v>-0.84347000000000005</c:v>
                </c:pt>
                <c:pt idx="232">
                  <c:v>-0.82167000000000545</c:v>
                </c:pt>
                <c:pt idx="233">
                  <c:v>-0.79988000000000004</c:v>
                </c:pt>
                <c:pt idx="234">
                  <c:v>-0.77815000000000445</c:v>
                </c:pt>
                <c:pt idx="235">
                  <c:v>-0.75656000000000001</c:v>
                </c:pt>
                <c:pt idx="236">
                  <c:v>-0.73516999999999999</c:v>
                </c:pt>
                <c:pt idx="237">
                  <c:v>-0.71403000000000005</c:v>
                </c:pt>
                <c:pt idx="238">
                  <c:v>-0.69320000000000126</c:v>
                </c:pt>
                <c:pt idx="239">
                  <c:v>-0.67272000000000876</c:v>
                </c:pt>
                <c:pt idx="240">
                  <c:v>-0.65266000000000546</c:v>
                </c:pt>
                <c:pt idx="241">
                  <c:v>-0.63306000000000062</c:v>
                </c:pt>
                <c:pt idx="242">
                  <c:v>-0.61397000000000546</c:v>
                </c:pt>
                <c:pt idx="243">
                  <c:v>-0.59543999999999531</c:v>
                </c:pt>
                <c:pt idx="244">
                  <c:v>-0.57750000000000001</c:v>
                </c:pt>
                <c:pt idx="245">
                  <c:v>-0.56020000000000003</c:v>
                </c:pt>
                <c:pt idx="246">
                  <c:v>-0.54359000000000002</c:v>
                </c:pt>
                <c:pt idx="247">
                  <c:v>-0.52768999999999999</c:v>
                </c:pt>
                <c:pt idx="248">
                  <c:v>-0.51255999999999957</c:v>
                </c:pt>
                <c:pt idx="249">
                  <c:v>-0.49822000000000038</c:v>
                </c:pt>
                <c:pt idx="250">
                  <c:v>-0.48472000000000032</c:v>
                </c:pt>
                <c:pt idx="251">
                  <c:v>-0.47209000000000001</c:v>
                </c:pt>
                <c:pt idx="252">
                  <c:v>-0.46036000000000032</c:v>
                </c:pt>
                <c:pt idx="253">
                  <c:v>-0.44957000000000064</c:v>
                </c:pt>
                <c:pt idx="254">
                  <c:v>-0.43975000000000031</c:v>
                </c:pt>
                <c:pt idx="255">
                  <c:v>-0.43094000000000032</c:v>
                </c:pt>
                <c:pt idx="256">
                  <c:v>-0.42317000000000032</c:v>
                </c:pt>
                <c:pt idx="257">
                  <c:v>-0.41646000000000138</c:v>
                </c:pt>
                <c:pt idx="258">
                  <c:v>-0.41085000000000038</c:v>
                </c:pt>
                <c:pt idx="259">
                  <c:v>-0.40636000000000244</c:v>
                </c:pt>
                <c:pt idx="260">
                  <c:v>-0.40303</c:v>
                </c:pt>
                <c:pt idx="261">
                  <c:v>-0.40089000000000002</c:v>
                </c:pt>
                <c:pt idx="262">
                  <c:v>-0.39995000000000364</c:v>
                </c:pt>
                <c:pt idx="263">
                  <c:v>-0.40025000000000005</c:v>
                </c:pt>
                <c:pt idx="264">
                  <c:v>-0.40180000000000032</c:v>
                </c:pt>
                <c:pt idx="265">
                  <c:v>-0.40464</c:v>
                </c:pt>
                <c:pt idx="266">
                  <c:v>-0.40877000000000002</c:v>
                </c:pt>
                <c:pt idx="267">
                  <c:v>-0.4142300000000001</c:v>
                </c:pt>
                <c:pt idx="268">
                  <c:v>-0.42103000000000002</c:v>
                </c:pt>
                <c:pt idx="269">
                  <c:v>-0.42918000000000273</c:v>
                </c:pt>
                <c:pt idx="270">
                  <c:v>-0.43870000000000031</c:v>
                </c:pt>
                <c:pt idx="271">
                  <c:v>-0.44960000000000044</c:v>
                </c:pt>
                <c:pt idx="272">
                  <c:v>-0.46189000000000002</c:v>
                </c:pt>
                <c:pt idx="273">
                  <c:v>-0.47557000000000038</c:v>
                </c:pt>
                <c:pt idx="274">
                  <c:v>-0.49065000000000031</c:v>
                </c:pt>
                <c:pt idx="275">
                  <c:v>-0.50712999999999997</c:v>
                </c:pt>
                <c:pt idx="276">
                  <c:v>-0.52498999999999996</c:v>
                </c:pt>
                <c:pt idx="277">
                  <c:v>-0.5442399999999995</c:v>
                </c:pt>
                <c:pt idx="278">
                  <c:v>-0.56486000000000003</c:v>
                </c:pt>
                <c:pt idx="279">
                  <c:v>-0.58682000000000101</c:v>
                </c:pt>
                <c:pt idx="280">
                  <c:v>-0.61011000000000004</c:v>
                </c:pt>
                <c:pt idx="281">
                  <c:v>-0.63469000000000875</c:v>
                </c:pt>
                <c:pt idx="282">
                  <c:v>-0.66052000000000488</c:v>
                </c:pt>
                <c:pt idx="283">
                  <c:v>-0.68755999999999962</c:v>
                </c:pt>
                <c:pt idx="284">
                  <c:v>-0.71574000000000626</c:v>
                </c:pt>
                <c:pt idx="285">
                  <c:v>-0.74500999999999995</c:v>
                </c:pt>
                <c:pt idx="286">
                  <c:v>-0.77529000000000525</c:v>
                </c:pt>
                <c:pt idx="287">
                  <c:v>-0.80649999999999999</c:v>
                </c:pt>
                <c:pt idx="288">
                  <c:v>-0.83853</c:v>
                </c:pt>
                <c:pt idx="289">
                  <c:v>-0.87126999999999999</c:v>
                </c:pt>
                <c:pt idx="290">
                  <c:v>-0.90461000000000003</c:v>
                </c:pt>
                <c:pt idx="291">
                  <c:v>-0.93840999999999997</c:v>
                </c:pt>
                <c:pt idx="292">
                  <c:v>-0.97250999999999899</c:v>
                </c:pt>
                <c:pt idx="293">
                  <c:v>-1.00675</c:v>
                </c:pt>
                <c:pt idx="294">
                  <c:v>-1.04095</c:v>
                </c:pt>
                <c:pt idx="295">
                  <c:v>-1.0749299999999902</c:v>
                </c:pt>
                <c:pt idx="296">
                  <c:v>-1.1084700000000001</c:v>
                </c:pt>
                <c:pt idx="297">
                  <c:v>-1.14137</c:v>
                </c:pt>
                <c:pt idx="298">
                  <c:v>-1.1734</c:v>
                </c:pt>
                <c:pt idx="299">
                  <c:v>-1.204329999999989</c:v>
                </c:pt>
                <c:pt idx="300">
                  <c:v>-1.233919999999989</c:v>
                </c:pt>
                <c:pt idx="301">
                  <c:v>-1.2619299999999829</c:v>
                </c:pt>
                <c:pt idx="302">
                  <c:v>-1.28813</c:v>
                </c:pt>
                <c:pt idx="303">
                  <c:v>-1.3122799999999999</c:v>
                </c:pt>
                <c:pt idx="304">
                  <c:v>-1.33416</c:v>
                </c:pt>
                <c:pt idx="305">
                  <c:v>-1.3535699999999902</c:v>
                </c:pt>
                <c:pt idx="306">
                  <c:v>-1.3703099999999999</c:v>
                </c:pt>
                <c:pt idx="307">
                  <c:v>-1.3842000000000001</c:v>
                </c:pt>
                <c:pt idx="308">
                  <c:v>-1.3951199999999999</c:v>
                </c:pt>
                <c:pt idx="309">
                  <c:v>-1.4029299999999842</c:v>
                </c:pt>
                <c:pt idx="310">
                  <c:v>-1.4075499999999876</c:v>
                </c:pt>
                <c:pt idx="311">
                  <c:v>-1.4089299999999854</c:v>
                </c:pt>
                <c:pt idx="312">
                  <c:v>-1.407049999999989</c:v>
                </c:pt>
                <c:pt idx="313">
                  <c:v>-1.4019199999999863</c:v>
                </c:pt>
                <c:pt idx="314">
                  <c:v>-1.3935899999999999</c:v>
                </c:pt>
                <c:pt idx="315">
                  <c:v>-1.3821300000000001</c:v>
                </c:pt>
                <c:pt idx="316">
                  <c:v>-1.3676599999999999</c:v>
                </c:pt>
                <c:pt idx="317">
                  <c:v>-1.3503099999999999</c:v>
                </c:pt>
                <c:pt idx="318">
                  <c:v>-1.3302400000000001</c:v>
                </c:pt>
                <c:pt idx="319">
                  <c:v>-1.3076199999999998</c:v>
                </c:pt>
                <c:pt idx="320">
                  <c:v>-1.2826599999999999</c:v>
                </c:pt>
                <c:pt idx="321">
                  <c:v>-1.2555399999999886</c:v>
                </c:pt>
                <c:pt idx="322">
                  <c:v>-1.2264999999999897</c:v>
                </c:pt>
                <c:pt idx="323">
                  <c:v>-1.19573</c:v>
                </c:pt>
                <c:pt idx="324">
                  <c:v>-1.1634599999999999</c:v>
                </c:pt>
                <c:pt idx="325">
                  <c:v>-1.129899999999989</c:v>
                </c:pt>
                <c:pt idx="326">
                  <c:v>-1.0952500000000001</c:v>
                </c:pt>
                <c:pt idx="327">
                  <c:v>-1.0597099999999902</c:v>
                </c:pt>
                <c:pt idx="328">
                  <c:v>-1.0234699999999888</c:v>
                </c:pt>
                <c:pt idx="329">
                  <c:v>-0.98670000000000002</c:v>
                </c:pt>
                <c:pt idx="330">
                  <c:v>-0.94957000000000003</c:v>
                </c:pt>
                <c:pt idx="331">
                  <c:v>-0.91222999999999999</c:v>
                </c:pt>
                <c:pt idx="332">
                  <c:v>-0.87482000000000626</c:v>
                </c:pt>
                <c:pt idx="333">
                  <c:v>-0.83745000000000003</c:v>
                </c:pt>
                <c:pt idx="334">
                  <c:v>-0.80025000000000002</c:v>
                </c:pt>
                <c:pt idx="335">
                  <c:v>-0.76330000000000064</c:v>
                </c:pt>
                <c:pt idx="336">
                  <c:v>-0.72670000000000545</c:v>
                </c:pt>
                <c:pt idx="337">
                  <c:v>-0.69052000000000113</c:v>
                </c:pt>
                <c:pt idx="338">
                  <c:v>-0.65482000000000729</c:v>
                </c:pt>
                <c:pt idx="339">
                  <c:v>-0.61968000000000545</c:v>
                </c:pt>
                <c:pt idx="340">
                  <c:v>-0.58511999999999531</c:v>
                </c:pt>
                <c:pt idx="341">
                  <c:v>-0.55120000000000002</c:v>
                </c:pt>
                <c:pt idx="342">
                  <c:v>-0.51793999999999996</c:v>
                </c:pt>
                <c:pt idx="343">
                  <c:v>-0.48538000000000364</c:v>
                </c:pt>
                <c:pt idx="344">
                  <c:v>-0.45354</c:v>
                </c:pt>
                <c:pt idx="345">
                  <c:v>-0.42244000000000032</c:v>
                </c:pt>
                <c:pt idx="346">
                  <c:v>-0.39209000000000038</c:v>
                </c:pt>
                <c:pt idx="347">
                  <c:v>-0.36250000000000032</c:v>
                </c:pt>
                <c:pt idx="348">
                  <c:v>-0.33369000000000032</c:v>
                </c:pt>
                <c:pt idx="349">
                  <c:v>-0.30566000000000032</c:v>
                </c:pt>
                <c:pt idx="350">
                  <c:v>-0.27842000000000244</c:v>
                </c:pt>
                <c:pt idx="351">
                  <c:v>-0.25196000000000002</c:v>
                </c:pt>
                <c:pt idx="352">
                  <c:v>-0.22630000000000025</c:v>
                </c:pt>
                <c:pt idx="353">
                  <c:v>-0.20144000000000148</c:v>
                </c:pt>
                <c:pt idx="354">
                  <c:v>-0.17737</c:v>
                </c:pt>
                <c:pt idx="355">
                  <c:v>-0.15409000000000142</c:v>
                </c:pt>
                <c:pt idx="356">
                  <c:v>-0.13161</c:v>
                </c:pt>
                <c:pt idx="357">
                  <c:v>-0.10992000000000073</c:v>
                </c:pt>
                <c:pt idx="358">
                  <c:v>-8.9020000000000807E-2</c:v>
                </c:pt>
                <c:pt idx="359">
                  <c:v>-6.8920000000000023E-2</c:v>
                </c:pt>
                <c:pt idx="360">
                  <c:v>-4.9600000000000033E-2</c:v>
                </c:pt>
                <c:pt idx="361">
                  <c:v>-3.1070000000000295E-2</c:v>
                </c:pt>
                <c:pt idx="362">
                  <c:v>-1.3320000000000125E-2</c:v>
                </c:pt>
                <c:pt idx="363">
                  <c:v>3.66000000000004E-3</c:v>
                </c:pt>
                <c:pt idx="364">
                  <c:v>1.9859999999999999E-2</c:v>
                </c:pt>
                <c:pt idx="365">
                  <c:v>3.5300000000000012E-2</c:v>
                </c:pt>
                <c:pt idx="366">
                  <c:v>4.9970000000000014E-2</c:v>
                </c:pt>
                <c:pt idx="367">
                  <c:v>6.3900000000000012E-2</c:v>
                </c:pt>
                <c:pt idx="368">
                  <c:v>7.7080000000000218E-2</c:v>
                </c:pt>
                <c:pt idx="369">
                  <c:v>8.9520000000001224E-2</c:v>
                </c:pt>
                <c:pt idx="370">
                  <c:v>0.10125000000000002</c:v>
                </c:pt>
                <c:pt idx="371">
                  <c:v>0.11226000000000025</c:v>
                </c:pt>
                <c:pt idx="372">
                  <c:v>0.12257999999999998</c:v>
                </c:pt>
                <c:pt idx="373">
                  <c:v>0.13220999999999999</c:v>
                </c:pt>
                <c:pt idx="374">
                  <c:v>0.14118</c:v>
                </c:pt>
                <c:pt idx="375">
                  <c:v>0.14951000000000134</c:v>
                </c:pt>
                <c:pt idx="376">
                  <c:v>0.15721000000000196</c:v>
                </c:pt>
                <c:pt idx="377">
                  <c:v>0.16431000000000032</c:v>
                </c:pt>
                <c:pt idx="378">
                  <c:v>0.17082</c:v>
                </c:pt>
                <c:pt idx="379">
                  <c:v>0.17679000000000131</c:v>
                </c:pt>
                <c:pt idx="380">
                  <c:v>0.18223000000000131</c:v>
                </c:pt>
                <c:pt idx="381">
                  <c:v>0.18718000000000001</c:v>
                </c:pt>
                <c:pt idx="382">
                  <c:v>0.19166000000000022</c:v>
                </c:pt>
                <c:pt idx="383">
                  <c:v>0.19571000000000052</c:v>
                </c:pt>
                <c:pt idx="384">
                  <c:v>0.19937000000000021</c:v>
                </c:pt>
                <c:pt idx="385">
                  <c:v>0.20266999999999999</c:v>
                </c:pt>
                <c:pt idx="386">
                  <c:v>0.20563999999999999</c:v>
                </c:pt>
                <c:pt idx="387">
                  <c:v>0.20834000000000041</c:v>
                </c:pt>
                <c:pt idx="388">
                  <c:v>0.21080000000000004</c:v>
                </c:pt>
                <c:pt idx="389">
                  <c:v>0.21307000000000001</c:v>
                </c:pt>
                <c:pt idx="390">
                  <c:v>0.21518000000000001</c:v>
                </c:pt>
                <c:pt idx="391">
                  <c:v>0.21718999999999999</c:v>
                </c:pt>
                <c:pt idx="392">
                  <c:v>0.21915000000000001</c:v>
                </c:pt>
                <c:pt idx="393">
                  <c:v>0.22110000000000021</c:v>
                </c:pt>
                <c:pt idx="394">
                  <c:v>0.22309000000000032</c:v>
                </c:pt>
                <c:pt idx="395">
                  <c:v>0.22517000000000001</c:v>
                </c:pt>
                <c:pt idx="396">
                  <c:v>0.22739000000000029</c:v>
                </c:pt>
                <c:pt idx="397">
                  <c:v>0.22981000000000032</c:v>
                </c:pt>
                <c:pt idx="398">
                  <c:v>0.23247000000000001</c:v>
                </c:pt>
                <c:pt idx="399">
                  <c:v>0.23544000000000162</c:v>
                </c:pt>
                <c:pt idx="400">
                  <c:v>0.23876000000000044</c:v>
                </c:pt>
                <c:pt idx="401">
                  <c:v>0.24249000000000173</c:v>
                </c:pt>
                <c:pt idx="402">
                  <c:v>0.24668000000000001</c:v>
                </c:pt>
                <c:pt idx="403">
                  <c:v>0.25138000000000038</c:v>
                </c:pt>
                <c:pt idx="404">
                  <c:v>0.25665000000000004</c:v>
                </c:pt>
                <c:pt idx="405">
                  <c:v>0.26255000000000001</c:v>
                </c:pt>
                <c:pt idx="406">
                  <c:v>0.26911000000000002</c:v>
                </c:pt>
                <c:pt idx="407">
                  <c:v>0.27640000000000031</c:v>
                </c:pt>
                <c:pt idx="408">
                  <c:v>0.28446000000000032</c:v>
                </c:pt>
                <c:pt idx="409">
                  <c:v>0.29336000000000273</c:v>
                </c:pt>
                <c:pt idx="410">
                  <c:v>0.30312000000000244</c:v>
                </c:pt>
                <c:pt idx="411">
                  <c:v>0.31381000000000364</c:v>
                </c:pt>
                <c:pt idx="412">
                  <c:v>0.32547000000000387</c:v>
                </c:pt>
                <c:pt idx="413">
                  <c:v>0.33814000000000038</c:v>
                </c:pt>
                <c:pt idx="414">
                  <c:v>0.35187000000000312</c:v>
                </c:pt>
                <c:pt idx="415">
                  <c:v>0.36669000000000002</c:v>
                </c:pt>
                <c:pt idx="416">
                  <c:v>0.38265000000000032</c:v>
                </c:pt>
                <c:pt idx="417">
                  <c:v>0.39978000000000313</c:v>
                </c:pt>
                <c:pt idx="418">
                  <c:v>0.41811000000000031</c:v>
                </c:pt>
                <c:pt idx="419">
                  <c:v>0.43767000000000256</c:v>
                </c:pt>
                <c:pt idx="420">
                  <c:v>0.45849000000000001</c:v>
                </c:pt>
                <c:pt idx="421">
                  <c:v>0.48058000000000273</c:v>
                </c:pt>
                <c:pt idx="422">
                  <c:v>0.50397000000000003</c:v>
                </c:pt>
                <c:pt idx="423">
                  <c:v>0.52864999999999995</c:v>
                </c:pt>
                <c:pt idx="424">
                  <c:v>0.55465000000000064</c:v>
                </c:pt>
                <c:pt idx="425">
                  <c:v>0.58194000000000112</c:v>
                </c:pt>
                <c:pt idx="426">
                  <c:v>0.61053999999999997</c:v>
                </c:pt>
                <c:pt idx="427">
                  <c:v>0.64040000000000064</c:v>
                </c:pt>
                <c:pt idx="428">
                  <c:v>0.67151000000000005</c:v>
                </c:pt>
                <c:pt idx="429">
                  <c:v>0.70383000000000062</c:v>
                </c:pt>
                <c:pt idx="430">
                  <c:v>0.73730000000000062</c:v>
                </c:pt>
                <c:pt idx="431">
                  <c:v>0.77186000000000354</c:v>
                </c:pt>
                <c:pt idx="432">
                  <c:v>0.80744000000000005</c:v>
                </c:pt>
                <c:pt idx="433">
                  <c:v>0.84395000000000064</c:v>
                </c:pt>
                <c:pt idx="434">
                  <c:v>0.8812599999999996</c:v>
                </c:pt>
                <c:pt idx="435">
                  <c:v>0.91927000000000003</c:v>
                </c:pt>
                <c:pt idx="436">
                  <c:v>0.95782000000000544</c:v>
                </c:pt>
                <c:pt idx="437">
                  <c:v>0.99675999999999998</c:v>
                </c:pt>
                <c:pt idx="438">
                  <c:v>1.0358999999999856</c:v>
                </c:pt>
                <c:pt idx="439">
                  <c:v>1.07504</c:v>
                </c:pt>
                <c:pt idx="440">
                  <c:v>1.113969999999989</c:v>
                </c:pt>
                <c:pt idx="441">
                  <c:v>1.1524399999999999</c:v>
                </c:pt>
                <c:pt idx="442">
                  <c:v>1.1902100000000109</c:v>
                </c:pt>
                <c:pt idx="443">
                  <c:v>1.2269999999999877</c:v>
                </c:pt>
                <c:pt idx="444">
                  <c:v>1.26254</c:v>
                </c:pt>
                <c:pt idx="445">
                  <c:v>1.29654</c:v>
                </c:pt>
                <c:pt idx="446">
                  <c:v>1.3286899999999999</c:v>
                </c:pt>
                <c:pt idx="447">
                  <c:v>1.3587199999999999</c:v>
                </c:pt>
                <c:pt idx="448">
                  <c:v>1.3863399999999999</c:v>
                </c:pt>
                <c:pt idx="449">
                  <c:v>1.411249999999989</c:v>
                </c:pt>
                <c:pt idx="450">
                  <c:v>1.4332099999999877</c:v>
                </c:pt>
                <c:pt idx="451">
                  <c:v>1.4519799999999856</c:v>
                </c:pt>
                <c:pt idx="452">
                  <c:v>1.4673399999999877</c:v>
                </c:pt>
                <c:pt idx="453">
                  <c:v>1.4791099999999899</c:v>
                </c:pt>
                <c:pt idx="454">
                  <c:v>1.4871599999999998</c:v>
                </c:pt>
                <c:pt idx="455">
                  <c:v>1.4913899999999998</c:v>
                </c:pt>
                <c:pt idx="456">
                  <c:v>1.4917299999999829</c:v>
                </c:pt>
                <c:pt idx="457">
                  <c:v>1.4881899999999999</c:v>
                </c:pt>
                <c:pt idx="458">
                  <c:v>1.48078</c:v>
                </c:pt>
                <c:pt idx="459">
                  <c:v>1.4695899999999902</c:v>
                </c:pt>
                <c:pt idx="460">
                  <c:v>1.4547299999999876</c:v>
                </c:pt>
                <c:pt idx="461">
                  <c:v>1.4363599999999999</c:v>
                </c:pt>
                <c:pt idx="462">
                  <c:v>1.4146599999999998</c:v>
                </c:pt>
                <c:pt idx="463">
                  <c:v>1.38984</c:v>
                </c:pt>
                <c:pt idx="464">
                  <c:v>1.3621399999999999</c:v>
                </c:pt>
                <c:pt idx="465">
                  <c:v>1.3318099999999902</c:v>
                </c:pt>
                <c:pt idx="466">
                  <c:v>1.29911</c:v>
                </c:pt>
                <c:pt idx="467">
                  <c:v>1.26431</c:v>
                </c:pt>
                <c:pt idx="468">
                  <c:v>1.2276599999999998</c:v>
                </c:pt>
                <c:pt idx="469">
                  <c:v>1.1894199999999999</c:v>
                </c:pt>
                <c:pt idx="470">
                  <c:v>1.14985</c:v>
                </c:pt>
                <c:pt idx="471">
                  <c:v>1.1091899999999999</c:v>
                </c:pt>
                <c:pt idx="472">
                  <c:v>1.06765</c:v>
                </c:pt>
                <c:pt idx="473">
                  <c:v>1.025439999999989</c:v>
                </c:pt>
                <c:pt idx="474">
                  <c:v>0.98275000000000001</c:v>
                </c:pt>
                <c:pt idx="475">
                  <c:v>0.93975000000000064</c:v>
                </c:pt>
                <c:pt idx="476">
                  <c:v>0.89659000000000089</c:v>
                </c:pt>
                <c:pt idx="477">
                  <c:v>0.85341</c:v>
                </c:pt>
                <c:pt idx="478">
                  <c:v>0.81030999999999997</c:v>
                </c:pt>
                <c:pt idx="479">
                  <c:v>0.76741000000000004</c:v>
                </c:pt>
                <c:pt idx="480">
                  <c:v>0.72477000000000613</c:v>
                </c:pt>
                <c:pt idx="481">
                  <c:v>0.68247000000000113</c:v>
                </c:pt>
                <c:pt idx="482">
                  <c:v>0.64056999999999997</c:v>
                </c:pt>
                <c:pt idx="483">
                  <c:v>0.59910000000000063</c:v>
                </c:pt>
                <c:pt idx="484">
                  <c:v>0.55808999999999997</c:v>
                </c:pt>
                <c:pt idx="485">
                  <c:v>0.51756999999999442</c:v>
                </c:pt>
                <c:pt idx="486">
                  <c:v>0.47756000000000032</c:v>
                </c:pt>
                <c:pt idx="487">
                  <c:v>0.43805000000000038</c:v>
                </c:pt>
                <c:pt idx="488">
                  <c:v>0.39905000000000307</c:v>
                </c:pt>
                <c:pt idx="489">
                  <c:v>0.36056000000000032</c:v>
                </c:pt>
                <c:pt idx="490">
                  <c:v>0.32256000000000273</c:v>
                </c:pt>
                <c:pt idx="491">
                  <c:v>0.28504000000000002</c:v>
                </c:pt>
                <c:pt idx="492">
                  <c:v>0.24798000000000148</c:v>
                </c:pt>
                <c:pt idx="493">
                  <c:v>0.21138000000000001</c:v>
                </c:pt>
                <c:pt idx="494">
                  <c:v>0.17519999999999999</c:v>
                </c:pt>
                <c:pt idx="495">
                  <c:v>0.13944000000000148</c:v>
                </c:pt>
                <c:pt idx="496">
                  <c:v>0.10406000000000012</c:v>
                </c:pt>
                <c:pt idx="497">
                  <c:v>6.9050000000000375E-2</c:v>
                </c:pt>
                <c:pt idx="498">
                  <c:v>3.4390000000000004E-2</c:v>
                </c:pt>
                <c:pt idx="499">
                  <c:v>6.0000000000000842E-5</c:v>
                </c:pt>
                <c:pt idx="500">
                  <c:v>-3.3970000000000042E-2</c:v>
                </c:pt>
                <c:pt idx="501">
                  <c:v>-6.770000000000051E-2</c:v>
                </c:pt>
                <c:pt idx="502">
                  <c:v>-0.10116000000000012</c:v>
                </c:pt>
                <c:pt idx="503">
                  <c:v>-0.13436000000000001</c:v>
                </c:pt>
                <c:pt idx="504">
                  <c:v>-0.16731000000000032</c:v>
                </c:pt>
                <c:pt idx="505">
                  <c:v>-0.20004000000000041</c:v>
                </c:pt>
                <c:pt idx="506">
                  <c:v>-0.23254000000000041</c:v>
                </c:pt>
                <c:pt idx="507">
                  <c:v>-0.26483000000000001</c:v>
                </c:pt>
                <c:pt idx="508">
                  <c:v>-0.29692000000000313</c:v>
                </c:pt>
                <c:pt idx="509">
                  <c:v>-0.32880000000000376</c:v>
                </c:pt>
                <c:pt idx="510">
                  <c:v>-0.36047000000000273</c:v>
                </c:pt>
                <c:pt idx="511">
                  <c:v>-0.39195000000000313</c:v>
                </c:pt>
                <c:pt idx="512">
                  <c:v>-0.42322000000000032</c:v>
                </c:pt>
                <c:pt idx="513">
                  <c:v>-0.45429000000000003</c:v>
                </c:pt>
                <c:pt idx="514">
                  <c:v>-0.48513000000000001</c:v>
                </c:pt>
                <c:pt idx="515">
                  <c:v>-0.51573999999999998</c:v>
                </c:pt>
                <c:pt idx="516">
                  <c:v>-0.54610000000000003</c:v>
                </c:pt>
                <c:pt idx="517">
                  <c:v>-0.57621</c:v>
                </c:pt>
                <c:pt idx="518">
                  <c:v>-0.60602000000000544</c:v>
                </c:pt>
                <c:pt idx="519">
                  <c:v>-0.63553999999999999</c:v>
                </c:pt>
                <c:pt idx="520">
                  <c:v>-0.66472000000000875</c:v>
                </c:pt>
                <c:pt idx="521">
                  <c:v>-0.69353000000000065</c:v>
                </c:pt>
                <c:pt idx="522">
                  <c:v>-0.72195000000000065</c:v>
                </c:pt>
                <c:pt idx="523">
                  <c:v>-0.74995000000000545</c:v>
                </c:pt>
                <c:pt idx="524">
                  <c:v>-0.77746999999999911</c:v>
                </c:pt>
                <c:pt idx="525">
                  <c:v>-0.80447999999999997</c:v>
                </c:pt>
                <c:pt idx="526">
                  <c:v>-0.83095000000000063</c:v>
                </c:pt>
                <c:pt idx="527">
                  <c:v>-0.85682000000000624</c:v>
                </c:pt>
                <c:pt idx="528">
                  <c:v>-0.88204000000000138</c:v>
                </c:pt>
                <c:pt idx="529">
                  <c:v>-0.9065799999999995</c:v>
                </c:pt>
                <c:pt idx="530">
                  <c:v>-0.93037000000000003</c:v>
                </c:pt>
                <c:pt idx="531">
                  <c:v>-0.95338000000000001</c:v>
                </c:pt>
                <c:pt idx="532">
                  <c:v>-0.97553999999999885</c:v>
                </c:pt>
                <c:pt idx="533">
                  <c:v>-0.99682999999999999</c:v>
                </c:pt>
                <c:pt idx="534">
                  <c:v>-1.017169999999989</c:v>
                </c:pt>
                <c:pt idx="535">
                  <c:v>-1.03654</c:v>
                </c:pt>
                <c:pt idx="536">
                  <c:v>-1.0548899999999999</c:v>
                </c:pt>
                <c:pt idx="537">
                  <c:v>-1.0721799999999999</c:v>
                </c:pt>
                <c:pt idx="538">
                  <c:v>-1.0883700000000001</c:v>
                </c:pt>
                <c:pt idx="539">
                  <c:v>-1.103429999999989</c:v>
                </c:pt>
                <c:pt idx="540">
                  <c:v>-1.1173299999999902</c:v>
                </c:pt>
                <c:pt idx="541">
                  <c:v>-1.1300600000000001</c:v>
                </c:pt>
                <c:pt idx="542">
                  <c:v>-1.1415999999999902</c:v>
                </c:pt>
                <c:pt idx="543">
                  <c:v>-1.15194</c:v>
                </c:pt>
                <c:pt idx="544">
                  <c:v>-1.16109</c:v>
                </c:pt>
                <c:pt idx="545">
                  <c:v>-1.1690400000000001</c:v>
                </c:pt>
                <c:pt idx="546">
                  <c:v>-1.17581</c:v>
                </c:pt>
                <c:pt idx="547">
                  <c:v>-1.1814199999999999</c:v>
                </c:pt>
                <c:pt idx="548">
                  <c:v>-1.18591</c:v>
                </c:pt>
                <c:pt idx="549">
                  <c:v>-1.18929</c:v>
                </c:pt>
                <c:pt idx="550">
                  <c:v>-1.1916199999999999</c:v>
                </c:pt>
                <c:pt idx="551">
                  <c:v>-1.1929500000000097</c:v>
                </c:pt>
                <c:pt idx="552">
                  <c:v>-1.1933199999999999</c:v>
                </c:pt>
                <c:pt idx="553">
                  <c:v>-1.1928000000000001</c:v>
                </c:pt>
                <c:pt idx="554">
                  <c:v>-1.1914499999999999</c:v>
                </c:pt>
                <c:pt idx="555">
                  <c:v>-1.1893400000000001</c:v>
                </c:pt>
                <c:pt idx="556">
                  <c:v>-1.1865300000000001</c:v>
                </c:pt>
                <c:pt idx="557">
                  <c:v>-1.1831100000000001</c:v>
                </c:pt>
                <c:pt idx="558">
                  <c:v>-1.1791499999999999</c:v>
                </c:pt>
                <c:pt idx="559">
                  <c:v>-1.17472</c:v>
                </c:pt>
                <c:pt idx="560">
                  <c:v>-1.16991</c:v>
                </c:pt>
                <c:pt idx="561">
                  <c:v>-1.1647799999999999</c:v>
                </c:pt>
                <c:pt idx="562">
                  <c:v>-1.1594199999999999</c:v>
                </c:pt>
                <c:pt idx="563">
                  <c:v>-1.1538899999999999</c:v>
                </c:pt>
                <c:pt idx="564">
                  <c:v>-1.1482800000000097</c:v>
                </c:pt>
                <c:pt idx="565">
                  <c:v>-1.14263</c:v>
                </c:pt>
                <c:pt idx="566">
                  <c:v>-1.13703</c:v>
                </c:pt>
                <c:pt idx="567">
                  <c:v>-1.1315299999999897</c:v>
                </c:pt>
                <c:pt idx="568">
                  <c:v>-1.12619</c:v>
                </c:pt>
                <c:pt idx="569">
                  <c:v>-1.1210599999999999</c:v>
                </c:pt>
                <c:pt idx="570">
                  <c:v>-1.1161799999999999</c:v>
                </c:pt>
                <c:pt idx="571">
                  <c:v>-1.1115999999999893</c:v>
                </c:pt>
                <c:pt idx="572">
                  <c:v>-1.1073500000000001</c:v>
                </c:pt>
                <c:pt idx="573">
                  <c:v>-1.1034599999999999</c:v>
                </c:pt>
                <c:pt idx="574">
                  <c:v>-1.0999599999999998</c:v>
                </c:pt>
                <c:pt idx="575">
                  <c:v>-1.0968599999999999</c:v>
                </c:pt>
                <c:pt idx="576">
                  <c:v>-1.09419</c:v>
                </c:pt>
                <c:pt idx="577">
                  <c:v>-1.091939999999989</c:v>
                </c:pt>
                <c:pt idx="578">
                  <c:v>-1.09012</c:v>
                </c:pt>
                <c:pt idx="579">
                  <c:v>-1.0887199999999999</c:v>
                </c:pt>
                <c:pt idx="580">
                  <c:v>-1.08775</c:v>
                </c:pt>
                <c:pt idx="581">
                  <c:v>-1.08717</c:v>
                </c:pt>
                <c:pt idx="582">
                  <c:v>-1.0869800000000001</c:v>
                </c:pt>
                <c:pt idx="583">
                  <c:v>-1.0871500000000001</c:v>
                </c:pt>
                <c:pt idx="584">
                  <c:v>-1.08765</c:v>
                </c:pt>
                <c:pt idx="585">
                  <c:v>-1.08846</c:v>
                </c:pt>
                <c:pt idx="586">
                  <c:v>-1.0895199999999998</c:v>
                </c:pt>
                <c:pt idx="587">
                  <c:v>-1.0908100000000001</c:v>
                </c:pt>
                <c:pt idx="588">
                  <c:v>-1.0922799999999999</c:v>
                </c:pt>
                <c:pt idx="589">
                  <c:v>-1.09388</c:v>
                </c:pt>
                <c:pt idx="590">
                  <c:v>-1.09558</c:v>
                </c:pt>
                <c:pt idx="591">
                  <c:v>-1.0972999999999902</c:v>
                </c:pt>
                <c:pt idx="592">
                  <c:v>-1.09901</c:v>
                </c:pt>
                <c:pt idx="593">
                  <c:v>-1.1006499999999999</c:v>
                </c:pt>
                <c:pt idx="594">
                  <c:v>-1.1021700000000001</c:v>
                </c:pt>
                <c:pt idx="595">
                  <c:v>-1.10351</c:v>
                </c:pt>
                <c:pt idx="596">
                  <c:v>-1.1046199999999999</c:v>
                </c:pt>
                <c:pt idx="597">
                  <c:v>-1.10545</c:v>
                </c:pt>
                <c:pt idx="598">
                  <c:v>-1.1059399999999895</c:v>
                </c:pt>
                <c:pt idx="599">
                  <c:v>-1.1060399999999999</c:v>
                </c:pt>
                <c:pt idx="600">
                  <c:v>-1.10571</c:v>
                </c:pt>
                <c:pt idx="601">
                  <c:v>-1.1049</c:v>
                </c:pt>
                <c:pt idx="602">
                  <c:v>-1.1035699999999902</c:v>
                </c:pt>
                <c:pt idx="603">
                  <c:v>-1.10168</c:v>
                </c:pt>
                <c:pt idx="604">
                  <c:v>-1.0991899999999999</c:v>
                </c:pt>
                <c:pt idx="605">
                  <c:v>-1.0960700000000001</c:v>
                </c:pt>
                <c:pt idx="606">
                  <c:v>-1.09229</c:v>
                </c:pt>
                <c:pt idx="607">
                  <c:v>-1.087839999999989</c:v>
                </c:pt>
                <c:pt idx="608">
                  <c:v>-1.0827</c:v>
                </c:pt>
                <c:pt idx="609">
                  <c:v>-1.07684</c:v>
                </c:pt>
                <c:pt idx="610">
                  <c:v>-1.0702700000000001</c:v>
                </c:pt>
                <c:pt idx="611">
                  <c:v>-1.06297</c:v>
                </c:pt>
                <c:pt idx="612">
                  <c:v>-1.0549599999999999</c:v>
                </c:pt>
                <c:pt idx="613">
                  <c:v>-1.04623</c:v>
                </c:pt>
                <c:pt idx="614">
                  <c:v>-1.0367999999999902</c:v>
                </c:pt>
                <c:pt idx="615">
                  <c:v>-1.02668</c:v>
                </c:pt>
                <c:pt idx="616">
                  <c:v>-1.0158899999999902</c:v>
                </c:pt>
                <c:pt idx="617">
                  <c:v>-1.0044500000000001</c:v>
                </c:pt>
                <c:pt idx="618">
                  <c:v>-0.9923999999999995</c:v>
                </c:pt>
                <c:pt idx="619">
                  <c:v>-0.97975000000000445</c:v>
                </c:pt>
                <c:pt idx="620">
                  <c:v>-0.96655000000000002</c:v>
                </c:pt>
                <c:pt idx="621">
                  <c:v>-0.952820000000005</c:v>
                </c:pt>
                <c:pt idx="622">
                  <c:v>-0.93862000000000545</c:v>
                </c:pt>
                <c:pt idx="623">
                  <c:v>-0.92396999999999996</c:v>
                </c:pt>
                <c:pt idx="624">
                  <c:v>-0.90893000000000002</c:v>
                </c:pt>
                <c:pt idx="625">
                  <c:v>-0.8935299999999996</c:v>
                </c:pt>
                <c:pt idx="626">
                  <c:v>-0.87782000000000626</c:v>
                </c:pt>
                <c:pt idx="627">
                  <c:v>-0.86184000000000638</c:v>
                </c:pt>
                <c:pt idx="628">
                  <c:v>-0.84566000000000063</c:v>
                </c:pt>
                <c:pt idx="629">
                  <c:v>-0.82930000000000004</c:v>
                </c:pt>
                <c:pt idx="630">
                  <c:v>-0.81283000000000005</c:v>
                </c:pt>
                <c:pt idx="631">
                  <c:v>-0.79629000000000005</c:v>
                </c:pt>
                <c:pt idx="632">
                  <c:v>-0.77973000000000525</c:v>
                </c:pt>
                <c:pt idx="633">
                  <c:v>-0.76319000000000625</c:v>
                </c:pt>
                <c:pt idx="634">
                  <c:v>-0.74673000000000544</c:v>
                </c:pt>
                <c:pt idx="635">
                  <c:v>-0.73040000000000005</c:v>
                </c:pt>
                <c:pt idx="636">
                  <c:v>-0.71423999999999999</c:v>
                </c:pt>
                <c:pt idx="637">
                  <c:v>-0.69830000000000114</c:v>
                </c:pt>
                <c:pt idx="638">
                  <c:v>-0.68263000000000196</c:v>
                </c:pt>
                <c:pt idx="639">
                  <c:v>-0.66728000000000065</c:v>
                </c:pt>
                <c:pt idx="640">
                  <c:v>-0.65229000000000625</c:v>
                </c:pt>
                <c:pt idx="641">
                  <c:v>-0.63771000000000488</c:v>
                </c:pt>
                <c:pt idx="642">
                  <c:v>-0.62358000000000002</c:v>
                </c:pt>
                <c:pt idx="643">
                  <c:v>-0.60995000000000488</c:v>
                </c:pt>
                <c:pt idx="644">
                  <c:v>-0.59687000000000112</c:v>
                </c:pt>
                <c:pt idx="645">
                  <c:v>-0.5843699999999945</c:v>
                </c:pt>
                <c:pt idx="646">
                  <c:v>-0.57250000000000001</c:v>
                </c:pt>
                <c:pt idx="647">
                  <c:v>-0.56130999999999998</c:v>
                </c:pt>
                <c:pt idx="648">
                  <c:v>-0.55084000000000488</c:v>
                </c:pt>
                <c:pt idx="649">
                  <c:v>-0.54113</c:v>
                </c:pt>
                <c:pt idx="650">
                  <c:v>-0.53222000000000003</c:v>
                </c:pt>
                <c:pt idx="651">
                  <c:v>-0.52415999999999996</c:v>
                </c:pt>
                <c:pt idx="652">
                  <c:v>-0.51697000000000004</c:v>
                </c:pt>
                <c:pt idx="653">
                  <c:v>-0.51071</c:v>
                </c:pt>
                <c:pt idx="654">
                  <c:v>-0.50540999999999958</c:v>
                </c:pt>
                <c:pt idx="655">
                  <c:v>-0.50111000000000006</c:v>
                </c:pt>
                <c:pt idx="656">
                  <c:v>-0.4978500000000029</c:v>
                </c:pt>
                <c:pt idx="657">
                  <c:v>-0.49565000000000031</c:v>
                </c:pt>
                <c:pt idx="658">
                  <c:v>-0.49457000000000273</c:v>
                </c:pt>
                <c:pt idx="659">
                  <c:v>-0.49463000000000001</c:v>
                </c:pt>
                <c:pt idx="660">
                  <c:v>-0.49587000000000364</c:v>
                </c:pt>
                <c:pt idx="661">
                  <c:v>-0.49831000000000364</c:v>
                </c:pt>
                <c:pt idx="662">
                  <c:v>-0.50197999999999998</c:v>
                </c:pt>
                <c:pt idx="663">
                  <c:v>-0.50692000000000004</c:v>
                </c:pt>
                <c:pt idx="664">
                  <c:v>-0.51315</c:v>
                </c:pt>
                <c:pt idx="665">
                  <c:v>-0.52068999999999999</c:v>
                </c:pt>
                <c:pt idx="666">
                  <c:v>-0.52956999999999466</c:v>
                </c:pt>
                <c:pt idx="667">
                  <c:v>-0.53978999999999999</c:v>
                </c:pt>
                <c:pt idx="668">
                  <c:v>-0.55137999999999998</c:v>
                </c:pt>
                <c:pt idx="669">
                  <c:v>-0.56435000000000002</c:v>
                </c:pt>
                <c:pt idx="670">
                  <c:v>-0.57870000000000488</c:v>
                </c:pt>
                <c:pt idx="671">
                  <c:v>-0.59443999999999531</c:v>
                </c:pt>
                <c:pt idx="672">
                  <c:v>-0.6115699999999995</c:v>
                </c:pt>
                <c:pt idx="673">
                  <c:v>-0.63009000000000626</c:v>
                </c:pt>
                <c:pt idx="674">
                  <c:v>-0.64997000000000626</c:v>
                </c:pt>
                <c:pt idx="675">
                  <c:v>-0.67120000000000546</c:v>
                </c:pt>
                <c:pt idx="676">
                  <c:v>-0.69376000000000115</c:v>
                </c:pt>
                <c:pt idx="677">
                  <c:v>-0.71761000000000064</c:v>
                </c:pt>
                <c:pt idx="678">
                  <c:v>-0.74271000000000065</c:v>
                </c:pt>
                <c:pt idx="679">
                  <c:v>-0.76901000000000064</c:v>
                </c:pt>
                <c:pt idx="680">
                  <c:v>-0.79644000000000004</c:v>
                </c:pt>
                <c:pt idx="681">
                  <c:v>-0.82495000000000063</c:v>
                </c:pt>
                <c:pt idx="682">
                  <c:v>-0.85443999999999998</c:v>
                </c:pt>
                <c:pt idx="683">
                  <c:v>-0.88481000000000065</c:v>
                </c:pt>
                <c:pt idx="684">
                  <c:v>-0.91596999999999951</c:v>
                </c:pt>
                <c:pt idx="685">
                  <c:v>-0.94778000000000062</c:v>
                </c:pt>
                <c:pt idx="686">
                  <c:v>-0.98011999999999511</c:v>
                </c:pt>
                <c:pt idx="687">
                  <c:v>-1.0128199999999998</c:v>
                </c:pt>
                <c:pt idx="688">
                  <c:v>-1.0457299999999856</c:v>
                </c:pt>
                <c:pt idx="689">
                  <c:v>-1.07867</c:v>
                </c:pt>
                <c:pt idx="690">
                  <c:v>-1.11144</c:v>
                </c:pt>
                <c:pt idx="691">
                  <c:v>-1.143829999999989</c:v>
                </c:pt>
                <c:pt idx="692">
                  <c:v>-1.17563</c:v>
                </c:pt>
                <c:pt idx="693">
                  <c:v>-1.20661</c:v>
                </c:pt>
                <c:pt idx="694">
                  <c:v>-1.23654</c:v>
                </c:pt>
                <c:pt idx="695">
                  <c:v>-1.265169999999989</c:v>
                </c:pt>
                <c:pt idx="696">
                  <c:v>-1.29226</c:v>
                </c:pt>
                <c:pt idx="697">
                  <c:v>-1.317569999999989</c:v>
                </c:pt>
                <c:pt idx="698">
                  <c:v>-1.34087</c:v>
                </c:pt>
                <c:pt idx="699">
                  <c:v>-1.3619299999999877</c:v>
                </c:pt>
                <c:pt idx="700">
                  <c:v>-1.38053</c:v>
                </c:pt>
                <c:pt idx="701">
                  <c:v>-1.3964799999999999</c:v>
                </c:pt>
                <c:pt idx="702">
                  <c:v>-1.4096099999999856</c:v>
                </c:pt>
                <c:pt idx="703">
                  <c:v>-1.4197699999999827</c:v>
                </c:pt>
                <c:pt idx="704">
                  <c:v>-1.4268399999999892</c:v>
                </c:pt>
                <c:pt idx="705">
                  <c:v>-1.4307299999999872</c:v>
                </c:pt>
                <c:pt idx="706">
                  <c:v>-1.4313899999999902</c:v>
                </c:pt>
                <c:pt idx="707">
                  <c:v>-1.4287799999999902</c:v>
                </c:pt>
                <c:pt idx="708">
                  <c:v>-1.4229399999999877</c:v>
                </c:pt>
                <c:pt idx="709">
                  <c:v>-1.4138999999999804</c:v>
                </c:pt>
                <c:pt idx="710">
                  <c:v>-1.4017499999999858</c:v>
                </c:pt>
                <c:pt idx="711">
                  <c:v>-1.3865799999999999</c:v>
                </c:pt>
                <c:pt idx="712">
                  <c:v>-1.36853</c:v>
                </c:pt>
                <c:pt idx="713">
                  <c:v>-1.347769999999989</c:v>
                </c:pt>
                <c:pt idx="714">
                  <c:v>-1.32447</c:v>
                </c:pt>
                <c:pt idx="715">
                  <c:v>-1.29881</c:v>
                </c:pt>
                <c:pt idx="716">
                  <c:v>-1.270999999999989</c:v>
                </c:pt>
                <c:pt idx="717">
                  <c:v>-1.2412599999999998</c:v>
                </c:pt>
                <c:pt idx="718">
                  <c:v>-1.2097899999999893</c:v>
                </c:pt>
                <c:pt idx="719">
                  <c:v>-1.1768000000000001</c:v>
                </c:pt>
                <c:pt idx="720">
                  <c:v>-1.1425000000000001</c:v>
                </c:pt>
                <c:pt idx="721">
                  <c:v>-1.1070899999999999</c:v>
                </c:pt>
                <c:pt idx="722">
                  <c:v>-1.0707599999999999</c:v>
                </c:pt>
                <c:pt idx="723">
                  <c:v>-1.0336999999999876</c:v>
                </c:pt>
                <c:pt idx="724">
                  <c:v>-0.99607000000000001</c:v>
                </c:pt>
                <c:pt idx="725">
                  <c:v>-0.95801999999999998</c:v>
                </c:pt>
                <c:pt idx="726">
                  <c:v>-0.91970000000000063</c:v>
                </c:pt>
                <c:pt idx="727">
                  <c:v>-0.88124000000000113</c:v>
                </c:pt>
                <c:pt idx="728">
                  <c:v>-0.84275000000000488</c:v>
                </c:pt>
                <c:pt idx="729">
                  <c:v>-0.80432999999999999</c:v>
                </c:pt>
                <c:pt idx="730">
                  <c:v>-0.76608000000000065</c:v>
                </c:pt>
                <c:pt idx="731">
                  <c:v>-0.72806000000000004</c:v>
                </c:pt>
                <c:pt idx="732">
                  <c:v>-0.69033999999999962</c:v>
                </c:pt>
                <c:pt idx="733">
                  <c:v>-0.65299000000000729</c:v>
                </c:pt>
                <c:pt idx="734">
                  <c:v>-0.61604000000000625</c:v>
                </c:pt>
                <c:pt idx="735">
                  <c:v>-0.57952999999999999</c:v>
                </c:pt>
                <c:pt idx="736">
                  <c:v>-0.54349000000000003</c:v>
                </c:pt>
                <c:pt idx="737">
                  <c:v>-0.5079399999999995</c:v>
                </c:pt>
                <c:pt idx="738">
                  <c:v>-0.47291000000000138</c:v>
                </c:pt>
                <c:pt idx="739">
                  <c:v>-0.43840000000000273</c:v>
                </c:pt>
                <c:pt idx="740">
                  <c:v>-0.40443000000000001</c:v>
                </c:pt>
                <c:pt idx="741">
                  <c:v>-0.37099000000000032</c:v>
                </c:pt>
                <c:pt idx="742">
                  <c:v>-0.33808000000000443</c:v>
                </c:pt>
                <c:pt idx="743">
                  <c:v>-0.30572000000000032</c:v>
                </c:pt>
                <c:pt idx="744">
                  <c:v>-0.27388000000000273</c:v>
                </c:pt>
                <c:pt idx="745">
                  <c:v>-0.24257999999999999</c:v>
                </c:pt>
                <c:pt idx="746">
                  <c:v>-0.21179000000000148</c:v>
                </c:pt>
                <c:pt idx="747">
                  <c:v>-0.18152000000000001</c:v>
                </c:pt>
                <c:pt idx="748">
                  <c:v>-0.15176000000000148</c:v>
                </c:pt>
                <c:pt idx="749">
                  <c:v>-0.12250000000000009</c:v>
                </c:pt>
                <c:pt idx="750">
                  <c:v>-9.3730000000000771E-2</c:v>
                </c:pt>
                <c:pt idx="751">
                  <c:v>-6.5449999999999994E-2</c:v>
                </c:pt>
                <c:pt idx="752">
                  <c:v>-3.7640000000000354E-2</c:v>
                </c:pt>
                <c:pt idx="753">
                  <c:v>-1.0300000000000047E-2</c:v>
                </c:pt>
                <c:pt idx="754">
                  <c:v>1.6570000000000067E-2</c:v>
                </c:pt>
                <c:pt idx="755">
                  <c:v>4.3000000000000003E-2</c:v>
                </c:pt>
                <c:pt idx="756">
                  <c:v>6.8970000000000004E-2</c:v>
                </c:pt>
                <c:pt idx="757">
                  <c:v>9.4500000000000736E-2</c:v>
                </c:pt>
                <c:pt idx="758">
                  <c:v>0.11960000000000025</c:v>
                </c:pt>
                <c:pt idx="759">
                  <c:v>0.14426000000000044</c:v>
                </c:pt>
                <c:pt idx="760">
                  <c:v>0.16851000000000049</c:v>
                </c:pt>
                <c:pt idx="761">
                  <c:v>0.19233000000000025</c:v>
                </c:pt>
                <c:pt idx="762">
                  <c:v>0.21575000000000041</c:v>
                </c:pt>
                <c:pt idx="763">
                  <c:v>0.23875000000000021</c:v>
                </c:pt>
                <c:pt idx="764">
                  <c:v>0.26136000000000031</c:v>
                </c:pt>
                <c:pt idx="765">
                  <c:v>0.28357000000000032</c:v>
                </c:pt>
                <c:pt idx="766">
                  <c:v>0.30540000000000272</c:v>
                </c:pt>
                <c:pt idx="767">
                  <c:v>0.32684000000000313</c:v>
                </c:pt>
                <c:pt idx="768">
                  <c:v>0.34791000000000155</c:v>
                </c:pt>
                <c:pt idx="769">
                  <c:v>0.36861000000000038</c:v>
                </c:pt>
                <c:pt idx="770">
                  <c:v>0.38895000000000313</c:v>
                </c:pt>
                <c:pt idx="771">
                  <c:v>0.40894000000000008</c:v>
                </c:pt>
                <c:pt idx="772">
                  <c:v>0.42859000000000008</c:v>
                </c:pt>
                <c:pt idx="773">
                  <c:v>0.44792000000000104</c:v>
                </c:pt>
                <c:pt idx="774">
                  <c:v>0.46692000000000244</c:v>
                </c:pt>
                <c:pt idx="775">
                  <c:v>0.48562000000000038</c:v>
                </c:pt>
                <c:pt idx="776">
                  <c:v>0.50402999999999998</c:v>
                </c:pt>
                <c:pt idx="777">
                  <c:v>0.52215999999999996</c:v>
                </c:pt>
                <c:pt idx="778">
                  <c:v>0.5400199999999995</c:v>
                </c:pt>
                <c:pt idx="779">
                  <c:v>0.55764000000000602</c:v>
                </c:pt>
                <c:pt idx="780">
                  <c:v>0.57503000000000004</c:v>
                </c:pt>
                <c:pt idx="781">
                  <c:v>0.59220999999999968</c:v>
                </c:pt>
                <c:pt idx="782">
                  <c:v>0.60920000000000063</c:v>
                </c:pt>
                <c:pt idx="783">
                  <c:v>0.62602000000000546</c:v>
                </c:pt>
                <c:pt idx="784">
                  <c:v>0.64268000000000625</c:v>
                </c:pt>
                <c:pt idx="785">
                  <c:v>0.65921000000000063</c:v>
                </c:pt>
                <c:pt idx="786">
                  <c:v>0.6756400000000109</c:v>
                </c:pt>
                <c:pt idx="787">
                  <c:v>0.69197000000000208</c:v>
                </c:pt>
                <c:pt idx="788">
                  <c:v>0.70825000000000005</c:v>
                </c:pt>
                <c:pt idx="789">
                  <c:v>0.72448000000000001</c:v>
                </c:pt>
                <c:pt idx="790">
                  <c:v>0.74069000000000729</c:v>
                </c:pt>
                <c:pt idx="791">
                  <c:v>0.75690000000000546</c:v>
                </c:pt>
                <c:pt idx="792">
                  <c:v>0.7731400000000056</c:v>
                </c:pt>
                <c:pt idx="793">
                  <c:v>0.7894099999999995</c:v>
                </c:pt>
                <c:pt idx="794">
                  <c:v>0.80575000000000063</c:v>
                </c:pt>
                <c:pt idx="795">
                  <c:v>0.82216999999999996</c:v>
                </c:pt>
                <c:pt idx="796">
                  <c:v>0.83869000000000626</c:v>
                </c:pt>
                <c:pt idx="797">
                  <c:v>0.85531000000000001</c:v>
                </c:pt>
                <c:pt idx="798">
                  <c:v>0.87205999999999995</c:v>
                </c:pt>
                <c:pt idx="799">
                  <c:v>0.88893000000000089</c:v>
                </c:pt>
                <c:pt idx="800">
                  <c:v>0.90595000000000003</c:v>
                </c:pt>
                <c:pt idx="801">
                  <c:v>0.92310000000000003</c:v>
                </c:pt>
                <c:pt idx="802">
                  <c:v>0.94040000000000001</c:v>
                </c:pt>
                <c:pt idx="803">
                  <c:v>0.95782000000000544</c:v>
                </c:pt>
                <c:pt idx="804">
                  <c:v>0.97537999999999958</c:v>
                </c:pt>
                <c:pt idx="805">
                  <c:v>0.99304999999999999</c:v>
                </c:pt>
                <c:pt idx="806">
                  <c:v>1.01081</c:v>
                </c:pt>
                <c:pt idx="807">
                  <c:v>1.0286500000000001</c:v>
                </c:pt>
                <c:pt idx="808">
                  <c:v>1.04653</c:v>
                </c:pt>
                <c:pt idx="809">
                  <c:v>1.06443</c:v>
                </c:pt>
                <c:pt idx="810">
                  <c:v>1.0823</c:v>
                </c:pt>
                <c:pt idx="811">
                  <c:v>1.1001000000000001</c:v>
                </c:pt>
                <c:pt idx="812">
                  <c:v>1.1177899999999998</c:v>
                </c:pt>
                <c:pt idx="813">
                  <c:v>1.13531</c:v>
                </c:pt>
                <c:pt idx="814">
                  <c:v>1.1526099999999999</c:v>
                </c:pt>
                <c:pt idx="815">
                  <c:v>1.16961</c:v>
                </c:pt>
                <c:pt idx="816">
                  <c:v>1.1862500000000125</c:v>
                </c:pt>
                <c:pt idx="817">
                  <c:v>1.2024699999999902</c:v>
                </c:pt>
                <c:pt idx="818">
                  <c:v>1.2181899999999999</c:v>
                </c:pt>
                <c:pt idx="819">
                  <c:v>1.2333299999999856</c:v>
                </c:pt>
                <c:pt idx="820">
                  <c:v>1.2478099999999877</c:v>
                </c:pt>
                <c:pt idx="821">
                  <c:v>1.2615699999999876</c:v>
                </c:pt>
                <c:pt idx="822">
                  <c:v>1.27451</c:v>
                </c:pt>
                <c:pt idx="823">
                  <c:v>1.2865599999999999</c:v>
                </c:pt>
                <c:pt idx="824">
                  <c:v>1.29765</c:v>
                </c:pt>
                <c:pt idx="825">
                  <c:v>1.3077099999999902</c:v>
                </c:pt>
                <c:pt idx="826">
                  <c:v>1.3166599999999999</c:v>
                </c:pt>
                <c:pt idx="827">
                  <c:v>1.3244400000000001</c:v>
                </c:pt>
                <c:pt idx="828">
                  <c:v>1.331</c:v>
                </c:pt>
                <c:pt idx="829">
                  <c:v>1.3362799999999999</c:v>
                </c:pt>
                <c:pt idx="830">
                  <c:v>1.3402499999999999</c:v>
                </c:pt>
                <c:pt idx="831">
                  <c:v>1.34287</c:v>
                </c:pt>
                <c:pt idx="832">
                  <c:v>1.3441000000000001</c:v>
                </c:pt>
                <c:pt idx="833">
                  <c:v>1.343939999999989</c:v>
                </c:pt>
                <c:pt idx="834">
                  <c:v>1.3423799999999999</c:v>
                </c:pt>
                <c:pt idx="835">
                  <c:v>1.3394199999999998</c:v>
                </c:pt>
                <c:pt idx="836">
                  <c:v>1.33507</c:v>
                </c:pt>
                <c:pt idx="837">
                  <c:v>1.32935</c:v>
                </c:pt>
                <c:pt idx="838">
                  <c:v>1.32229</c:v>
                </c:pt>
                <c:pt idx="839">
                  <c:v>1.3139299999999856</c:v>
                </c:pt>
                <c:pt idx="840">
                  <c:v>1.3043100000000001</c:v>
                </c:pt>
                <c:pt idx="841">
                  <c:v>1.293469999999989</c:v>
                </c:pt>
                <c:pt idx="842">
                  <c:v>1.28148</c:v>
                </c:pt>
                <c:pt idx="843">
                  <c:v>1.26841</c:v>
                </c:pt>
                <c:pt idx="844">
                  <c:v>1.2543</c:v>
                </c:pt>
                <c:pt idx="845">
                  <c:v>1.2392299999999863</c:v>
                </c:pt>
                <c:pt idx="846">
                  <c:v>1.2232699999999876</c:v>
                </c:pt>
                <c:pt idx="847">
                  <c:v>1.206499999999989</c:v>
                </c:pt>
                <c:pt idx="848">
                  <c:v>1.1889700000000001</c:v>
                </c:pt>
                <c:pt idx="849">
                  <c:v>1.1707700000000001</c:v>
                </c:pt>
                <c:pt idx="850">
                  <c:v>1.1519599999999999</c:v>
                </c:pt>
                <c:pt idx="851">
                  <c:v>1.1326000000000001</c:v>
                </c:pt>
                <c:pt idx="852">
                  <c:v>1.11277</c:v>
                </c:pt>
                <c:pt idx="853">
                  <c:v>1.0925199999999999</c:v>
                </c:pt>
                <c:pt idx="854">
                  <c:v>1.071909999999989</c:v>
                </c:pt>
                <c:pt idx="855">
                  <c:v>1.05101</c:v>
                </c:pt>
                <c:pt idx="856">
                  <c:v>1.0298499999999902</c:v>
                </c:pt>
                <c:pt idx="857">
                  <c:v>1.00848</c:v>
                </c:pt>
                <c:pt idx="858">
                  <c:v>0.9869599999999995</c:v>
                </c:pt>
                <c:pt idx="859">
                  <c:v>0.96531</c:v>
                </c:pt>
                <c:pt idx="860">
                  <c:v>0.94357999999999997</c:v>
                </c:pt>
                <c:pt idx="861">
                  <c:v>0.92179000000000488</c:v>
                </c:pt>
                <c:pt idx="862">
                  <c:v>0.899980000000001</c:v>
                </c:pt>
                <c:pt idx="863">
                  <c:v>0.87817000000000545</c:v>
                </c:pt>
                <c:pt idx="864">
                  <c:v>0.85638000000000003</c:v>
                </c:pt>
                <c:pt idx="865">
                  <c:v>0.83464000000000627</c:v>
                </c:pt>
                <c:pt idx="866">
                  <c:v>0.81294999999999995</c:v>
                </c:pt>
                <c:pt idx="867">
                  <c:v>0.79132999999999998</c:v>
                </c:pt>
                <c:pt idx="868">
                  <c:v>0.76980000000000626</c:v>
                </c:pt>
                <c:pt idx="869">
                  <c:v>0.74836999999999998</c:v>
                </c:pt>
                <c:pt idx="870">
                  <c:v>0.72704000000000546</c:v>
                </c:pt>
                <c:pt idx="871">
                  <c:v>0.70582000000000533</c:v>
                </c:pt>
                <c:pt idx="872">
                  <c:v>0.68472000000000577</c:v>
                </c:pt>
                <c:pt idx="873">
                  <c:v>0.66375000000000728</c:v>
                </c:pt>
                <c:pt idx="874">
                  <c:v>0.64290000000000624</c:v>
                </c:pt>
                <c:pt idx="875">
                  <c:v>0.62220000000000064</c:v>
                </c:pt>
                <c:pt idx="876">
                  <c:v>0.60163000000000488</c:v>
                </c:pt>
                <c:pt idx="877">
                  <c:v>0.58121999999999463</c:v>
                </c:pt>
                <c:pt idx="878">
                  <c:v>0.56094999999999995</c:v>
                </c:pt>
                <c:pt idx="879">
                  <c:v>0.54083999999999999</c:v>
                </c:pt>
                <c:pt idx="880">
                  <c:v>0.52090000000000003</c:v>
                </c:pt>
                <c:pt idx="881">
                  <c:v>0.50112999999999996</c:v>
                </c:pt>
                <c:pt idx="882">
                  <c:v>0.48153000000000001</c:v>
                </c:pt>
                <c:pt idx="883">
                  <c:v>0.46212000000000031</c:v>
                </c:pt>
                <c:pt idx="884">
                  <c:v>0.44290000000000063</c:v>
                </c:pt>
                <c:pt idx="885">
                  <c:v>0.42389000000000032</c:v>
                </c:pt>
                <c:pt idx="886">
                  <c:v>0.40510000000000002</c:v>
                </c:pt>
                <c:pt idx="887">
                  <c:v>0.38653000000000032</c:v>
                </c:pt>
                <c:pt idx="888">
                  <c:v>0.36820000000000008</c:v>
                </c:pt>
                <c:pt idx="889">
                  <c:v>0.35013</c:v>
                </c:pt>
                <c:pt idx="890">
                  <c:v>0.33232000000000511</c:v>
                </c:pt>
                <c:pt idx="891">
                  <c:v>0.31479000000000001</c:v>
                </c:pt>
                <c:pt idx="892">
                  <c:v>0.29756000000000032</c:v>
                </c:pt>
                <c:pt idx="893">
                  <c:v>0.28065000000000001</c:v>
                </c:pt>
                <c:pt idx="894">
                  <c:v>0.26408000000000031</c:v>
                </c:pt>
                <c:pt idx="895">
                  <c:v>0.24786000000000041</c:v>
                </c:pt>
                <c:pt idx="896">
                  <c:v>0.23200000000000001</c:v>
                </c:pt>
                <c:pt idx="897">
                  <c:v>0.21655000000000021</c:v>
                </c:pt>
                <c:pt idx="898">
                  <c:v>0.20150000000000001</c:v>
                </c:pt>
                <c:pt idx="899">
                  <c:v>0.18689000000000044</c:v>
                </c:pt>
                <c:pt idx="900">
                  <c:v>0.17272999999999999</c:v>
                </c:pt>
                <c:pt idx="901">
                  <c:v>0.15906000000000148</c:v>
                </c:pt>
                <c:pt idx="902">
                  <c:v>0.14588000000000001</c:v>
                </c:pt>
                <c:pt idx="903">
                  <c:v>0.13322000000000001</c:v>
                </c:pt>
                <c:pt idx="904">
                  <c:v>0.12111000000000002</c:v>
                </c:pt>
                <c:pt idx="905">
                  <c:v>0.10957000000000022</c:v>
                </c:pt>
                <c:pt idx="906">
                  <c:v>9.8610000000000572E-2</c:v>
                </c:pt>
                <c:pt idx="907">
                  <c:v>8.8270000000000223E-2</c:v>
                </c:pt>
                <c:pt idx="908">
                  <c:v>7.8549999999999995E-2</c:v>
                </c:pt>
                <c:pt idx="909">
                  <c:v>6.9490000000000551E-2</c:v>
                </c:pt>
                <c:pt idx="910">
                  <c:v>6.1109999999999998E-2</c:v>
                </c:pt>
                <c:pt idx="911">
                  <c:v>5.3410000000000138E-2</c:v>
                </c:pt>
                <c:pt idx="912">
                  <c:v>4.6420000000000003E-2</c:v>
                </c:pt>
                <c:pt idx="913">
                  <c:v>4.0170000000000004E-2</c:v>
                </c:pt>
                <c:pt idx="914">
                  <c:v>3.466000000000001E-2</c:v>
                </c:pt>
                <c:pt idx="915">
                  <c:v>2.9910000000000006E-2</c:v>
                </c:pt>
                <c:pt idx="916">
                  <c:v>2.5930000000000012E-2</c:v>
                </c:pt>
                <c:pt idx="917">
                  <c:v>2.2750000000000006E-2</c:v>
                </c:pt>
                <c:pt idx="918">
                  <c:v>2.0369999999999989E-2</c:v>
                </c:pt>
                <c:pt idx="919">
                  <c:v>1.8790000000000074E-2</c:v>
                </c:pt>
                <c:pt idx="920">
                  <c:v>1.804000000000007E-2</c:v>
                </c:pt>
                <c:pt idx="921">
                  <c:v>1.8110000000000036E-2</c:v>
                </c:pt>
                <c:pt idx="922">
                  <c:v>1.9019999999999999E-2</c:v>
                </c:pt>
                <c:pt idx="923">
                  <c:v>2.0770000000000042E-2</c:v>
                </c:pt>
                <c:pt idx="924">
                  <c:v>2.3349999999999999E-2</c:v>
                </c:pt>
                <c:pt idx="925">
                  <c:v>2.6780000000000012E-2</c:v>
                </c:pt>
                <c:pt idx="926">
                  <c:v>3.1050000000000098E-2</c:v>
                </c:pt>
                <c:pt idx="927">
                  <c:v>3.6160000000000005E-2</c:v>
                </c:pt>
                <c:pt idx="928">
                  <c:v>4.2100000000000033E-2</c:v>
                </c:pt>
                <c:pt idx="929">
                  <c:v>4.8880000000000104E-2</c:v>
                </c:pt>
                <c:pt idx="930">
                  <c:v>5.6470000000000013E-2</c:v>
                </c:pt>
                <c:pt idx="931">
                  <c:v>6.4879999999999993E-2</c:v>
                </c:pt>
                <c:pt idx="932">
                  <c:v>7.4100000000000166E-2</c:v>
                </c:pt>
                <c:pt idx="933">
                  <c:v>8.4110000000000046E-2</c:v>
                </c:pt>
                <c:pt idx="934">
                  <c:v>9.4900000000000068E-2</c:v>
                </c:pt>
                <c:pt idx="935">
                  <c:v>0.10646000000000012</c:v>
                </c:pt>
                <c:pt idx="936">
                  <c:v>0.11878000000000023</c:v>
                </c:pt>
                <c:pt idx="937">
                  <c:v>0.13181999999999999</c:v>
                </c:pt>
                <c:pt idx="938">
                  <c:v>0.14559000000000041</c:v>
                </c:pt>
                <c:pt idx="939">
                  <c:v>0.16006000000000029</c:v>
                </c:pt>
                <c:pt idx="940">
                  <c:v>0.17519999999999999</c:v>
                </c:pt>
                <c:pt idx="941">
                  <c:v>0.19101000000000037</c:v>
                </c:pt>
                <c:pt idx="942">
                  <c:v>0.20745000000000041</c:v>
                </c:pt>
                <c:pt idx="943">
                  <c:v>0.22451000000000038</c:v>
                </c:pt>
                <c:pt idx="944">
                  <c:v>0.24215</c:v>
                </c:pt>
                <c:pt idx="945">
                  <c:v>0.26037000000000032</c:v>
                </c:pt>
                <c:pt idx="946">
                  <c:v>0.27912000000000031</c:v>
                </c:pt>
                <c:pt idx="947">
                  <c:v>0.29839000000000032</c:v>
                </c:pt>
                <c:pt idx="948">
                  <c:v>0.31814000000000031</c:v>
                </c:pt>
                <c:pt idx="949">
                  <c:v>0.33835000000000437</c:v>
                </c:pt>
                <c:pt idx="950">
                  <c:v>0.35898000000000313</c:v>
                </c:pt>
                <c:pt idx="951">
                  <c:v>0.38002000000000313</c:v>
                </c:pt>
                <c:pt idx="952">
                  <c:v>0.40142000000000244</c:v>
                </c:pt>
                <c:pt idx="953">
                  <c:v>0.42315000000000008</c:v>
                </c:pt>
                <c:pt idx="954">
                  <c:v>0.44518000000000058</c:v>
                </c:pt>
                <c:pt idx="955">
                  <c:v>0.46748000000000273</c:v>
                </c:pt>
                <c:pt idx="956">
                  <c:v>0.49001000000000244</c:v>
                </c:pt>
                <c:pt idx="957">
                  <c:v>0.51271999999999951</c:v>
                </c:pt>
                <c:pt idx="958">
                  <c:v>0.53559000000000001</c:v>
                </c:pt>
                <c:pt idx="959">
                  <c:v>0.55857000000000001</c:v>
                </c:pt>
                <c:pt idx="960">
                  <c:v>0.58162000000000114</c:v>
                </c:pt>
                <c:pt idx="961">
                  <c:v>0.60470000000000546</c:v>
                </c:pt>
                <c:pt idx="962">
                  <c:v>0.62777000000000638</c:v>
                </c:pt>
                <c:pt idx="963">
                  <c:v>0.65077000000000729</c:v>
                </c:pt>
                <c:pt idx="964">
                  <c:v>0.67367000000000898</c:v>
                </c:pt>
                <c:pt idx="965">
                  <c:v>0.69642000000000126</c:v>
                </c:pt>
                <c:pt idx="966">
                  <c:v>0.71896000000000004</c:v>
                </c:pt>
                <c:pt idx="967">
                  <c:v>0.74125000000000063</c:v>
                </c:pt>
                <c:pt idx="968">
                  <c:v>0.76324000000000625</c:v>
                </c:pt>
                <c:pt idx="969">
                  <c:v>0.78488000000000002</c:v>
                </c:pt>
                <c:pt idx="970">
                  <c:v>0.8061199999999995</c:v>
                </c:pt>
                <c:pt idx="971">
                  <c:v>0.82690000000000063</c:v>
                </c:pt>
                <c:pt idx="972">
                  <c:v>0.84718000000000004</c:v>
                </c:pt>
                <c:pt idx="973">
                  <c:v>0.86691000000000062</c:v>
                </c:pt>
                <c:pt idx="974">
                  <c:v>0.88604000000000138</c:v>
                </c:pt>
                <c:pt idx="975">
                  <c:v>0.90450999999999959</c:v>
                </c:pt>
                <c:pt idx="976">
                  <c:v>0.92229000000000005</c:v>
                </c:pt>
                <c:pt idx="977">
                  <c:v>0.93933</c:v>
                </c:pt>
                <c:pt idx="978">
                  <c:v>0.95559000000000005</c:v>
                </c:pt>
                <c:pt idx="979">
                  <c:v>0.9710299999999995</c:v>
                </c:pt>
                <c:pt idx="980">
                  <c:v>0.98562000000000005</c:v>
                </c:pt>
                <c:pt idx="981">
                  <c:v>0.9993299999999995</c:v>
                </c:pt>
                <c:pt idx="982">
                  <c:v>1.01213</c:v>
                </c:pt>
                <c:pt idx="983">
                  <c:v>1.024</c:v>
                </c:pt>
                <c:pt idx="984">
                  <c:v>1.034929999999989</c:v>
                </c:pt>
                <c:pt idx="985">
                  <c:v>1.0448999999999902</c:v>
                </c:pt>
                <c:pt idx="986">
                  <c:v>1.0539199999999938</c:v>
                </c:pt>
                <c:pt idx="987">
                  <c:v>1.0619699999999876</c:v>
                </c:pt>
                <c:pt idx="988">
                  <c:v>1.06907</c:v>
                </c:pt>
                <c:pt idx="989">
                  <c:v>1.07524</c:v>
                </c:pt>
                <c:pt idx="990">
                  <c:v>1.0804800000000001</c:v>
                </c:pt>
                <c:pt idx="991">
                  <c:v>1.08483</c:v>
                </c:pt>
                <c:pt idx="992">
                  <c:v>1.08832</c:v>
                </c:pt>
                <c:pt idx="993">
                  <c:v>1.0909800000000001</c:v>
                </c:pt>
                <c:pt idx="994">
                  <c:v>1.0928500000000001</c:v>
                </c:pt>
                <c:pt idx="995">
                  <c:v>1.09398</c:v>
                </c:pt>
                <c:pt idx="996">
                  <c:v>1.0944199999999999</c:v>
                </c:pt>
                <c:pt idx="997">
                  <c:v>1.09423</c:v>
                </c:pt>
                <c:pt idx="998">
                  <c:v>1.0934699999999902</c:v>
                </c:pt>
                <c:pt idx="999">
                  <c:v>1.0921799999999999</c:v>
                </c:pt>
                <c:pt idx="1000">
                  <c:v>1.0904499999999999</c:v>
                </c:pt>
                <c:pt idx="1001">
                  <c:v>1.08833</c:v>
                </c:pt>
                <c:pt idx="1002">
                  <c:v>1.0858899999999998</c:v>
                </c:pt>
                <c:pt idx="1003">
                  <c:v>1.0831999999999902</c:v>
                </c:pt>
                <c:pt idx="1004">
                  <c:v>1.0803199999999999</c:v>
                </c:pt>
                <c:pt idx="1005">
                  <c:v>1.0773199999999998</c:v>
                </c:pt>
                <c:pt idx="1006">
                  <c:v>1.0742700000000001</c:v>
                </c:pt>
                <c:pt idx="1007">
                  <c:v>1.071229999999989</c:v>
                </c:pt>
                <c:pt idx="1008">
                  <c:v>1.06826</c:v>
                </c:pt>
                <c:pt idx="1009">
                  <c:v>1.0654199999999998</c:v>
                </c:pt>
                <c:pt idx="1010">
                  <c:v>1.0627800000000001</c:v>
                </c:pt>
                <c:pt idx="1011">
                  <c:v>1.06037</c:v>
                </c:pt>
                <c:pt idx="1012">
                  <c:v>1.05826</c:v>
                </c:pt>
                <c:pt idx="1013">
                  <c:v>1.0564800000000001</c:v>
                </c:pt>
                <c:pt idx="1014">
                  <c:v>1.05508</c:v>
                </c:pt>
                <c:pt idx="1015">
                  <c:v>1.0541</c:v>
                </c:pt>
                <c:pt idx="1016">
                  <c:v>1.053569999999989</c:v>
                </c:pt>
                <c:pt idx="1017">
                  <c:v>1.0535099999999902</c:v>
                </c:pt>
                <c:pt idx="1018">
                  <c:v>1.0539399999999883</c:v>
                </c:pt>
                <c:pt idx="1019">
                  <c:v>1.0548899999999999</c:v>
                </c:pt>
                <c:pt idx="1020">
                  <c:v>1.05636</c:v>
                </c:pt>
                <c:pt idx="1021">
                  <c:v>1.0583499999999999</c:v>
                </c:pt>
                <c:pt idx="1022">
                  <c:v>1.06088</c:v>
                </c:pt>
                <c:pt idx="1023">
                  <c:v>1.0639199999999998</c:v>
                </c:pt>
                <c:pt idx="1024">
                  <c:v>1.06748</c:v>
                </c:pt>
                <c:pt idx="1025">
                  <c:v>1.0715299999999877</c:v>
                </c:pt>
                <c:pt idx="1026">
                  <c:v>1.0760500000000097</c:v>
                </c:pt>
                <c:pt idx="1027">
                  <c:v>1.08101</c:v>
                </c:pt>
                <c:pt idx="1028">
                  <c:v>1.0863799999999999</c:v>
                </c:pt>
                <c:pt idx="1029">
                  <c:v>1.09212</c:v>
                </c:pt>
                <c:pt idx="1030">
                  <c:v>1.0981799999999999</c:v>
                </c:pt>
                <c:pt idx="1031">
                  <c:v>1.1045199999999999</c:v>
                </c:pt>
                <c:pt idx="1032">
                  <c:v>1.1110800000000001</c:v>
                </c:pt>
                <c:pt idx="1033">
                  <c:v>1.11781</c:v>
                </c:pt>
                <c:pt idx="1034">
                  <c:v>1.1246400000000001</c:v>
                </c:pt>
                <c:pt idx="1035">
                  <c:v>1.13151</c:v>
                </c:pt>
                <c:pt idx="1036">
                  <c:v>1.1383500000000097</c:v>
                </c:pt>
                <c:pt idx="1037">
                  <c:v>1.1450899999999999</c:v>
                </c:pt>
                <c:pt idx="1038">
                  <c:v>1.15167</c:v>
                </c:pt>
                <c:pt idx="1039">
                  <c:v>1.157999999999989</c:v>
                </c:pt>
                <c:pt idx="1040">
                  <c:v>1.1640100000000109</c:v>
                </c:pt>
                <c:pt idx="1041">
                  <c:v>1.16964</c:v>
                </c:pt>
                <c:pt idx="1042">
                  <c:v>1.1748000000000001</c:v>
                </c:pt>
                <c:pt idx="1043">
                  <c:v>1.17943</c:v>
                </c:pt>
                <c:pt idx="1044">
                  <c:v>1.18346</c:v>
                </c:pt>
                <c:pt idx="1045">
                  <c:v>1.1868099999999999</c:v>
                </c:pt>
                <c:pt idx="1046">
                  <c:v>1.1894400000000001</c:v>
                </c:pt>
                <c:pt idx="1047">
                  <c:v>1.1912700000000001</c:v>
                </c:pt>
                <c:pt idx="1048">
                  <c:v>1.1922600000000001</c:v>
                </c:pt>
                <c:pt idx="1049">
                  <c:v>1.1923600000000001</c:v>
                </c:pt>
                <c:pt idx="1050">
                  <c:v>1.1915199999999999</c:v>
                </c:pt>
                <c:pt idx="1051">
                  <c:v>1.18971</c:v>
                </c:pt>
                <c:pt idx="1052">
                  <c:v>1.18689</c:v>
                </c:pt>
                <c:pt idx="1053">
                  <c:v>1.1830499999999999</c:v>
                </c:pt>
                <c:pt idx="1054">
                  <c:v>1.1781699999999999</c:v>
                </c:pt>
                <c:pt idx="1055">
                  <c:v>1.1722300000000001</c:v>
                </c:pt>
                <c:pt idx="1056">
                  <c:v>1.1652400000000001</c:v>
                </c:pt>
                <c:pt idx="1057">
                  <c:v>1.1572100000000001</c:v>
                </c:pt>
                <c:pt idx="1058">
                  <c:v>1.1481399999999999</c:v>
                </c:pt>
                <c:pt idx="1059">
                  <c:v>1.1380399999999999</c:v>
                </c:pt>
                <c:pt idx="1060">
                  <c:v>1.12696</c:v>
                </c:pt>
                <c:pt idx="1061">
                  <c:v>1.1149100000000001</c:v>
                </c:pt>
                <c:pt idx="1062">
                  <c:v>1.1019199999999998</c:v>
                </c:pt>
                <c:pt idx="1063">
                  <c:v>1.0880500000000097</c:v>
                </c:pt>
                <c:pt idx="1064">
                  <c:v>1.073329999999989</c:v>
                </c:pt>
                <c:pt idx="1065">
                  <c:v>1.057809999999989</c:v>
                </c:pt>
                <c:pt idx="1066">
                  <c:v>1.0415299999999876</c:v>
                </c:pt>
                <c:pt idx="1067">
                  <c:v>1.0245599999999999</c:v>
                </c:pt>
                <c:pt idx="1068">
                  <c:v>1.0069399999999902</c:v>
                </c:pt>
                <c:pt idx="1069">
                  <c:v>0.98873999999999951</c:v>
                </c:pt>
                <c:pt idx="1070">
                  <c:v>0.97000000000000053</c:v>
                </c:pt>
                <c:pt idx="1071">
                  <c:v>0.95079000000000591</c:v>
                </c:pt>
                <c:pt idx="1072">
                  <c:v>0.93115999999999999</c:v>
                </c:pt>
                <c:pt idx="1073">
                  <c:v>0.91117000000000004</c:v>
                </c:pt>
                <c:pt idx="1074">
                  <c:v>0.89087000000000138</c:v>
                </c:pt>
                <c:pt idx="1075">
                  <c:v>0.87033000000000005</c:v>
                </c:pt>
                <c:pt idx="1076">
                  <c:v>0.84958999999999996</c:v>
                </c:pt>
                <c:pt idx="1077">
                  <c:v>0.82870999999999995</c:v>
                </c:pt>
                <c:pt idx="1078">
                  <c:v>0.80774000000000545</c:v>
                </c:pt>
                <c:pt idx="1079">
                  <c:v>0.78673999999999999</c:v>
                </c:pt>
                <c:pt idx="1080">
                  <c:v>0.76574000000000875</c:v>
                </c:pt>
                <c:pt idx="1081">
                  <c:v>0.74480000000000546</c:v>
                </c:pt>
                <c:pt idx="1082">
                  <c:v>0.72396000000000005</c:v>
                </c:pt>
                <c:pt idx="1083">
                  <c:v>0.70328000000000002</c:v>
                </c:pt>
                <c:pt idx="1084">
                  <c:v>0.68278000000000139</c:v>
                </c:pt>
                <c:pt idx="1085">
                  <c:v>0.66252000000000488</c:v>
                </c:pt>
                <c:pt idx="1086">
                  <c:v>0.642540000000005</c:v>
                </c:pt>
                <c:pt idx="1087">
                  <c:v>0.62287000000000625</c:v>
                </c:pt>
                <c:pt idx="1088">
                  <c:v>0.60355999999999999</c:v>
                </c:pt>
                <c:pt idx="1089">
                  <c:v>0.58463000000000065</c:v>
                </c:pt>
                <c:pt idx="1090">
                  <c:v>0.56613999999999998</c:v>
                </c:pt>
                <c:pt idx="1091">
                  <c:v>0.54810999999999999</c:v>
                </c:pt>
                <c:pt idx="1092">
                  <c:v>0.5305799999999995</c:v>
                </c:pt>
                <c:pt idx="1093">
                  <c:v>0.51358999999999511</c:v>
                </c:pt>
                <c:pt idx="1094">
                  <c:v>0.49716000000000032</c:v>
                </c:pt>
                <c:pt idx="1095">
                  <c:v>0.48134000000000032</c:v>
                </c:pt>
                <c:pt idx="1096">
                  <c:v>0.46616000000000002</c:v>
                </c:pt>
                <c:pt idx="1097">
                  <c:v>0.45165</c:v>
                </c:pt>
                <c:pt idx="1098">
                  <c:v>0.43784000000000273</c:v>
                </c:pt>
                <c:pt idx="1099">
                  <c:v>0.42477000000000031</c:v>
                </c:pt>
                <c:pt idx="1100">
                  <c:v>0.41246000000000038</c:v>
                </c:pt>
                <c:pt idx="1101">
                  <c:v>0.40096000000000032</c:v>
                </c:pt>
                <c:pt idx="1102">
                  <c:v>0.39030000000000364</c:v>
                </c:pt>
                <c:pt idx="1103">
                  <c:v>0.38049000000000038</c:v>
                </c:pt>
                <c:pt idx="1104">
                  <c:v>0.37159000000000031</c:v>
                </c:pt>
                <c:pt idx="1105">
                  <c:v>0.36361000000000032</c:v>
                </c:pt>
                <c:pt idx="1106">
                  <c:v>0.35659000000000002</c:v>
                </c:pt>
                <c:pt idx="1107">
                  <c:v>0.35055000000000008</c:v>
                </c:pt>
                <c:pt idx="1108">
                  <c:v>0.34554000000000057</c:v>
                </c:pt>
                <c:pt idx="1109">
                  <c:v>0.34157000000000104</c:v>
                </c:pt>
                <c:pt idx="1110">
                  <c:v>0.33868000000000376</c:v>
                </c:pt>
                <c:pt idx="1111">
                  <c:v>0.33690000000000364</c:v>
                </c:pt>
                <c:pt idx="1112">
                  <c:v>0.33624000000000032</c:v>
                </c:pt>
                <c:pt idx="1113">
                  <c:v>0.33674000000000032</c:v>
                </c:pt>
                <c:pt idx="1114">
                  <c:v>0.33842000000000477</c:v>
                </c:pt>
                <c:pt idx="1115">
                  <c:v>0.34131000000000289</c:v>
                </c:pt>
                <c:pt idx="1116">
                  <c:v>0.34543000000000063</c:v>
                </c:pt>
                <c:pt idx="1117">
                  <c:v>0.35080000000000244</c:v>
                </c:pt>
                <c:pt idx="1118">
                  <c:v>0.35744000000000031</c:v>
                </c:pt>
                <c:pt idx="1119">
                  <c:v>0.36537000000000364</c:v>
                </c:pt>
                <c:pt idx="1120">
                  <c:v>0.37460000000000032</c:v>
                </c:pt>
                <c:pt idx="1121">
                  <c:v>0.38515000000000038</c:v>
                </c:pt>
                <c:pt idx="1122">
                  <c:v>0.39703000000000038</c:v>
                </c:pt>
                <c:pt idx="1123">
                  <c:v>0.41026000000000001</c:v>
                </c:pt>
                <c:pt idx="1124">
                  <c:v>0.42483000000000032</c:v>
                </c:pt>
                <c:pt idx="1125">
                  <c:v>0.44076000000000032</c:v>
                </c:pt>
                <c:pt idx="1126">
                  <c:v>0.45804</c:v>
                </c:pt>
                <c:pt idx="1127">
                  <c:v>0.47668000000000038</c:v>
                </c:pt>
                <c:pt idx="1128">
                  <c:v>0.49666000000000032</c:v>
                </c:pt>
                <c:pt idx="1129">
                  <c:v>0.51797000000000004</c:v>
                </c:pt>
                <c:pt idx="1130">
                  <c:v>0.54061000000000003</c:v>
                </c:pt>
                <c:pt idx="1131">
                  <c:v>0.56454000000000004</c:v>
                </c:pt>
                <c:pt idx="1132">
                  <c:v>0.58974000000000115</c:v>
                </c:pt>
                <c:pt idx="1133">
                  <c:v>0.61617000000000488</c:v>
                </c:pt>
                <c:pt idx="1134">
                  <c:v>0.64380000000000626</c:v>
                </c:pt>
                <c:pt idx="1135">
                  <c:v>0.67258000000000062</c:v>
                </c:pt>
                <c:pt idx="1136">
                  <c:v>0.70245000000000002</c:v>
                </c:pt>
                <c:pt idx="1137">
                  <c:v>0.73333000000000004</c:v>
                </c:pt>
                <c:pt idx="1138">
                  <c:v>0.76515999999999995</c:v>
                </c:pt>
                <c:pt idx="1139">
                  <c:v>0.79783000000000004</c:v>
                </c:pt>
                <c:pt idx="1140">
                  <c:v>0.83126</c:v>
                </c:pt>
                <c:pt idx="1141">
                  <c:v>0.86533000000000004</c:v>
                </c:pt>
                <c:pt idx="1142">
                  <c:v>0.89990000000000125</c:v>
                </c:pt>
                <c:pt idx="1143">
                  <c:v>0.93485000000000062</c:v>
                </c:pt>
                <c:pt idx="1144">
                  <c:v>0.97000000000000053</c:v>
                </c:pt>
                <c:pt idx="1145">
                  <c:v>1.0052099999999902</c:v>
                </c:pt>
                <c:pt idx="1146">
                  <c:v>1.04027</c:v>
                </c:pt>
                <c:pt idx="1147">
                  <c:v>1.07501</c:v>
                </c:pt>
                <c:pt idx="1148">
                  <c:v>1.1092</c:v>
                </c:pt>
                <c:pt idx="1149">
                  <c:v>1.1426400000000001</c:v>
                </c:pt>
                <c:pt idx="1150">
                  <c:v>1.17509</c:v>
                </c:pt>
                <c:pt idx="1151">
                  <c:v>1.2063199999999998</c:v>
                </c:pt>
                <c:pt idx="1152">
                  <c:v>1.2360899999999999</c:v>
                </c:pt>
                <c:pt idx="1153">
                  <c:v>1.26416</c:v>
                </c:pt>
                <c:pt idx="1154">
                  <c:v>1.2903</c:v>
                </c:pt>
                <c:pt idx="1155">
                  <c:v>1.3142799999999999</c:v>
                </c:pt>
                <c:pt idx="1156">
                  <c:v>1.335869999999989</c:v>
                </c:pt>
                <c:pt idx="1157">
                  <c:v>1.3548800000000001</c:v>
                </c:pt>
                <c:pt idx="1158">
                  <c:v>1.3711100000000001</c:v>
                </c:pt>
                <c:pt idx="1159">
                  <c:v>1.3844099999999999</c:v>
                </c:pt>
                <c:pt idx="1160">
                  <c:v>1.3946400000000001</c:v>
                </c:pt>
                <c:pt idx="1161">
                  <c:v>1.4016899999999886</c:v>
                </c:pt>
                <c:pt idx="1162">
                  <c:v>1.405489999999989</c:v>
                </c:pt>
                <c:pt idx="1163">
                  <c:v>1.4059899999999874</c:v>
                </c:pt>
                <c:pt idx="1164">
                  <c:v>1.4031999999999829</c:v>
                </c:pt>
                <c:pt idx="1165">
                  <c:v>1.39713</c:v>
                </c:pt>
                <c:pt idx="1166">
                  <c:v>1.38785</c:v>
                </c:pt>
                <c:pt idx="1167">
                  <c:v>1.3754500000000001</c:v>
                </c:pt>
                <c:pt idx="1168">
                  <c:v>1.3600500000000109</c:v>
                </c:pt>
                <c:pt idx="1169">
                  <c:v>1.341799999999989</c:v>
                </c:pt>
                <c:pt idx="1170">
                  <c:v>1.3208599999999999</c:v>
                </c:pt>
                <c:pt idx="1171">
                  <c:v>1.2974399999999902</c:v>
                </c:pt>
                <c:pt idx="1172">
                  <c:v>1.2717199999999902</c:v>
                </c:pt>
                <c:pt idx="1173">
                  <c:v>1.243919999999989</c:v>
                </c:pt>
                <c:pt idx="1174">
                  <c:v>1.2142500000000001</c:v>
                </c:pt>
                <c:pt idx="1175">
                  <c:v>1.1829499999999999</c:v>
                </c:pt>
                <c:pt idx="1176">
                  <c:v>1.15022</c:v>
                </c:pt>
                <c:pt idx="1177">
                  <c:v>1.1162799999999999</c:v>
                </c:pt>
                <c:pt idx="1178">
                  <c:v>1.08134</c:v>
                </c:pt>
                <c:pt idx="1179">
                  <c:v>1.0455999999999877</c:v>
                </c:pt>
                <c:pt idx="1180">
                  <c:v>1.009239999999989</c:v>
                </c:pt>
                <c:pt idx="1181">
                  <c:v>0.97243999999999886</c:v>
                </c:pt>
                <c:pt idx="1182">
                  <c:v>0.93535999999999997</c:v>
                </c:pt>
                <c:pt idx="1183">
                  <c:v>0.89816000000000062</c:v>
                </c:pt>
                <c:pt idx="1184">
                  <c:v>0.86095999999999995</c:v>
                </c:pt>
                <c:pt idx="1185">
                  <c:v>0.82390000000000063</c:v>
                </c:pt>
                <c:pt idx="1186">
                  <c:v>0.78707000000000005</c:v>
                </c:pt>
                <c:pt idx="1187">
                  <c:v>0.75058999999999998</c:v>
                </c:pt>
                <c:pt idx="1188">
                  <c:v>0.71453</c:v>
                </c:pt>
                <c:pt idx="1189">
                  <c:v>0.67896000000000545</c:v>
                </c:pt>
                <c:pt idx="1190">
                  <c:v>0.64397000000000626</c:v>
                </c:pt>
                <c:pt idx="1191">
                  <c:v>0.60958999999999997</c:v>
                </c:pt>
                <c:pt idx="1192">
                  <c:v>0.57589000000000545</c:v>
                </c:pt>
                <c:pt idx="1193">
                  <c:v>0.54290000000000005</c:v>
                </c:pt>
                <c:pt idx="1194">
                  <c:v>0.51066</c:v>
                </c:pt>
                <c:pt idx="1195">
                  <c:v>0.47919</c:v>
                </c:pt>
                <c:pt idx="1196">
                  <c:v>0.44852000000000075</c:v>
                </c:pt>
                <c:pt idx="1197">
                  <c:v>0.41867000000000032</c:v>
                </c:pt>
                <c:pt idx="1198">
                  <c:v>0.38966000000000273</c:v>
                </c:pt>
                <c:pt idx="1199">
                  <c:v>0.36150000000000032</c:v>
                </c:pt>
                <c:pt idx="1200">
                  <c:v>0.33420000000000138</c:v>
                </c:pt>
                <c:pt idx="1201">
                  <c:v>0.30777000000000032</c:v>
                </c:pt>
                <c:pt idx="1202">
                  <c:v>0.28221000000000002</c:v>
                </c:pt>
                <c:pt idx="1203">
                  <c:v>0.25754000000000005</c:v>
                </c:pt>
                <c:pt idx="1204">
                  <c:v>0.23375000000000001</c:v>
                </c:pt>
                <c:pt idx="1205">
                  <c:v>0.21085000000000001</c:v>
                </c:pt>
                <c:pt idx="1206">
                  <c:v>0.18885000000000021</c:v>
                </c:pt>
                <c:pt idx="1207">
                  <c:v>0.16773000000000049</c:v>
                </c:pt>
                <c:pt idx="1208">
                  <c:v>0.14751000000000131</c:v>
                </c:pt>
                <c:pt idx="1209">
                  <c:v>0.12817999999999988</c:v>
                </c:pt>
                <c:pt idx="1210">
                  <c:v>0.10974000000000073</c:v>
                </c:pt>
                <c:pt idx="1211">
                  <c:v>9.2190000000000008E-2</c:v>
                </c:pt>
                <c:pt idx="1212">
                  <c:v>7.5540000000000024E-2</c:v>
                </c:pt>
                <c:pt idx="1213">
                  <c:v>5.9770000000000462E-2</c:v>
                </c:pt>
                <c:pt idx="1214">
                  <c:v>4.4880000000000198E-2</c:v>
                </c:pt>
                <c:pt idx="1215">
                  <c:v>3.0870000000000286E-2</c:v>
                </c:pt>
                <c:pt idx="1216">
                  <c:v>1.7740000000000058E-2</c:v>
                </c:pt>
                <c:pt idx="1217">
                  <c:v>5.480000000000056E-3</c:v>
                </c:pt>
                <c:pt idx="1218">
                  <c:v>-5.9200000000000138E-3</c:v>
                </c:pt>
                <c:pt idx="1219">
                  <c:v>-1.6470000000000068E-2</c:v>
                </c:pt>
                <c:pt idx="1220">
                  <c:v>-2.6170000000000089E-2</c:v>
                </c:pt>
                <c:pt idx="1221">
                  <c:v>-3.5040000000000106E-2</c:v>
                </c:pt>
                <c:pt idx="1222">
                  <c:v>-4.3080000000000014E-2</c:v>
                </c:pt>
                <c:pt idx="1223">
                  <c:v>-5.0320000000000024E-2</c:v>
                </c:pt>
                <c:pt idx="1224">
                  <c:v>-5.6750000000000113E-2</c:v>
                </c:pt>
                <c:pt idx="1225">
                  <c:v>-6.2410000000000562E-2</c:v>
                </c:pt>
                <c:pt idx="1226">
                  <c:v>-6.7310000000000703E-2</c:v>
                </c:pt>
                <c:pt idx="1227">
                  <c:v>-7.147000000000002E-2</c:v>
                </c:pt>
                <c:pt idx="1228">
                  <c:v>-7.4900000000000161E-2</c:v>
                </c:pt>
                <c:pt idx="1229">
                  <c:v>-7.7630000000000171E-2</c:v>
                </c:pt>
                <c:pt idx="1230">
                  <c:v>-7.9690000000000524E-2</c:v>
                </c:pt>
                <c:pt idx="1231">
                  <c:v>-8.1090000000000065E-2</c:v>
                </c:pt>
                <c:pt idx="1232">
                  <c:v>-8.1880000000000022E-2</c:v>
                </c:pt>
                <c:pt idx="1233">
                  <c:v>-8.2070000000000004E-2</c:v>
                </c:pt>
                <c:pt idx="1234">
                  <c:v>-8.1690000000000068E-2</c:v>
                </c:pt>
                <c:pt idx="1235">
                  <c:v>-8.0780000000000005E-2</c:v>
                </c:pt>
                <c:pt idx="1236">
                  <c:v>-7.9380000000000575E-2</c:v>
                </c:pt>
                <c:pt idx="1237">
                  <c:v>-7.7500000000000124E-2</c:v>
                </c:pt>
                <c:pt idx="1238">
                  <c:v>-7.5200000000000031E-2</c:v>
                </c:pt>
                <c:pt idx="1239">
                  <c:v>-7.2500000000000134E-2</c:v>
                </c:pt>
                <c:pt idx="1240">
                  <c:v>-6.9450000000000192E-2</c:v>
                </c:pt>
                <c:pt idx="1241">
                  <c:v>-6.6080000000000014E-2</c:v>
                </c:pt>
                <c:pt idx="1242">
                  <c:v>-6.2430000000000152E-2</c:v>
                </c:pt>
                <c:pt idx="1243">
                  <c:v>-5.8549999999999977E-2</c:v>
                </c:pt>
                <c:pt idx="1244">
                  <c:v>-5.4470000000000136E-2</c:v>
                </c:pt>
                <c:pt idx="1245">
                  <c:v>-5.0229999999999997E-2</c:v>
                </c:pt>
                <c:pt idx="1246">
                  <c:v>-4.5890000000000167E-2</c:v>
                </c:pt>
                <c:pt idx="1247">
                  <c:v>-4.147E-2</c:v>
                </c:pt>
                <c:pt idx="1248">
                  <c:v>-3.7030000000000389E-2</c:v>
                </c:pt>
                <c:pt idx="1249">
                  <c:v>-3.2610000000000215E-2</c:v>
                </c:pt>
                <c:pt idx="1250">
                  <c:v>-2.8240000000000012E-2</c:v>
                </c:pt>
                <c:pt idx="1251">
                  <c:v>-2.3980000000000001E-2</c:v>
                </c:pt>
                <c:pt idx="1252">
                  <c:v>-1.9850000000000159E-2</c:v>
                </c:pt>
                <c:pt idx="1253">
                  <c:v>-1.592000000000009E-2</c:v>
                </c:pt>
                <c:pt idx="1254">
                  <c:v>-1.221E-2</c:v>
                </c:pt>
                <c:pt idx="1255">
                  <c:v>-8.7700000000000208E-3</c:v>
                </c:pt>
                <c:pt idx="1256">
                  <c:v>-5.630000000000036E-3</c:v>
                </c:pt>
                <c:pt idx="1257">
                  <c:v>-2.8500000000000044E-3</c:v>
                </c:pt>
                <c:pt idx="1258">
                  <c:v>-4.5000000000000156E-4</c:v>
                </c:pt>
                <c:pt idx="1259">
                  <c:v>1.5299999999999999E-3</c:v>
                </c:pt>
                <c:pt idx="1260">
                  <c:v>3.0400000000000275E-3</c:v>
                </c:pt>
                <c:pt idx="1261">
                  <c:v>4.0600000000000002E-3</c:v>
                </c:pt>
                <c:pt idx="1262">
                  <c:v>4.5600000000000024E-3</c:v>
                </c:pt>
                <c:pt idx="1263">
                  <c:v>4.4900000000000139E-3</c:v>
                </c:pt>
                <c:pt idx="1264">
                  <c:v>3.83000000000001E-3</c:v>
                </c:pt>
                <c:pt idx="1265">
                  <c:v>2.550000000000005E-3</c:v>
                </c:pt>
                <c:pt idx="1266">
                  <c:v>6.2000000000000737E-4</c:v>
                </c:pt>
                <c:pt idx="1267">
                  <c:v>-1.9800000000000217E-3</c:v>
                </c:pt>
                <c:pt idx="1268">
                  <c:v>-5.2800000000000459E-3</c:v>
                </c:pt>
                <c:pt idx="1269">
                  <c:v>-9.3100000000000821E-3</c:v>
                </c:pt>
                <c:pt idx="1270">
                  <c:v>-1.4069999999999996E-2</c:v>
                </c:pt>
                <c:pt idx="1271">
                  <c:v>-1.9599999999999999E-2</c:v>
                </c:pt>
                <c:pt idx="1272">
                  <c:v>-2.5910000000000002E-2</c:v>
                </c:pt>
                <c:pt idx="1273">
                  <c:v>-3.3010000000000005E-2</c:v>
                </c:pt>
                <c:pt idx="1274">
                  <c:v>-4.0920000000000012E-2</c:v>
                </c:pt>
                <c:pt idx="1275">
                  <c:v>-4.9650000000000034E-2</c:v>
                </c:pt>
                <c:pt idx="1276">
                  <c:v>-5.9210000000000144E-2</c:v>
                </c:pt>
                <c:pt idx="1277">
                  <c:v>-6.9610000000000227E-2</c:v>
                </c:pt>
                <c:pt idx="1278">
                  <c:v>-8.0860000000000251E-2</c:v>
                </c:pt>
                <c:pt idx="1279">
                  <c:v>-9.2950000000000046E-2</c:v>
                </c:pt>
                <c:pt idx="1280">
                  <c:v>-0.10589999999999998</c:v>
                </c:pt>
                <c:pt idx="1281">
                  <c:v>-0.11970000000000031</c:v>
                </c:pt>
                <c:pt idx="1282">
                  <c:v>-0.13435</c:v>
                </c:pt>
                <c:pt idx="1283">
                  <c:v>-0.14985000000000001</c:v>
                </c:pt>
                <c:pt idx="1284">
                  <c:v>-0.16621000000000052</c:v>
                </c:pt>
                <c:pt idx="1285">
                  <c:v>-0.18340000000000148</c:v>
                </c:pt>
                <c:pt idx="1286">
                  <c:v>-0.20143000000000041</c:v>
                </c:pt>
                <c:pt idx="1287">
                  <c:v>-0.22028000000000025</c:v>
                </c:pt>
                <c:pt idx="1288">
                  <c:v>-0.23995000000000041</c:v>
                </c:pt>
                <c:pt idx="1289">
                  <c:v>-0.26042000000000032</c:v>
                </c:pt>
                <c:pt idx="1290">
                  <c:v>-0.28168000000000032</c:v>
                </c:pt>
                <c:pt idx="1291">
                  <c:v>-0.30371000000000031</c:v>
                </c:pt>
                <c:pt idx="1292">
                  <c:v>-0.32649000000000244</c:v>
                </c:pt>
                <c:pt idx="1293">
                  <c:v>-0.35000000000000031</c:v>
                </c:pt>
                <c:pt idx="1294">
                  <c:v>-0.37421000000000032</c:v>
                </c:pt>
                <c:pt idx="1295">
                  <c:v>-0.39911000000000313</c:v>
                </c:pt>
                <c:pt idx="1296">
                  <c:v>-0.42466000000000032</c:v>
                </c:pt>
                <c:pt idx="1297">
                  <c:v>-0.45083000000000001</c:v>
                </c:pt>
                <c:pt idx="1298">
                  <c:v>-0.47759000000000001</c:v>
                </c:pt>
                <c:pt idx="1299">
                  <c:v>-0.50488999999999951</c:v>
                </c:pt>
                <c:pt idx="1300">
                  <c:v>-0.53269000000000488</c:v>
                </c:pt>
                <c:pt idx="1301">
                  <c:v>-0.56094999999999995</c:v>
                </c:pt>
                <c:pt idx="1302">
                  <c:v>-0.58962000000000125</c:v>
                </c:pt>
                <c:pt idx="1303">
                  <c:v>-0.61864000000000774</c:v>
                </c:pt>
                <c:pt idx="1304">
                  <c:v>-0.64794000000000729</c:v>
                </c:pt>
                <c:pt idx="1305">
                  <c:v>-0.67748000000000064</c:v>
                </c:pt>
                <c:pt idx="1306">
                  <c:v>-0.70716000000000001</c:v>
                </c:pt>
                <c:pt idx="1307">
                  <c:v>-0.73693000000000064</c:v>
                </c:pt>
                <c:pt idx="1308">
                  <c:v>-0.76669000000000875</c:v>
                </c:pt>
                <c:pt idx="1309">
                  <c:v>-0.79635999999999996</c:v>
                </c:pt>
                <c:pt idx="1310">
                  <c:v>-0.82585000000000064</c:v>
                </c:pt>
                <c:pt idx="1311">
                  <c:v>-0.85506000000000004</c:v>
                </c:pt>
                <c:pt idx="1312">
                  <c:v>-0.88388999999999962</c:v>
                </c:pt>
                <c:pt idx="1313">
                  <c:v>-0.91222999999999999</c:v>
                </c:pt>
                <c:pt idx="1314">
                  <c:v>-0.93996999999999997</c:v>
                </c:pt>
                <c:pt idx="1315">
                  <c:v>-0.96700000000000064</c:v>
                </c:pt>
                <c:pt idx="1316">
                  <c:v>-0.99319999999999997</c:v>
                </c:pt>
                <c:pt idx="1317">
                  <c:v>-1.0184599999999999</c:v>
                </c:pt>
                <c:pt idx="1318">
                  <c:v>-1.0426500000000001</c:v>
                </c:pt>
                <c:pt idx="1319">
                  <c:v>-1.065669999999989</c:v>
                </c:pt>
                <c:pt idx="1320">
                  <c:v>-1.0873899999999999</c:v>
                </c:pt>
                <c:pt idx="1321">
                  <c:v>-1.10771</c:v>
                </c:pt>
                <c:pt idx="1322">
                  <c:v>-1.12653</c:v>
                </c:pt>
                <c:pt idx="1323">
                  <c:v>-1.14374</c:v>
                </c:pt>
                <c:pt idx="1324">
                  <c:v>-1.15926</c:v>
                </c:pt>
                <c:pt idx="1325">
                  <c:v>-1.17302</c:v>
                </c:pt>
                <c:pt idx="1326">
                  <c:v>-1.1849400000000001</c:v>
                </c:pt>
                <c:pt idx="1327">
                  <c:v>-1.1949799999999999</c:v>
                </c:pt>
                <c:pt idx="1328">
                  <c:v>-1.2030799999999902</c:v>
                </c:pt>
                <c:pt idx="1329">
                  <c:v>-1.2092399999999877</c:v>
                </c:pt>
                <c:pt idx="1330">
                  <c:v>-1.2134399999999876</c:v>
                </c:pt>
                <c:pt idx="1331">
                  <c:v>-1.2156799999999877</c:v>
                </c:pt>
                <c:pt idx="1332">
                  <c:v>-1.215989999999989</c:v>
                </c:pt>
                <c:pt idx="1333">
                  <c:v>-1.2144199999999998</c:v>
                </c:pt>
                <c:pt idx="1334">
                  <c:v>-1.2109999999999876</c:v>
                </c:pt>
                <c:pt idx="1335">
                  <c:v>-1.205819999999989</c:v>
                </c:pt>
                <c:pt idx="1336">
                  <c:v>-1.1989500000000097</c:v>
                </c:pt>
                <c:pt idx="1337">
                  <c:v>-1.19049</c:v>
                </c:pt>
                <c:pt idx="1338">
                  <c:v>-1.1805399999999999</c:v>
                </c:pt>
                <c:pt idx="1339">
                  <c:v>-1.16923</c:v>
                </c:pt>
                <c:pt idx="1340">
                  <c:v>-1.15666</c:v>
                </c:pt>
                <c:pt idx="1341">
                  <c:v>-1.14297</c:v>
                </c:pt>
                <c:pt idx="1342">
                  <c:v>-1.1283000000000001</c:v>
                </c:pt>
                <c:pt idx="1343">
                  <c:v>-1.1127800000000001</c:v>
                </c:pt>
                <c:pt idx="1344">
                  <c:v>-1.0965499999999999</c:v>
                </c:pt>
                <c:pt idx="1345">
                  <c:v>-1.07975</c:v>
                </c:pt>
                <c:pt idx="1346">
                  <c:v>-1.0625199999999999</c:v>
                </c:pt>
                <c:pt idx="1347">
                  <c:v>-1.0449999999999902</c:v>
                </c:pt>
                <c:pt idx="1348">
                  <c:v>-1.0273199999999998</c:v>
                </c:pt>
                <c:pt idx="1349">
                  <c:v>-1.009609999999989</c:v>
                </c:pt>
                <c:pt idx="1350">
                  <c:v>-0.99199000000000004</c:v>
                </c:pt>
                <c:pt idx="1351">
                  <c:v>-0.97458999999999885</c:v>
                </c:pt>
                <c:pt idx="1352">
                  <c:v>-0.95752000000000004</c:v>
                </c:pt>
                <c:pt idx="1353">
                  <c:v>-0.94089000000000544</c:v>
                </c:pt>
                <c:pt idx="1354">
                  <c:v>-0.92480000000000062</c:v>
                </c:pt>
                <c:pt idx="1355">
                  <c:v>-0.90934999999999999</c:v>
                </c:pt>
                <c:pt idx="1356">
                  <c:v>-0.89462000000000208</c:v>
                </c:pt>
                <c:pt idx="1357">
                  <c:v>-0.88071000000000088</c:v>
                </c:pt>
                <c:pt idx="1358">
                  <c:v>-0.86767000000000638</c:v>
                </c:pt>
                <c:pt idx="1359">
                  <c:v>-0.85558999999999996</c:v>
                </c:pt>
                <c:pt idx="1360">
                  <c:v>-0.84453</c:v>
                </c:pt>
                <c:pt idx="1361">
                  <c:v>-0.83455000000000001</c:v>
                </c:pt>
                <c:pt idx="1362">
                  <c:v>-0.82569000000000625</c:v>
                </c:pt>
                <c:pt idx="1363">
                  <c:v>-0.81801000000000001</c:v>
                </c:pt>
                <c:pt idx="1364">
                  <c:v>-0.81154000000000004</c:v>
                </c:pt>
                <c:pt idx="1365">
                  <c:v>-0.80630999999999997</c:v>
                </c:pt>
                <c:pt idx="1366">
                  <c:v>-0.80235999999999996</c:v>
                </c:pt>
                <c:pt idx="1367">
                  <c:v>-0.79971000000000003</c:v>
                </c:pt>
                <c:pt idx="1368">
                  <c:v>-0.79837999999999998</c:v>
                </c:pt>
                <c:pt idx="1369">
                  <c:v>-0.79837000000000002</c:v>
                </c:pt>
                <c:pt idx="1370">
                  <c:v>-0.79970000000000063</c:v>
                </c:pt>
                <c:pt idx="1371">
                  <c:v>-0.80237000000000003</c:v>
                </c:pt>
                <c:pt idx="1372">
                  <c:v>-0.80637000000000003</c:v>
                </c:pt>
                <c:pt idx="1373">
                  <c:v>-0.81168000000000062</c:v>
                </c:pt>
                <c:pt idx="1374">
                  <c:v>-0.81830999999999998</c:v>
                </c:pt>
                <c:pt idx="1375">
                  <c:v>-0.82621999999999951</c:v>
                </c:pt>
                <c:pt idx="1376">
                  <c:v>-0.83538000000000001</c:v>
                </c:pt>
                <c:pt idx="1377">
                  <c:v>-0.84576000000000062</c:v>
                </c:pt>
                <c:pt idx="1378">
                  <c:v>-0.85733000000000004</c:v>
                </c:pt>
                <c:pt idx="1379">
                  <c:v>-0.87003000000000064</c:v>
                </c:pt>
                <c:pt idx="1380">
                  <c:v>-0.88381000000000065</c:v>
                </c:pt>
                <c:pt idx="1381">
                  <c:v>-0.89861000000000113</c:v>
                </c:pt>
                <c:pt idx="1382">
                  <c:v>-0.91435999999999951</c:v>
                </c:pt>
                <c:pt idx="1383">
                  <c:v>-0.93098000000000003</c:v>
                </c:pt>
                <c:pt idx="1384">
                  <c:v>-0.94840000000000002</c:v>
                </c:pt>
                <c:pt idx="1385">
                  <c:v>-0.96650999999999998</c:v>
                </c:pt>
                <c:pt idx="1386">
                  <c:v>-0.9852299999999995</c:v>
                </c:pt>
                <c:pt idx="1387">
                  <c:v>-1.00444</c:v>
                </c:pt>
                <c:pt idx="1388">
                  <c:v>-1.02403</c:v>
                </c:pt>
                <c:pt idx="1389">
                  <c:v>-1.0438899999999998</c:v>
                </c:pt>
                <c:pt idx="1390">
                  <c:v>-1.0638699999999877</c:v>
                </c:pt>
                <c:pt idx="1391">
                  <c:v>-1.08385</c:v>
                </c:pt>
                <c:pt idx="1392">
                  <c:v>-1.103699999999989</c:v>
                </c:pt>
                <c:pt idx="1393">
                  <c:v>-1.1232599999999999</c:v>
                </c:pt>
                <c:pt idx="1394">
                  <c:v>-1.1423800000000097</c:v>
                </c:pt>
                <c:pt idx="1395">
                  <c:v>-1.16093</c:v>
                </c:pt>
                <c:pt idx="1396">
                  <c:v>-1.1787399999999999</c:v>
                </c:pt>
                <c:pt idx="1397">
                  <c:v>-1.19567</c:v>
                </c:pt>
                <c:pt idx="1398">
                  <c:v>-1.2115699999999856</c:v>
                </c:pt>
                <c:pt idx="1399">
                  <c:v>-1.2262899999999999</c:v>
                </c:pt>
                <c:pt idx="1400">
                  <c:v>-1.2396899999999902</c:v>
                </c:pt>
                <c:pt idx="1401">
                  <c:v>-1.2516499999999902</c:v>
                </c:pt>
                <c:pt idx="1402">
                  <c:v>-1.2620400000000001</c:v>
                </c:pt>
                <c:pt idx="1403">
                  <c:v>-1.27075</c:v>
                </c:pt>
                <c:pt idx="1404">
                  <c:v>-1.2776799999999902</c:v>
                </c:pt>
                <c:pt idx="1405">
                  <c:v>-1.28274</c:v>
                </c:pt>
                <c:pt idx="1406">
                  <c:v>-1.285879999999989</c:v>
                </c:pt>
                <c:pt idx="1407">
                  <c:v>-1.287029999999989</c:v>
                </c:pt>
                <c:pt idx="1408">
                  <c:v>-1.2861499999999999</c:v>
                </c:pt>
                <c:pt idx="1409">
                  <c:v>-1.2832399999999902</c:v>
                </c:pt>
                <c:pt idx="1410">
                  <c:v>-1.2782899999999999</c:v>
                </c:pt>
                <c:pt idx="1411">
                  <c:v>-1.2713199999999998</c:v>
                </c:pt>
                <c:pt idx="1412">
                  <c:v>-1.2623599999999999</c:v>
                </c:pt>
                <c:pt idx="1413">
                  <c:v>-1.25145</c:v>
                </c:pt>
                <c:pt idx="1414">
                  <c:v>-1.2386699999999902</c:v>
                </c:pt>
                <c:pt idx="1415">
                  <c:v>-1.2240899999999999</c:v>
                </c:pt>
                <c:pt idx="1416">
                  <c:v>-1.2077999999999829</c:v>
                </c:pt>
                <c:pt idx="1417">
                  <c:v>-1.1899</c:v>
                </c:pt>
                <c:pt idx="1418">
                  <c:v>-1.17049</c:v>
                </c:pt>
                <c:pt idx="1419">
                  <c:v>-1.1496899999999999</c:v>
                </c:pt>
                <c:pt idx="1420">
                  <c:v>-1.1276199999999998</c:v>
                </c:pt>
                <c:pt idx="1421">
                  <c:v>-1.10439</c:v>
                </c:pt>
                <c:pt idx="1422">
                  <c:v>-1.08013</c:v>
                </c:pt>
                <c:pt idx="1423">
                  <c:v>-1.0549599999999999</c:v>
                </c:pt>
                <c:pt idx="1424">
                  <c:v>-1.028999999999989</c:v>
                </c:pt>
                <c:pt idx="1425">
                  <c:v>-1.00238</c:v>
                </c:pt>
                <c:pt idx="1426">
                  <c:v>-0.97520000000000051</c:v>
                </c:pt>
                <c:pt idx="1427">
                  <c:v>-0.94757000000000002</c:v>
                </c:pt>
                <c:pt idx="1428">
                  <c:v>-0.91961000000000004</c:v>
                </c:pt>
                <c:pt idx="1429">
                  <c:v>-0.8914099999999997</c:v>
                </c:pt>
                <c:pt idx="1430">
                  <c:v>-0.86307000000000544</c:v>
                </c:pt>
                <c:pt idx="1431">
                  <c:v>-0.8346700000000058</c:v>
                </c:pt>
                <c:pt idx="1432">
                  <c:v>-0.80630000000000002</c:v>
                </c:pt>
                <c:pt idx="1433">
                  <c:v>-0.778030000000004</c:v>
                </c:pt>
                <c:pt idx="1434">
                  <c:v>-0.74994000000000638</c:v>
                </c:pt>
                <c:pt idx="1435">
                  <c:v>-0.72210000000000063</c:v>
                </c:pt>
                <c:pt idx="1436">
                  <c:v>-0.694550000000001</c:v>
                </c:pt>
                <c:pt idx="1437">
                  <c:v>-0.66737000000000546</c:v>
                </c:pt>
                <c:pt idx="1438">
                  <c:v>-0.64059999999999995</c:v>
                </c:pt>
                <c:pt idx="1439">
                  <c:v>-0.61428000000000005</c:v>
                </c:pt>
                <c:pt idx="1440">
                  <c:v>-0.58846999999999383</c:v>
                </c:pt>
                <c:pt idx="1441">
                  <c:v>-0.56320000000000003</c:v>
                </c:pt>
                <c:pt idx="1442">
                  <c:v>-0.53849999999999998</c:v>
                </c:pt>
                <c:pt idx="1443">
                  <c:v>-0.5144199999999951</c:v>
                </c:pt>
                <c:pt idx="1444">
                  <c:v>-0.49099000000000032</c:v>
                </c:pt>
                <c:pt idx="1445">
                  <c:v>-0.46822000000000008</c:v>
                </c:pt>
                <c:pt idx="1446">
                  <c:v>-0.44616000000000045</c:v>
                </c:pt>
                <c:pt idx="1447">
                  <c:v>-0.42483000000000032</c:v>
                </c:pt>
                <c:pt idx="1448">
                  <c:v>-0.40425</c:v>
                </c:pt>
                <c:pt idx="1449">
                  <c:v>-0.38445000000000273</c:v>
                </c:pt>
                <c:pt idx="1450">
                  <c:v>-0.36545000000000138</c:v>
                </c:pt>
                <c:pt idx="1451">
                  <c:v>-0.34727000000000058</c:v>
                </c:pt>
                <c:pt idx="1452">
                  <c:v>-0.32993000000000244</c:v>
                </c:pt>
                <c:pt idx="1453">
                  <c:v>-0.31345000000000273</c:v>
                </c:pt>
                <c:pt idx="1454">
                  <c:v>-0.29786000000000273</c:v>
                </c:pt>
                <c:pt idx="1455">
                  <c:v>-0.28316000000000002</c:v>
                </c:pt>
                <c:pt idx="1456">
                  <c:v>-0.26939000000000002</c:v>
                </c:pt>
                <c:pt idx="1457">
                  <c:v>-0.25656000000000001</c:v>
                </c:pt>
                <c:pt idx="1458">
                  <c:v>-0.24468000000000001</c:v>
                </c:pt>
                <c:pt idx="1459">
                  <c:v>-0.23377999999999999</c:v>
                </c:pt>
                <c:pt idx="1460">
                  <c:v>-0.22387000000000001</c:v>
                </c:pt>
                <c:pt idx="1461">
                  <c:v>-0.21496000000000173</c:v>
                </c:pt>
                <c:pt idx="1462">
                  <c:v>-0.20707999999999999</c:v>
                </c:pt>
                <c:pt idx="1463">
                  <c:v>-0.20022999999999999</c:v>
                </c:pt>
                <c:pt idx="1464">
                  <c:v>-0.19443000000000049</c:v>
                </c:pt>
                <c:pt idx="1465">
                  <c:v>-0.18970000000000148</c:v>
                </c:pt>
                <c:pt idx="1466">
                  <c:v>-0.18604000000000173</c:v>
                </c:pt>
                <c:pt idx="1467">
                  <c:v>-0.18347000000000024</c:v>
                </c:pt>
                <c:pt idx="1468">
                  <c:v>-0.18200000000000024</c:v>
                </c:pt>
                <c:pt idx="1469">
                  <c:v>-0.18163000000000001</c:v>
                </c:pt>
                <c:pt idx="1470">
                  <c:v>-0.18237999999999999</c:v>
                </c:pt>
                <c:pt idx="1471">
                  <c:v>-0.18425000000000041</c:v>
                </c:pt>
                <c:pt idx="1472">
                  <c:v>-0.18725000000000044</c:v>
                </c:pt>
                <c:pt idx="1473">
                  <c:v>-0.19139000000000028</c:v>
                </c:pt>
                <c:pt idx="1474">
                  <c:v>-0.19666000000000025</c:v>
                </c:pt>
                <c:pt idx="1475">
                  <c:v>-0.20307</c:v>
                </c:pt>
                <c:pt idx="1476">
                  <c:v>-0.21062</c:v>
                </c:pt>
                <c:pt idx="1477">
                  <c:v>-0.21931000000000145</c:v>
                </c:pt>
                <c:pt idx="1478">
                  <c:v>-0.22913000000000025</c:v>
                </c:pt>
                <c:pt idx="1479">
                  <c:v>-0.24009000000000041</c:v>
                </c:pt>
                <c:pt idx="1480">
                  <c:v>-0.25217000000000001</c:v>
                </c:pt>
                <c:pt idx="1481">
                  <c:v>-0.26538000000000272</c:v>
                </c:pt>
                <c:pt idx="1482">
                  <c:v>-0.2797</c:v>
                </c:pt>
                <c:pt idx="1483">
                  <c:v>-0.29512000000000038</c:v>
                </c:pt>
                <c:pt idx="1484">
                  <c:v>-0.31163000000000002</c:v>
                </c:pt>
                <c:pt idx="1485">
                  <c:v>-0.32922000000000273</c:v>
                </c:pt>
                <c:pt idx="1486">
                  <c:v>-0.34786000000000289</c:v>
                </c:pt>
                <c:pt idx="1487">
                  <c:v>-0.36754000000000031</c:v>
                </c:pt>
                <c:pt idx="1488">
                  <c:v>-0.38825000000000032</c:v>
                </c:pt>
                <c:pt idx="1489">
                  <c:v>-0.40994000000000008</c:v>
                </c:pt>
                <c:pt idx="1490">
                  <c:v>-0.43261000000000038</c:v>
                </c:pt>
                <c:pt idx="1491">
                  <c:v>-0.45621</c:v>
                </c:pt>
                <c:pt idx="1492">
                  <c:v>-0.48071000000000008</c:v>
                </c:pt>
                <c:pt idx="1493">
                  <c:v>-0.50607999999999997</c:v>
                </c:pt>
                <c:pt idx="1494">
                  <c:v>-0.53227999999999998</c:v>
                </c:pt>
                <c:pt idx="1495">
                  <c:v>-0.55925000000000002</c:v>
                </c:pt>
                <c:pt idx="1496">
                  <c:v>-0.58694000000000113</c:v>
                </c:pt>
                <c:pt idx="1497">
                  <c:v>-0.61531000000000002</c:v>
                </c:pt>
                <c:pt idx="1498">
                  <c:v>-0.64428000000000063</c:v>
                </c:pt>
                <c:pt idx="1499">
                  <c:v>-0.67379000000000977</c:v>
                </c:pt>
                <c:pt idx="1500">
                  <c:v>-0.70376000000000005</c:v>
                </c:pt>
                <c:pt idx="1501">
                  <c:v>-0.73411999999999999</c:v>
                </c:pt>
                <c:pt idx="1502">
                  <c:v>-0.76476999999999995</c:v>
                </c:pt>
                <c:pt idx="1503">
                  <c:v>-0.79561000000000004</c:v>
                </c:pt>
                <c:pt idx="1504">
                  <c:v>-0.82655000000000001</c:v>
                </c:pt>
                <c:pt idx="1505">
                  <c:v>-0.85748000000000002</c:v>
                </c:pt>
                <c:pt idx="1506">
                  <c:v>-0.888270000000001</c:v>
                </c:pt>
                <c:pt idx="1507">
                  <c:v>-0.91879999999999995</c:v>
                </c:pt>
                <c:pt idx="1508">
                  <c:v>-0.94894000000000545</c:v>
                </c:pt>
                <c:pt idx="1509">
                  <c:v>-0.97854999999999959</c:v>
                </c:pt>
                <c:pt idx="1510">
                  <c:v>-1.0074799999999902</c:v>
                </c:pt>
                <c:pt idx="1511">
                  <c:v>-1.0355999999999876</c:v>
                </c:pt>
                <c:pt idx="1512">
                  <c:v>-1.0627500000000001</c:v>
                </c:pt>
                <c:pt idx="1513">
                  <c:v>-1.0887800000000001</c:v>
                </c:pt>
                <c:pt idx="1514">
                  <c:v>-1.11354</c:v>
                </c:pt>
                <c:pt idx="1515">
                  <c:v>-1.1368799999999999</c:v>
                </c:pt>
                <c:pt idx="1516">
                  <c:v>-1.1586500000000097</c:v>
                </c:pt>
                <c:pt idx="1517">
                  <c:v>-1.17872</c:v>
                </c:pt>
                <c:pt idx="1518">
                  <c:v>-1.19696</c:v>
                </c:pt>
                <c:pt idx="1519">
                  <c:v>-1.2132399999999877</c:v>
                </c:pt>
                <c:pt idx="1520">
                  <c:v>-1.2274599999999998</c:v>
                </c:pt>
                <c:pt idx="1521">
                  <c:v>-1.2395299999999856</c:v>
                </c:pt>
                <c:pt idx="1522">
                  <c:v>-1.2493699999999877</c:v>
                </c:pt>
                <c:pt idx="1523">
                  <c:v>-1.2569199999999998</c:v>
                </c:pt>
                <c:pt idx="1524">
                  <c:v>-1.26214</c:v>
                </c:pt>
                <c:pt idx="1525">
                  <c:v>-1.2650199999999998</c:v>
                </c:pt>
                <c:pt idx="1526">
                  <c:v>-1.26555</c:v>
                </c:pt>
                <c:pt idx="1527">
                  <c:v>-1.2637699999999874</c:v>
                </c:pt>
                <c:pt idx="1528">
                  <c:v>-1.2596999999999856</c:v>
                </c:pt>
                <c:pt idx="1529">
                  <c:v>-1.253409999999989</c:v>
                </c:pt>
                <c:pt idx="1530">
                  <c:v>-1.2449899999999998</c:v>
                </c:pt>
                <c:pt idx="1531">
                  <c:v>-1.234529999999989</c:v>
                </c:pt>
                <c:pt idx="1532">
                  <c:v>-1.22214</c:v>
                </c:pt>
                <c:pt idx="1533">
                  <c:v>-1.2079499999999876</c:v>
                </c:pt>
                <c:pt idx="1534">
                  <c:v>-1.1921100000000109</c:v>
                </c:pt>
                <c:pt idx="1535">
                  <c:v>-1.1747399999999999</c:v>
                </c:pt>
                <c:pt idx="1536">
                  <c:v>-1.15602</c:v>
                </c:pt>
                <c:pt idx="1537">
                  <c:v>-1.13609</c:v>
                </c:pt>
                <c:pt idx="1538">
                  <c:v>-1.11513</c:v>
                </c:pt>
                <c:pt idx="1539">
                  <c:v>-1.09328</c:v>
                </c:pt>
                <c:pt idx="1540">
                  <c:v>-1.07073</c:v>
                </c:pt>
                <c:pt idx="1541">
                  <c:v>-1.0476099999999902</c:v>
                </c:pt>
                <c:pt idx="1542">
                  <c:v>-1.0241</c:v>
                </c:pt>
                <c:pt idx="1543">
                  <c:v>-1.0003299999999902</c:v>
                </c:pt>
                <c:pt idx="1544">
                  <c:v>-0.97646999999999828</c:v>
                </c:pt>
                <c:pt idx="1545">
                  <c:v>-0.95264000000000626</c:v>
                </c:pt>
                <c:pt idx="1546">
                  <c:v>-0.92896999999999996</c:v>
                </c:pt>
                <c:pt idx="1547">
                  <c:v>-0.90561000000000003</c:v>
                </c:pt>
                <c:pt idx="1548">
                  <c:v>-0.88265000000000138</c:v>
                </c:pt>
                <c:pt idx="1549">
                  <c:v>-0.86021000000000003</c:v>
                </c:pt>
                <c:pt idx="1550">
                  <c:v>-0.83838999999999997</c:v>
                </c:pt>
                <c:pt idx="1551">
                  <c:v>-0.81728999999999996</c:v>
                </c:pt>
                <c:pt idx="1552">
                  <c:v>-0.79700000000000004</c:v>
                </c:pt>
                <c:pt idx="1553">
                  <c:v>-0.77759000000000444</c:v>
                </c:pt>
                <c:pt idx="1554">
                  <c:v>-0.75915000000000465</c:v>
                </c:pt>
                <c:pt idx="1555">
                  <c:v>-0.741730000000005</c:v>
                </c:pt>
                <c:pt idx="1556">
                  <c:v>-0.72541</c:v>
                </c:pt>
                <c:pt idx="1557">
                  <c:v>-0.71023999999999998</c:v>
                </c:pt>
                <c:pt idx="1558">
                  <c:v>-0.69626999999999961</c:v>
                </c:pt>
                <c:pt idx="1559">
                  <c:v>-0.68354000000000126</c:v>
                </c:pt>
                <c:pt idx="1560">
                  <c:v>-0.67211000000000065</c:v>
                </c:pt>
                <c:pt idx="1561">
                  <c:v>-0.66201000000000065</c:v>
                </c:pt>
                <c:pt idx="1562">
                  <c:v>-0.65325999999999995</c:v>
                </c:pt>
                <c:pt idx="1563">
                  <c:v>-0.64591000000000065</c:v>
                </c:pt>
                <c:pt idx="1564">
                  <c:v>-0.63998000000000488</c:v>
                </c:pt>
                <c:pt idx="1565">
                  <c:v>-0.63548000000000004</c:v>
                </c:pt>
                <c:pt idx="1566">
                  <c:v>-0.63245000000000062</c:v>
                </c:pt>
                <c:pt idx="1567">
                  <c:v>-0.63088000000000488</c:v>
                </c:pt>
                <c:pt idx="1568">
                  <c:v>-0.63080000000000624</c:v>
                </c:pt>
                <c:pt idx="1569">
                  <c:v>-0.63222000000000544</c:v>
                </c:pt>
                <c:pt idx="1570">
                  <c:v>-0.63513000000000064</c:v>
                </c:pt>
                <c:pt idx="1571">
                  <c:v>-0.63953000000000004</c:v>
                </c:pt>
                <c:pt idx="1572">
                  <c:v>-0.64542999999999995</c:v>
                </c:pt>
                <c:pt idx="1573">
                  <c:v>-0.65282000000000728</c:v>
                </c:pt>
                <c:pt idx="1574">
                  <c:v>-0.66169000000000977</c:v>
                </c:pt>
                <c:pt idx="1575">
                  <c:v>-0.67201000000000488</c:v>
                </c:pt>
                <c:pt idx="1576">
                  <c:v>-0.68378000000000139</c:v>
                </c:pt>
                <c:pt idx="1577">
                  <c:v>-0.69696000000000113</c:v>
                </c:pt>
                <c:pt idx="1578">
                  <c:v>-0.71152000000000004</c:v>
                </c:pt>
                <c:pt idx="1579">
                  <c:v>-0.72741999999999996</c:v>
                </c:pt>
                <c:pt idx="1580">
                  <c:v>-0.74463000000000545</c:v>
                </c:pt>
                <c:pt idx="1581">
                  <c:v>-0.763100000000005</c:v>
                </c:pt>
                <c:pt idx="1582">
                  <c:v>-0.78276000000000001</c:v>
                </c:pt>
                <c:pt idx="1583">
                  <c:v>-0.8035599999999995</c:v>
                </c:pt>
                <c:pt idx="1584">
                  <c:v>-0.82542000000000004</c:v>
                </c:pt>
                <c:pt idx="1585">
                  <c:v>-0.84826000000000001</c:v>
                </c:pt>
                <c:pt idx="1586">
                  <c:v>-0.87200000000000488</c:v>
                </c:pt>
                <c:pt idx="1587">
                  <c:v>-0.89652999999999961</c:v>
                </c:pt>
                <c:pt idx="1588">
                  <c:v>-0.92175000000000062</c:v>
                </c:pt>
                <c:pt idx="1589">
                  <c:v>-0.94754000000000005</c:v>
                </c:pt>
                <c:pt idx="1590">
                  <c:v>-0.97378000000000053</c:v>
                </c:pt>
                <c:pt idx="1591">
                  <c:v>-1.0003199999999999</c:v>
                </c:pt>
                <c:pt idx="1592">
                  <c:v>-1.0270199999999998</c:v>
                </c:pt>
                <c:pt idx="1593">
                  <c:v>-1.053729999999987</c:v>
                </c:pt>
                <c:pt idx="1594">
                  <c:v>-1.0802799999999999</c:v>
                </c:pt>
                <c:pt idx="1595">
                  <c:v>-1.1065</c:v>
                </c:pt>
                <c:pt idx="1596">
                  <c:v>-1.1322099999999999</c:v>
                </c:pt>
                <c:pt idx="1597">
                  <c:v>-1.15723</c:v>
                </c:pt>
                <c:pt idx="1598">
                  <c:v>-1.18137</c:v>
                </c:pt>
                <c:pt idx="1599">
                  <c:v>-1.20444</c:v>
                </c:pt>
                <c:pt idx="1600">
                  <c:v>-1.2262500000000001</c:v>
                </c:pt>
                <c:pt idx="1601">
                  <c:v>-1.2466199999999998</c:v>
                </c:pt>
                <c:pt idx="1602">
                  <c:v>-1.2653799999999902</c:v>
                </c:pt>
                <c:pt idx="1603">
                  <c:v>-1.28233</c:v>
                </c:pt>
                <c:pt idx="1604">
                  <c:v>-1.2973399999999902</c:v>
                </c:pt>
                <c:pt idx="1605">
                  <c:v>-1.3102400000000001</c:v>
                </c:pt>
                <c:pt idx="1606">
                  <c:v>-1.32091</c:v>
                </c:pt>
                <c:pt idx="1607">
                  <c:v>-1.329229999999989</c:v>
                </c:pt>
                <c:pt idx="1608">
                  <c:v>-1.3351199999999999</c:v>
                </c:pt>
                <c:pt idx="1609">
                  <c:v>-1.33849</c:v>
                </c:pt>
                <c:pt idx="1610">
                  <c:v>-1.33931</c:v>
                </c:pt>
                <c:pt idx="1611">
                  <c:v>-1.33755</c:v>
                </c:pt>
                <c:pt idx="1612">
                  <c:v>-1.3332199999999998</c:v>
                </c:pt>
                <c:pt idx="1613">
                  <c:v>-1.32633</c:v>
                </c:pt>
                <c:pt idx="1614">
                  <c:v>-1.31694</c:v>
                </c:pt>
                <c:pt idx="1615">
                  <c:v>-1.30511</c:v>
                </c:pt>
                <c:pt idx="1616">
                  <c:v>-1.29094</c:v>
                </c:pt>
                <c:pt idx="1617">
                  <c:v>-1.27454</c:v>
                </c:pt>
                <c:pt idx="1618">
                  <c:v>-1.2560199999999999</c:v>
                </c:pt>
                <c:pt idx="1619">
                  <c:v>-1.2355299999999856</c:v>
                </c:pt>
                <c:pt idx="1620">
                  <c:v>-1.213209999999989</c:v>
                </c:pt>
                <c:pt idx="1621">
                  <c:v>-1.1892100000000001</c:v>
                </c:pt>
                <c:pt idx="1622">
                  <c:v>-1.1637</c:v>
                </c:pt>
                <c:pt idx="1623">
                  <c:v>-1.1368499999999999</c:v>
                </c:pt>
                <c:pt idx="1624">
                  <c:v>-1.1088</c:v>
                </c:pt>
                <c:pt idx="1625">
                  <c:v>-1.0797199999999998</c:v>
                </c:pt>
                <c:pt idx="1626">
                  <c:v>-1.0497799999999902</c:v>
                </c:pt>
                <c:pt idx="1627">
                  <c:v>-1.01911</c:v>
                </c:pt>
                <c:pt idx="1628">
                  <c:v>-0.98787000000000003</c:v>
                </c:pt>
                <c:pt idx="1629">
                  <c:v>-0.95618999999999998</c:v>
                </c:pt>
                <c:pt idx="1630">
                  <c:v>-0.92420999999999998</c:v>
                </c:pt>
                <c:pt idx="1631">
                  <c:v>-0.89205000000000101</c:v>
                </c:pt>
                <c:pt idx="1632">
                  <c:v>-0.85981000000000063</c:v>
                </c:pt>
                <c:pt idx="1633">
                  <c:v>-0.82760000000000533</c:v>
                </c:pt>
                <c:pt idx="1634">
                  <c:v>-0.79552999999999996</c:v>
                </c:pt>
                <c:pt idx="1635">
                  <c:v>-0.76366000000000545</c:v>
                </c:pt>
                <c:pt idx="1636">
                  <c:v>-0.73209000000000546</c:v>
                </c:pt>
                <c:pt idx="1637">
                  <c:v>-0.70087999999999995</c:v>
                </c:pt>
                <c:pt idx="1638">
                  <c:v>-0.6700900000000074</c:v>
                </c:pt>
                <c:pt idx="1639">
                  <c:v>-0.63979000000000796</c:v>
                </c:pt>
                <c:pt idx="1640">
                  <c:v>-0.61003000000000063</c:v>
                </c:pt>
                <c:pt idx="1641">
                  <c:v>-0.58084000000000113</c:v>
                </c:pt>
                <c:pt idx="1642">
                  <c:v>-0.55227000000000004</c:v>
                </c:pt>
                <c:pt idx="1643">
                  <c:v>-0.52435999999999949</c:v>
                </c:pt>
                <c:pt idx="1644">
                  <c:v>-0.49714000000000008</c:v>
                </c:pt>
                <c:pt idx="1645">
                  <c:v>-0.4706300000000001</c:v>
                </c:pt>
                <c:pt idx="1646">
                  <c:v>-0.44487000000000104</c:v>
                </c:pt>
                <c:pt idx="1647">
                  <c:v>-0.41987000000000313</c:v>
                </c:pt>
                <c:pt idx="1648">
                  <c:v>-0.39566000000000273</c:v>
                </c:pt>
                <c:pt idx="1649">
                  <c:v>-0.37226000000000031</c:v>
                </c:pt>
                <c:pt idx="1650">
                  <c:v>-0.34968000000000105</c:v>
                </c:pt>
                <c:pt idx="1651">
                  <c:v>-0.32793000000000244</c:v>
                </c:pt>
                <c:pt idx="1652">
                  <c:v>-0.30705000000000032</c:v>
                </c:pt>
                <c:pt idx="1653">
                  <c:v>-0.28703000000000001</c:v>
                </c:pt>
                <c:pt idx="1654">
                  <c:v>-0.26789000000000002</c:v>
                </c:pt>
                <c:pt idx="1655">
                  <c:v>-0.24965000000000001</c:v>
                </c:pt>
                <c:pt idx="1656">
                  <c:v>-0.23232</c:v>
                </c:pt>
                <c:pt idx="1657">
                  <c:v>-0.21590000000000148</c:v>
                </c:pt>
                <c:pt idx="1658">
                  <c:v>-0.20041000000000145</c:v>
                </c:pt>
                <c:pt idx="1659">
                  <c:v>-0.18585000000000004</c:v>
                </c:pt>
                <c:pt idx="1660">
                  <c:v>-0.17225000000000001</c:v>
                </c:pt>
                <c:pt idx="1661">
                  <c:v>-0.15960000000000021</c:v>
                </c:pt>
                <c:pt idx="1662">
                  <c:v>-0.14791000000000173</c:v>
                </c:pt>
                <c:pt idx="1663">
                  <c:v>-0.13719999999999999</c:v>
                </c:pt>
                <c:pt idx="1664">
                  <c:v>-0.12745999999999999</c:v>
                </c:pt>
                <c:pt idx="1665">
                  <c:v>-0.11871000000000022</c:v>
                </c:pt>
                <c:pt idx="1666">
                  <c:v>-0.11094000000000002</c:v>
                </c:pt>
                <c:pt idx="1667">
                  <c:v>-0.10417000000000012</c:v>
                </c:pt>
                <c:pt idx="1668">
                  <c:v>-9.8390000000000338E-2</c:v>
                </c:pt>
                <c:pt idx="1669">
                  <c:v>-9.362000000000123E-2</c:v>
                </c:pt>
                <c:pt idx="1670">
                  <c:v>-8.9840000000000225E-2</c:v>
                </c:pt>
                <c:pt idx="1671">
                  <c:v>-8.7060000000000026E-2</c:v>
                </c:pt>
                <c:pt idx="1672">
                  <c:v>-8.5280000000000022E-2</c:v>
                </c:pt>
                <c:pt idx="1673">
                  <c:v>-8.4490000000000065E-2</c:v>
                </c:pt>
                <c:pt idx="1674">
                  <c:v>-8.4690000000000806E-2</c:v>
                </c:pt>
                <c:pt idx="1675">
                  <c:v>-8.5880000000000026E-2</c:v>
                </c:pt>
                <c:pt idx="1676">
                  <c:v>-8.8050000000000808E-2</c:v>
                </c:pt>
                <c:pt idx="1677">
                  <c:v>-9.1190000000000063E-2</c:v>
                </c:pt>
                <c:pt idx="1678">
                  <c:v>-9.5300000000000024E-2</c:v>
                </c:pt>
                <c:pt idx="1679">
                  <c:v>-0.1003499999999992</c:v>
                </c:pt>
                <c:pt idx="1680">
                  <c:v>-0.10635</c:v>
                </c:pt>
                <c:pt idx="1681">
                  <c:v>-0.11327000000000022</c:v>
                </c:pt>
                <c:pt idx="1682">
                  <c:v>-0.12111000000000002</c:v>
                </c:pt>
                <c:pt idx="1683">
                  <c:v>-0.12984999999999999</c:v>
                </c:pt>
                <c:pt idx="1684">
                  <c:v>-0.13946000000000044</c:v>
                </c:pt>
                <c:pt idx="1685">
                  <c:v>-0.14995000000000044</c:v>
                </c:pt>
                <c:pt idx="1686">
                  <c:v>-0.16127000000000022</c:v>
                </c:pt>
                <c:pt idx="1687">
                  <c:v>-0.17342000000000021</c:v>
                </c:pt>
                <c:pt idx="1688">
                  <c:v>-0.18637999999999999</c:v>
                </c:pt>
                <c:pt idx="1689">
                  <c:v>-0.20011000000000001</c:v>
                </c:pt>
                <c:pt idx="1690">
                  <c:v>-0.21461000000000041</c:v>
                </c:pt>
                <c:pt idx="1691">
                  <c:v>-0.22984000000000046</c:v>
                </c:pt>
                <c:pt idx="1692">
                  <c:v>-0.24577000000000004</c:v>
                </c:pt>
                <c:pt idx="1693">
                  <c:v>-0.26240000000000002</c:v>
                </c:pt>
                <c:pt idx="1694">
                  <c:v>-0.27967000000000031</c:v>
                </c:pt>
                <c:pt idx="1695">
                  <c:v>-0.29758000000000273</c:v>
                </c:pt>
                <c:pt idx="1696">
                  <c:v>-0.31609000000000032</c:v>
                </c:pt>
                <c:pt idx="1697">
                  <c:v>-0.33516000000000273</c:v>
                </c:pt>
                <c:pt idx="1698">
                  <c:v>-0.35477000000000031</c:v>
                </c:pt>
                <c:pt idx="1699">
                  <c:v>-0.37489000000000244</c:v>
                </c:pt>
                <c:pt idx="1700">
                  <c:v>-0.39548000000000466</c:v>
                </c:pt>
                <c:pt idx="1701">
                  <c:v>-0.41652000000000244</c:v>
                </c:pt>
                <c:pt idx="1702">
                  <c:v>-0.43795000000000273</c:v>
                </c:pt>
                <c:pt idx="1703">
                  <c:v>-0.45975000000000005</c:v>
                </c:pt>
                <c:pt idx="1704">
                  <c:v>-0.48188000000000364</c:v>
                </c:pt>
                <c:pt idx="1705">
                  <c:v>-0.50429999999999997</c:v>
                </c:pt>
                <c:pt idx="1706">
                  <c:v>-0.52695999999999998</c:v>
                </c:pt>
                <c:pt idx="1707">
                  <c:v>-0.54983000000000004</c:v>
                </c:pt>
                <c:pt idx="1708">
                  <c:v>-0.57286999999999999</c:v>
                </c:pt>
                <c:pt idx="1709">
                  <c:v>-0.596019999999996</c:v>
                </c:pt>
                <c:pt idx="1710">
                  <c:v>-0.61922999999999995</c:v>
                </c:pt>
                <c:pt idx="1711">
                  <c:v>-0.64246999999999999</c:v>
                </c:pt>
                <c:pt idx="1712">
                  <c:v>-0.66568000000000638</c:v>
                </c:pt>
                <c:pt idx="1713">
                  <c:v>-0.68881000000000125</c:v>
                </c:pt>
                <c:pt idx="1714">
                  <c:v>-0.71181000000000005</c:v>
                </c:pt>
                <c:pt idx="1715">
                  <c:v>-0.73462000000000638</c:v>
                </c:pt>
                <c:pt idx="1716">
                  <c:v>-0.75719000000000625</c:v>
                </c:pt>
                <c:pt idx="1717">
                  <c:v>-0.77945000000000053</c:v>
                </c:pt>
                <c:pt idx="1718">
                  <c:v>-0.80135999999999996</c:v>
                </c:pt>
                <c:pt idx="1719">
                  <c:v>-0.82286000000000004</c:v>
                </c:pt>
                <c:pt idx="1720">
                  <c:v>-0.84389000000000625</c:v>
                </c:pt>
                <c:pt idx="1721">
                  <c:v>-0.86438999999999999</c:v>
                </c:pt>
                <c:pt idx="1722">
                  <c:v>-0.88430000000000064</c:v>
                </c:pt>
                <c:pt idx="1723">
                  <c:v>-0.90356999999999454</c:v>
                </c:pt>
                <c:pt idx="1724">
                  <c:v>-0.92215000000000003</c:v>
                </c:pt>
                <c:pt idx="1725">
                  <c:v>-0.93998000000000004</c:v>
                </c:pt>
                <c:pt idx="1726">
                  <c:v>-0.95701999999999998</c:v>
                </c:pt>
                <c:pt idx="1727">
                  <c:v>-0.97320999999999958</c:v>
                </c:pt>
                <c:pt idx="1728">
                  <c:v>-0.98850999999999956</c:v>
                </c:pt>
                <c:pt idx="1729">
                  <c:v>-1.0028899999999998</c:v>
                </c:pt>
                <c:pt idx="1730">
                  <c:v>-1.0163</c:v>
                </c:pt>
                <c:pt idx="1731">
                  <c:v>-1.0287299999999895</c:v>
                </c:pt>
                <c:pt idx="1732">
                  <c:v>-1.0401400000000001</c:v>
                </c:pt>
                <c:pt idx="1733">
                  <c:v>-1.0505199999999999</c:v>
                </c:pt>
                <c:pt idx="1734">
                  <c:v>-1.0598599999999998</c:v>
                </c:pt>
                <c:pt idx="1735">
                  <c:v>-1.0681400000000001</c:v>
                </c:pt>
                <c:pt idx="1736">
                  <c:v>-1.0753699999999902</c:v>
                </c:pt>
                <c:pt idx="1737">
                  <c:v>-1.0815699999999893</c:v>
                </c:pt>
                <c:pt idx="1738">
                  <c:v>-1.08674</c:v>
                </c:pt>
                <c:pt idx="1739">
                  <c:v>-1.0909</c:v>
                </c:pt>
                <c:pt idx="1740">
                  <c:v>-1.09409</c:v>
                </c:pt>
                <c:pt idx="1741">
                  <c:v>-1.09633</c:v>
                </c:pt>
                <c:pt idx="1742">
                  <c:v>-1.09768</c:v>
                </c:pt>
                <c:pt idx="1743">
                  <c:v>-1.0981700000000001</c:v>
                </c:pt>
                <c:pt idx="1744">
                  <c:v>-1.097869999999989</c:v>
                </c:pt>
                <c:pt idx="1745">
                  <c:v>-1.0968199999999999</c:v>
                </c:pt>
                <c:pt idx="1746">
                  <c:v>-1.0950899999999999</c:v>
                </c:pt>
                <c:pt idx="1747">
                  <c:v>-1.09274</c:v>
                </c:pt>
                <c:pt idx="1748">
                  <c:v>-1.08985</c:v>
                </c:pt>
                <c:pt idx="1749">
                  <c:v>-1.08649</c:v>
                </c:pt>
                <c:pt idx="1750">
                  <c:v>-1.0827199999999999</c:v>
                </c:pt>
                <c:pt idx="1751">
                  <c:v>-1.07863</c:v>
                </c:pt>
                <c:pt idx="1752">
                  <c:v>-1.07429</c:v>
                </c:pt>
                <c:pt idx="1753">
                  <c:v>-1.0697699999999892</c:v>
                </c:pt>
                <c:pt idx="1754">
                  <c:v>-1.06515</c:v>
                </c:pt>
                <c:pt idx="1755">
                  <c:v>-1.0605</c:v>
                </c:pt>
                <c:pt idx="1756">
                  <c:v>-1.0558899999999998</c:v>
                </c:pt>
                <c:pt idx="1757">
                  <c:v>-1.051399999999989</c:v>
                </c:pt>
                <c:pt idx="1758">
                  <c:v>-1.0470899999999999</c:v>
                </c:pt>
                <c:pt idx="1759">
                  <c:v>-1.0430199999999998</c:v>
                </c:pt>
                <c:pt idx="1760">
                  <c:v>-1.0392599999999999</c:v>
                </c:pt>
                <c:pt idx="1761">
                  <c:v>-1.0358599999999998</c:v>
                </c:pt>
                <c:pt idx="1762">
                  <c:v>-1.03287</c:v>
                </c:pt>
                <c:pt idx="1763">
                  <c:v>-1.03034</c:v>
                </c:pt>
                <c:pt idx="1764">
                  <c:v>-1.0283199999999999</c:v>
                </c:pt>
                <c:pt idx="1765">
                  <c:v>-1.026829999999989</c:v>
                </c:pt>
                <c:pt idx="1766">
                  <c:v>-1.0259199999999902</c:v>
                </c:pt>
                <c:pt idx="1767">
                  <c:v>-1.0255999999999876</c:v>
                </c:pt>
                <c:pt idx="1768">
                  <c:v>-1.0259099999999886</c:v>
                </c:pt>
                <c:pt idx="1769">
                  <c:v>-1.0268599999999999</c:v>
                </c:pt>
                <c:pt idx="1770">
                  <c:v>-1.0284500000000001</c:v>
                </c:pt>
                <c:pt idx="1771">
                  <c:v>-1.0306899999999999</c:v>
                </c:pt>
                <c:pt idx="1772">
                  <c:v>-1.0335799999999902</c:v>
                </c:pt>
                <c:pt idx="1773">
                  <c:v>-1.03711</c:v>
                </c:pt>
                <c:pt idx="1774">
                  <c:v>-1.041269999999989</c:v>
                </c:pt>
                <c:pt idx="1775">
                  <c:v>-1.04603</c:v>
                </c:pt>
                <c:pt idx="1776">
                  <c:v>-1.05138</c:v>
                </c:pt>
                <c:pt idx="1777">
                  <c:v>-1.0572699999999902</c:v>
                </c:pt>
                <c:pt idx="1778">
                  <c:v>-1.06368</c:v>
                </c:pt>
                <c:pt idx="1779">
                  <c:v>-1.0705499999999999</c:v>
                </c:pt>
                <c:pt idx="1780">
                  <c:v>-1.077839999999989</c:v>
                </c:pt>
                <c:pt idx="1781">
                  <c:v>-1.085499999999989</c:v>
                </c:pt>
                <c:pt idx="1782">
                  <c:v>-1.0934599999999999</c:v>
                </c:pt>
                <c:pt idx="1783">
                  <c:v>-1.1016599999999999</c:v>
                </c:pt>
                <c:pt idx="1784">
                  <c:v>-1.1100399999999999</c:v>
                </c:pt>
                <c:pt idx="1785">
                  <c:v>-1.11852</c:v>
                </c:pt>
                <c:pt idx="1786">
                  <c:v>-1.12703</c:v>
                </c:pt>
                <c:pt idx="1787">
                  <c:v>-1.13548</c:v>
                </c:pt>
                <c:pt idx="1788">
                  <c:v>-1.14381</c:v>
                </c:pt>
                <c:pt idx="1789">
                  <c:v>-1.15191</c:v>
                </c:pt>
                <c:pt idx="1790">
                  <c:v>-1.1597199999999999</c:v>
                </c:pt>
                <c:pt idx="1791">
                  <c:v>-1.1671400000000001</c:v>
                </c:pt>
                <c:pt idx="1792">
                  <c:v>-1.1740999999999999</c:v>
                </c:pt>
                <c:pt idx="1793">
                  <c:v>-1.1805099999999999</c:v>
                </c:pt>
                <c:pt idx="1794">
                  <c:v>-1.1862900000000001</c:v>
                </c:pt>
                <c:pt idx="1795">
                  <c:v>-1.19137</c:v>
                </c:pt>
                <c:pt idx="1796">
                  <c:v>-1.1956599999999999</c:v>
                </c:pt>
                <c:pt idx="1797">
                  <c:v>-1.1991099999999999</c:v>
                </c:pt>
                <c:pt idx="1798">
                  <c:v>-1.2016499999999892</c:v>
                </c:pt>
                <c:pt idx="1799">
                  <c:v>-1.203209999999989</c:v>
                </c:pt>
                <c:pt idx="1800">
                  <c:v>-1.2037599999999902</c:v>
                </c:pt>
                <c:pt idx="1801">
                  <c:v>-1.2032299999999856</c:v>
                </c:pt>
                <c:pt idx="1802">
                  <c:v>-1.2016099999999876</c:v>
                </c:pt>
                <c:pt idx="1803">
                  <c:v>-1.1988500000000097</c:v>
                </c:pt>
                <c:pt idx="1804">
                  <c:v>-1.19493</c:v>
                </c:pt>
                <c:pt idx="1805">
                  <c:v>-1.1898500000000001</c:v>
                </c:pt>
                <c:pt idx="1806">
                  <c:v>-1.1836</c:v>
                </c:pt>
                <c:pt idx="1807">
                  <c:v>-1.1761800000000109</c:v>
                </c:pt>
                <c:pt idx="1808">
                  <c:v>-1.1676</c:v>
                </c:pt>
                <c:pt idx="1809">
                  <c:v>-1.15788</c:v>
                </c:pt>
                <c:pt idx="1810">
                  <c:v>-1.1470400000000001</c:v>
                </c:pt>
                <c:pt idx="1811">
                  <c:v>-1.13513</c:v>
                </c:pt>
                <c:pt idx="1812">
                  <c:v>-1.1221699999999999</c:v>
                </c:pt>
                <c:pt idx="1813">
                  <c:v>-1.1082099999999999</c:v>
                </c:pt>
                <c:pt idx="1814">
                  <c:v>-1.09331</c:v>
                </c:pt>
                <c:pt idx="1815">
                  <c:v>-1.077499999999989</c:v>
                </c:pt>
                <c:pt idx="1816">
                  <c:v>-1.0608500000000001</c:v>
                </c:pt>
                <c:pt idx="1817">
                  <c:v>-1.0434199999999998</c:v>
                </c:pt>
                <c:pt idx="1818">
                  <c:v>-1.025269999999989</c:v>
                </c:pt>
                <c:pt idx="1819">
                  <c:v>-1.0064599999999999</c:v>
                </c:pt>
                <c:pt idx="1820">
                  <c:v>-0.98705999999999949</c:v>
                </c:pt>
                <c:pt idx="1821">
                  <c:v>-0.96711999999999998</c:v>
                </c:pt>
                <c:pt idx="1822">
                  <c:v>-0.94672000000000545</c:v>
                </c:pt>
                <c:pt idx="1823">
                  <c:v>-0.92591999999999997</c:v>
                </c:pt>
                <c:pt idx="1824">
                  <c:v>-0.90476999999999996</c:v>
                </c:pt>
                <c:pt idx="1825">
                  <c:v>-0.88335000000000063</c:v>
                </c:pt>
                <c:pt idx="1826">
                  <c:v>-0.86171000000000064</c:v>
                </c:pt>
                <c:pt idx="1827">
                  <c:v>-0.83991000000000005</c:v>
                </c:pt>
                <c:pt idx="1828">
                  <c:v>-0.81799999999999995</c:v>
                </c:pt>
                <c:pt idx="1829">
                  <c:v>-0.79603999999999997</c:v>
                </c:pt>
                <c:pt idx="1830">
                  <c:v>-0.7740899999999995</c:v>
                </c:pt>
                <c:pt idx="1831">
                  <c:v>-0.75220000000000065</c:v>
                </c:pt>
                <c:pt idx="1832">
                  <c:v>-0.73041</c:v>
                </c:pt>
                <c:pt idx="1833">
                  <c:v>-0.70877000000000545</c:v>
                </c:pt>
                <c:pt idx="1834">
                  <c:v>-0.68733000000000088</c:v>
                </c:pt>
                <c:pt idx="1835">
                  <c:v>-0.666130000000005</c:v>
                </c:pt>
                <c:pt idx="1836">
                  <c:v>-0.64520999999999995</c:v>
                </c:pt>
                <c:pt idx="1837">
                  <c:v>-0.62461000000000488</c:v>
                </c:pt>
                <c:pt idx="1838">
                  <c:v>-0.60438000000000003</c:v>
                </c:pt>
                <c:pt idx="1839">
                  <c:v>-0.58454999999999968</c:v>
                </c:pt>
                <c:pt idx="1840">
                  <c:v>-0.56516</c:v>
                </c:pt>
                <c:pt idx="1841">
                  <c:v>-0.5462399999999995</c:v>
                </c:pt>
                <c:pt idx="1842">
                  <c:v>-0.52783000000000002</c:v>
                </c:pt>
                <c:pt idx="1843">
                  <c:v>-0.50997000000000003</c:v>
                </c:pt>
                <c:pt idx="1844">
                  <c:v>-0.49268000000000273</c:v>
                </c:pt>
                <c:pt idx="1845">
                  <c:v>-0.47600000000000031</c:v>
                </c:pt>
                <c:pt idx="1846">
                  <c:v>-0.45997000000000032</c:v>
                </c:pt>
                <c:pt idx="1847">
                  <c:v>-0.4446100000000005</c:v>
                </c:pt>
                <c:pt idx="1848">
                  <c:v>-0.42996000000000273</c:v>
                </c:pt>
                <c:pt idx="1849">
                  <c:v>-0.41604000000000002</c:v>
                </c:pt>
                <c:pt idx="1850">
                  <c:v>-0.40290000000000031</c:v>
                </c:pt>
                <c:pt idx="1851">
                  <c:v>-0.39056000000000313</c:v>
                </c:pt>
                <c:pt idx="1852">
                  <c:v>-0.37905000000000244</c:v>
                </c:pt>
                <c:pt idx="1853">
                  <c:v>-0.36840000000000273</c:v>
                </c:pt>
                <c:pt idx="1854">
                  <c:v>-0.35864000000000001</c:v>
                </c:pt>
                <c:pt idx="1855">
                  <c:v>-0.34980000000000289</c:v>
                </c:pt>
                <c:pt idx="1856">
                  <c:v>-0.34192000000000289</c:v>
                </c:pt>
                <c:pt idx="1857">
                  <c:v>-0.33501000000000364</c:v>
                </c:pt>
                <c:pt idx="1858">
                  <c:v>-0.32911000000000273</c:v>
                </c:pt>
                <c:pt idx="1859">
                  <c:v>-0.32425000000000032</c:v>
                </c:pt>
                <c:pt idx="1860">
                  <c:v>-0.32045000000000273</c:v>
                </c:pt>
                <c:pt idx="1861">
                  <c:v>-0.31773000000000001</c:v>
                </c:pt>
                <c:pt idx="1862">
                  <c:v>-0.31614000000000031</c:v>
                </c:pt>
                <c:pt idx="1863">
                  <c:v>-0.31568000000000312</c:v>
                </c:pt>
                <c:pt idx="1864">
                  <c:v>-0.31639000000000272</c:v>
                </c:pt>
                <c:pt idx="1865">
                  <c:v>-0.31828000000000273</c:v>
                </c:pt>
                <c:pt idx="1866">
                  <c:v>-0.32138000000000477</c:v>
                </c:pt>
                <c:pt idx="1867">
                  <c:v>-0.32572000000000273</c:v>
                </c:pt>
                <c:pt idx="1868">
                  <c:v>-0.33130000000000426</c:v>
                </c:pt>
                <c:pt idx="1869">
                  <c:v>-0.33815000000000273</c:v>
                </c:pt>
                <c:pt idx="1870">
                  <c:v>-0.34628000000000092</c:v>
                </c:pt>
                <c:pt idx="1871">
                  <c:v>-0.35571000000000008</c:v>
                </c:pt>
                <c:pt idx="1872">
                  <c:v>-0.36644000000000032</c:v>
                </c:pt>
                <c:pt idx="1873">
                  <c:v>-0.3785000000000025</c:v>
                </c:pt>
                <c:pt idx="1874">
                  <c:v>-0.39189000000000312</c:v>
                </c:pt>
                <c:pt idx="1875">
                  <c:v>-0.40661000000000008</c:v>
                </c:pt>
                <c:pt idx="1876">
                  <c:v>-0.42266000000000031</c:v>
                </c:pt>
                <c:pt idx="1877">
                  <c:v>-0.44006000000000051</c:v>
                </c:pt>
                <c:pt idx="1878">
                  <c:v>-0.45878000000000002</c:v>
                </c:pt>
                <c:pt idx="1879">
                  <c:v>-0.47883000000000031</c:v>
                </c:pt>
                <c:pt idx="1880">
                  <c:v>-0.50019000000000002</c:v>
                </c:pt>
                <c:pt idx="1881">
                  <c:v>-0.52283999999999997</c:v>
                </c:pt>
                <c:pt idx="1882">
                  <c:v>-0.54678000000000004</c:v>
                </c:pt>
                <c:pt idx="1883">
                  <c:v>-0.57195000000000062</c:v>
                </c:pt>
                <c:pt idx="1884">
                  <c:v>-0.59833999999999543</c:v>
                </c:pt>
                <c:pt idx="1885">
                  <c:v>-0.62591000000000063</c:v>
                </c:pt>
                <c:pt idx="1886">
                  <c:v>-0.65460000000000729</c:v>
                </c:pt>
                <c:pt idx="1887">
                  <c:v>-0.68435000000000112</c:v>
                </c:pt>
                <c:pt idx="1888">
                  <c:v>-0.71511000000000002</c:v>
                </c:pt>
                <c:pt idx="1889">
                  <c:v>-0.74680000000000546</c:v>
                </c:pt>
                <c:pt idx="1890">
                  <c:v>-0.77932000000000468</c:v>
                </c:pt>
                <c:pt idx="1891">
                  <c:v>-0.81259000000000003</c:v>
                </c:pt>
                <c:pt idx="1892">
                  <c:v>-0.84648999999999996</c:v>
                </c:pt>
                <c:pt idx="1893">
                  <c:v>-0.88091000000000064</c:v>
                </c:pt>
                <c:pt idx="1894">
                  <c:v>-0.91570000000000062</c:v>
                </c:pt>
                <c:pt idx="1895">
                  <c:v>-0.95071000000000061</c:v>
                </c:pt>
                <c:pt idx="1896">
                  <c:v>-0.98579000000000061</c:v>
                </c:pt>
                <c:pt idx="1897">
                  <c:v>-1.0207599999999999</c:v>
                </c:pt>
                <c:pt idx="1898">
                  <c:v>-1.0554399999999902</c:v>
                </c:pt>
                <c:pt idx="1899">
                  <c:v>-1.08961</c:v>
                </c:pt>
                <c:pt idx="1900">
                  <c:v>-1.1230800000000001</c:v>
                </c:pt>
                <c:pt idx="1901">
                  <c:v>-1.1556199999999999</c:v>
                </c:pt>
                <c:pt idx="1902">
                  <c:v>-1.1870000000000001</c:v>
                </c:pt>
                <c:pt idx="1903">
                  <c:v>-1.2169999999999876</c:v>
                </c:pt>
                <c:pt idx="1904">
                  <c:v>-1.2453699999999877</c:v>
                </c:pt>
                <c:pt idx="1905">
                  <c:v>-1.2718999999999856</c:v>
                </c:pt>
                <c:pt idx="1906">
                  <c:v>-1.2963499999999999</c:v>
                </c:pt>
                <c:pt idx="1907">
                  <c:v>-1.3185100000000001</c:v>
                </c:pt>
                <c:pt idx="1908">
                  <c:v>-1.3381700000000001</c:v>
                </c:pt>
                <c:pt idx="1909">
                  <c:v>-1.3551599999999999</c:v>
                </c:pt>
                <c:pt idx="1910">
                  <c:v>-1.3693</c:v>
                </c:pt>
                <c:pt idx="1911">
                  <c:v>-1.3804500000000097</c:v>
                </c:pt>
                <c:pt idx="1912">
                  <c:v>-1.3885099999999999</c:v>
                </c:pt>
                <c:pt idx="1913">
                  <c:v>-1.3934</c:v>
                </c:pt>
                <c:pt idx="1914">
                  <c:v>-1.3950499999999999</c:v>
                </c:pt>
                <c:pt idx="1915">
                  <c:v>-1.39347</c:v>
                </c:pt>
                <c:pt idx="1916">
                  <c:v>-1.38866</c:v>
                </c:pt>
                <c:pt idx="1917">
                  <c:v>-1.3806799999999999</c:v>
                </c:pt>
                <c:pt idx="1918">
                  <c:v>-1.3695999999999902</c:v>
                </c:pt>
                <c:pt idx="1919">
                  <c:v>-1.35555</c:v>
                </c:pt>
                <c:pt idx="1920">
                  <c:v>-1.3386400000000001</c:v>
                </c:pt>
                <c:pt idx="1921">
                  <c:v>-1.3190500000000001</c:v>
                </c:pt>
                <c:pt idx="1922">
                  <c:v>-1.29695</c:v>
                </c:pt>
                <c:pt idx="1923">
                  <c:v>-1.27254</c:v>
                </c:pt>
                <c:pt idx="1924">
                  <c:v>-1.2460199999999999</c:v>
                </c:pt>
                <c:pt idx="1925">
                  <c:v>-1.2175999999999854</c:v>
                </c:pt>
                <c:pt idx="1926">
                  <c:v>-1.1875</c:v>
                </c:pt>
                <c:pt idx="1927">
                  <c:v>-1.15594</c:v>
                </c:pt>
                <c:pt idx="1928">
                  <c:v>-1.12313</c:v>
                </c:pt>
                <c:pt idx="1929">
                  <c:v>-1.08928</c:v>
                </c:pt>
                <c:pt idx="1930">
                  <c:v>-1.0545800000000001</c:v>
                </c:pt>
                <c:pt idx="1931">
                  <c:v>-1.0192399999999897</c:v>
                </c:pt>
                <c:pt idx="1932">
                  <c:v>-0.98340999999999956</c:v>
                </c:pt>
                <c:pt idx="1933">
                  <c:v>-0.94728000000000001</c:v>
                </c:pt>
                <c:pt idx="1934">
                  <c:v>-0.91100000000000003</c:v>
                </c:pt>
                <c:pt idx="1935">
                  <c:v>-0.87471000000000065</c:v>
                </c:pt>
                <c:pt idx="1936">
                  <c:v>-0.83853</c:v>
                </c:pt>
                <c:pt idx="1937">
                  <c:v>-0.80257999999999996</c:v>
                </c:pt>
                <c:pt idx="1938">
                  <c:v>-0.76697000000000626</c:v>
                </c:pt>
                <c:pt idx="1939">
                  <c:v>-0.73179000000000638</c:v>
                </c:pt>
                <c:pt idx="1940">
                  <c:v>-0.69712000000000196</c:v>
                </c:pt>
                <c:pt idx="1941">
                  <c:v>-0.66303000000000545</c:v>
                </c:pt>
                <c:pt idx="1942">
                  <c:v>-0.62958999999999998</c:v>
                </c:pt>
                <c:pt idx="1943">
                  <c:v>-0.59685000000000088</c:v>
                </c:pt>
                <c:pt idx="1944">
                  <c:v>-0.56485000000000063</c:v>
                </c:pt>
                <c:pt idx="1945">
                  <c:v>-0.53364000000000544</c:v>
                </c:pt>
                <c:pt idx="1946">
                  <c:v>-0.50324999999999998</c:v>
                </c:pt>
                <c:pt idx="1947">
                  <c:v>-0.47372000000000031</c:v>
                </c:pt>
                <c:pt idx="1948">
                  <c:v>-0.44506000000000057</c:v>
                </c:pt>
                <c:pt idx="1949">
                  <c:v>-0.41730000000000267</c:v>
                </c:pt>
                <c:pt idx="1950">
                  <c:v>-0.39045000000000313</c:v>
                </c:pt>
                <c:pt idx="1951">
                  <c:v>-0.36454000000000031</c:v>
                </c:pt>
                <c:pt idx="1952">
                  <c:v>-0.33957000000000415</c:v>
                </c:pt>
                <c:pt idx="1953">
                  <c:v>-0.31556000000000273</c:v>
                </c:pt>
                <c:pt idx="1954">
                  <c:v>-0.29251000000000038</c:v>
                </c:pt>
                <c:pt idx="1955">
                  <c:v>-0.27043</c:v>
                </c:pt>
                <c:pt idx="1956">
                  <c:v>-0.24933000000000041</c:v>
                </c:pt>
                <c:pt idx="1957">
                  <c:v>-0.22922000000000028</c:v>
                </c:pt>
                <c:pt idx="1958">
                  <c:v>-0.21009000000000044</c:v>
                </c:pt>
                <c:pt idx="1959">
                  <c:v>-0.19196000000000049</c:v>
                </c:pt>
                <c:pt idx="1960">
                  <c:v>-0.17482</c:v>
                </c:pt>
                <c:pt idx="1961">
                  <c:v>-0.15867999999999999</c:v>
                </c:pt>
                <c:pt idx="1962">
                  <c:v>-0.14354000000000094</c:v>
                </c:pt>
                <c:pt idx="1963">
                  <c:v>-0.12939999999999999</c:v>
                </c:pt>
                <c:pt idx="1964">
                  <c:v>-0.11626000000000035</c:v>
                </c:pt>
                <c:pt idx="1965">
                  <c:v>-0.10410999999999998</c:v>
                </c:pt>
                <c:pt idx="1966">
                  <c:v>-9.2970000000000025E-2</c:v>
                </c:pt>
                <c:pt idx="1967">
                  <c:v>-8.2810000000000022E-2</c:v>
                </c:pt>
                <c:pt idx="1968">
                  <c:v>-7.3649999999999979E-2</c:v>
                </c:pt>
                <c:pt idx="1969">
                  <c:v>-6.5480000000000024E-2</c:v>
                </c:pt>
                <c:pt idx="1970">
                  <c:v>-5.8279999999999985E-2</c:v>
                </c:pt>
                <c:pt idx="1971">
                  <c:v>-5.2060000000000439E-2</c:v>
                </c:pt>
                <c:pt idx="1972">
                  <c:v>-4.6800000000000022E-2</c:v>
                </c:pt>
                <c:pt idx="1973">
                  <c:v>-4.2500000000000024E-2</c:v>
                </c:pt>
                <c:pt idx="1974">
                  <c:v>-3.9150000000000011E-2</c:v>
                </c:pt>
                <c:pt idx="1975">
                  <c:v>-3.6740000000000092E-2</c:v>
                </c:pt>
                <c:pt idx="1976">
                  <c:v>-3.5240000000000216E-2</c:v>
                </c:pt>
                <c:pt idx="1977">
                  <c:v>-3.4650000000000042E-2</c:v>
                </c:pt>
                <c:pt idx="1978">
                  <c:v>-3.4960000000000005E-2</c:v>
                </c:pt>
                <c:pt idx="1979">
                  <c:v>-3.6140000000000012E-2</c:v>
                </c:pt>
                <c:pt idx="1980">
                  <c:v>-3.8170000000000016E-2</c:v>
                </c:pt>
                <c:pt idx="1981">
                  <c:v>-4.1050000000000003E-2</c:v>
                </c:pt>
                <c:pt idx="1982">
                  <c:v>-4.4740000000000134E-2</c:v>
                </c:pt>
                <c:pt idx="1983">
                  <c:v>-4.9230000000000114E-2</c:v>
                </c:pt>
                <c:pt idx="1984">
                  <c:v>-5.4480000000000452E-2</c:v>
                </c:pt>
                <c:pt idx="1985">
                  <c:v>-6.0490000000000467E-2</c:v>
                </c:pt>
                <c:pt idx="1986">
                  <c:v>-6.7220000000000002E-2</c:v>
                </c:pt>
                <c:pt idx="1987">
                  <c:v>-7.4640000000000012E-2</c:v>
                </c:pt>
                <c:pt idx="1988">
                  <c:v>-8.2740000000000022E-2</c:v>
                </c:pt>
                <c:pt idx="1989">
                  <c:v>-9.1470000000000024E-2</c:v>
                </c:pt>
                <c:pt idx="1990">
                  <c:v>-0.10082000000000002</c:v>
                </c:pt>
                <c:pt idx="1991">
                  <c:v>-0.11075000000000011</c:v>
                </c:pt>
                <c:pt idx="1992">
                  <c:v>-0.12123000000000073</c:v>
                </c:pt>
                <c:pt idx="1993">
                  <c:v>-0.13222999999999999</c:v>
                </c:pt>
                <c:pt idx="1994">
                  <c:v>-0.14372000000000001</c:v>
                </c:pt>
                <c:pt idx="1995">
                  <c:v>-0.15567</c:v>
                </c:pt>
                <c:pt idx="1996">
                  <c:v>-0.16805000000000028</c:v>
                </c:pt>
                <c:pt idx="1997">
                  <c:v>-0.18082999999999999</c:v>
                </c:pt>
                <c:pt idx="1998">
                  <c:v>-0.19397000000000025</c:v>
                </c:pt>
                <c:pt idx="1999">
                  <c:v>-0.20744000000000173</c:v>
                </c:pt>
                <c:pt idx="2000">
                  <c:v>-0.22121000000000049</c:v>
                </c:pt>
                <c:pt idx="2001">
                  <c:v>-0.23525000000000001</c:v>
                </c:pt>
                <c:pt idx="2002">
                  <c:v>-0.24953000000000131</c:v>
                </c:pt>
                <c:pt idx="2003">
                  <c:v>-0.26401000000000002</c:v>
                </c:pt>
                <c:pt idx="2004">
                  <c:v>-0.27867000000000008</c:v>
                </c:pt>
                <c:pt idx="2005">
                  <c:v>-0.29348000000000313</c:v>
                </c:pt>
                <c:pt idx="2006">
                  <c:v>-0.30840000000000273</c:v>
                </c:pt>
                <c:pt idx="2007">
                  <c:v>-0.32341000000000364</c:v>
                </c:pt>
                <c:pt idx="2008">
                  <c:v>-0.33847000000000443</c:v>
                </c:pt>
                <c:pt idx="2009">
                  <c:v>-0.35357000000000038</c:v>
                </c:pt>
                <c:pt idx="2010">
                  <c:v>-0.36868000000000273</c:v>
                </c:pt>
                <c:pt idx="2011">
                  <c:v>-0.38377000000000244</c:v>
                </c:pt>
                <c:pt idx="2012">
                  <c:v>-0.3988200000000055</c:v>
                </c:pt>
                <c:pt idx="2013">
                  <c:v>-0.41381000000000273</c:v>
                </c:pt>
                <c:pt idx="2014">
                  <c:v>-0.42871000000000031</c:v>
                </c:pt>
                <c:pt idx="2015">
                  <c:v>-0.4435000000000005</c:v>
                </c:pt>
                <c:pt idx="2016">
                  <c:v>-0.45818000000000031</c:v>
                </c:pt>
                <c:pt idx="2017">
                  <c:v>-0.47271000000000002</c:v>
                </c:pt>
                <c:pt idx="2018">
                  <c:v>-0.48709000000000002</c:v>
                </c:pt>
                <c:pt idx="2019">
                  <c:v>-0.50129999999999997</c:v>
                </c:pt>
                <c:pt idx="2020">
                  <c:v>-0.51532999999999951</c:v>
                </c:pt>
                <c:pt idx="2021">
                  <c:v>-0.52917999999999998</c:v>
                </c:pt>
                <c:pt idx="2022">
                  <c:v>-0.54281999999999997</c:v>
                </c:pt>
                <c:pt idx="2023">
                  <c:v>-0.55627000000000004</c:v>
                </c:pt>
                <c:pt idx="2024">
                  <c:v>-0.56950999999999996</c:v>
                </c:pt>
                <c:pt idx="2025">
                  <c:v>-0.58254999999999968</c:v>
                </c:pt>
                <c:pt idx="2026">
                  <c:v>-0.59537999999999969</c:v>
                </c:pt>
                <c:pt idx="2027">
                  <c:v>-0.60800000000000065</c:v>
                </c:pt>
                <c:pt idx="2028">
                  <c:v>-0.62043000000000004</c:v>
                </c:pt>
                <c:pt idx="2029">
                  <c:v>-0.63266999999999995</c:v>
                </c:pt>
                <c:pt idx="2030">
                  <c:v>-0.64472000000000729</c:v>
                </c:pt>
                <c:pt idx="2031">
                  <c:v>-0.65661000000000624</c:v>
                </c:pt>
                <c:pt idx="2032">
                  <c:v>-0.66834000000000626</c:v>
                </c:pt>
                <c:pt idx="2033">
                  <c:v>-0.67992000000000785</c:v>
                </c:pt>
                <c:pt idx="2034">
                  <c:v>-0.69138000000000088</c:v>
                </c:pt>
                <c:pt idx="2035">
                  <c:v>-0.70273000000000063</c:v>
                </c:pt>
                <c:pt idx="2036">
                  <c:v>-0.71399000000000545</c:v>
                </c:pt>
                <c:pt idx="2037">
                  <c:v>-0.72518000000000005</c:v>
                </c:pt>
                <c:pt idx="2038">
                  <c:v>-0.73633000000000004</c:v>
                </c:pt>
                <c:pt idx="2039">
                  <c:v>-0.74746999999999997</c:v>
                </c:pt>
                <c:pt idx="2040">
                  <c:v>-0.75860000000000638</c:v>
                </c:pt>
                <c:pt idx="2041">
                  <c:v>-0.76976999999999995</c:v>
                </c:pt>
                <c:pt idx="2042">
                  <c:v>-0.78100000000000003</c:v>
                </c:pt>
                <c:pt idx="2043">
                  <c:v>-0.7923</c:v>
                </c:pt>
                <c:pt idx="2044">
                  <c:v>-0.80371999999999999</c:v>
                </c:pt>
                <c:pt idx="2045">
                  <c:v>-0.81527000000000005</c:v>
                </c:pt>
                <c:pt idx="2046">
                  <c:v>-0.82699000000000533</c:v>
                </c:pt>
                <c:pt idx="2047">
                  <c:v>-0.83889000000000602</c:v>
                </c:pt>
                <c:pt idx="2048">
                  <c:v>-0.85099000000000591</c:v>
                </c:pt>
                <c:pt idx="2049">
                  <c:v>-0.86333000000000004</c:v>
                </c:pt>
                <c:pt idx="2050">
                  <c:v>-0.87592000000000625</c:v>
                </c:pt>
                <c:pt idx="2051">
                  <c:v>-0.88876999999999962</c:v>
                </c:pt>
                <c:pt idx="2052">
                  <c:v>-0.90190999999999999</c:v>
                </c:pt>
                <c:pt idx="2053">
                  <c:v>-0.91534000000000004</c:v>
                </c:pt>
                <c:pt idx="2054">
                  <c:v>-0.92908000000000002</c:v>
                </c:pt>
                <c:pt idx="2055">
                  <c:v>-0.94313000000000002</c:v>
                </c:pt>
                <c:pt idx="2056">
                  <c:v>-0.95748999999999951</c:v>
                </c:pt>
                <c:pt idx="2057">
                  <c:v>-0.97215999999999958</c:v>
                </c:pt>
                <c:pt idx="2058">
                  <c:v>-0.98712999999999951</c:v>
                </c:pt>
                <c:pt idx="2059">
                  <c:v>-1.0023899999999999</c:v>
                </c:pt>
                <c:pt idx="2060">
                  <c:v>-1.0179199999999902</c:v>
                </c:pt>
                <c:pt idx="2061">
                  <c:v>-1.0336999999999876</c:v>
                </c:pt>
                <c:pt idx="2062">
                  <c:v>-1.0496999999999876</c:v>
                </c:pt>
                <c:pt idx="2063">
                  <c:v>-1.0658899999999998</c:v>
                </c:pt>
                <c:pt idx="2064">
                  <c:v>-1.08222</c:v>
                </c:pt>
                <c:pt idx="2065">
                  <c:v>-1.09866</c:v>
                </c:pt>
                <c:pt idx="2066">
                  <c:v>-1.11513</c:v>
                </c:pt>
                <c:pt idx="2067">
                  <c:v>-1.1315999999999902</c:v>
                </c:pt>
                <c:pt idx="2068">
                  <c:v>-1.147999999999989</c:v>
                </c:pt>
                <c:pt idx="2069">
                  <c:v>-1.1642500000000109</c:v>
                </c:pt>
                <c:pt idx="2070">
                  <c:v>-1.1802800000000109</c:v>
                </c:pt>
                <c:pt idx="2071">
                  <c:v>-1.1960200000000001</c:v>
                </c:pt>
                <c:pt idx="2072">
                  <c:v>-1.2113899999999918</c:v>
                </c:pt>
                <c:pt idx="2073">
                  <c:v>-1.22628</c:v>
                </c:pt>
                <c:pt idx="2074">
                  <c:v>-1.240629999999989</c:v>
                </c:pt>
                <c:pt idx="2075">
                  <c:v>-1.2543299999999902</c:v>
                </c:pt>
                <c:pt idx="2076">
                  <c:v>-1.2673099999999902</c:v>
                </c:pt>
                <c:pt idx="2077">
                  <c:v>-1.2794599999999998</c:v>
                </c:pt>
                <c:pt idx="2078">
                  <c:v>-1.2907</c:v>
                </c:pt>
                <c:pt idx="2079">
                  <c:v>-1.3009500000000001</c:v>
                </c:pt>
                <c:pt idx="2080">
                  <c:v>-1.31012</c:v>
                </c:pt>
                <c:pt idx="2081">
                  <c:v>-1.31813</c:v>
                </c:pt>
                <c:pt idx="2082">
                  <c:v>-1.3249199999999999</c:v>
                </c:pt>
                <c:pt idx="2083">
                  <c:v>-1.3304199999999999</c:v>
                </c:pt>
                <c:pt idx="2084">
                  <c:v>-1.3345800000000001</c:v>
                </c:pt>
                <c:pt idx="2085">
                  <c:v>-1.33734</c:v>
                </c:pt>
                <c:pt idx="2086">
                  <c:v>-1.33867</c:v>
                </c:pt>
                <c:pt idx="2087">
                  <c:v>-1.33853</c:v>
                </c:pt>
                <c:pt idx="2088">
                  <c:v>-1.33693</c:v>
                </c:pt>
                <c:pt idx="2089">
                  <c:v>-1.3338299999999876</c:v>
                </c:pt>
                <c:pt idx="2090">
                  <c:v>-1.3292599999999999</c:v>
                </c:pt>
                <c:pt idx="2091">
                  <c:v>-1.3232199999999998</c:v>
                </c:pt>
                <c:pt idx="2092">
                  <c:v>-1.3157299999999876</c:v>
                </c:pt>
                <c:pt idx="2093">
                  <c:v>-1.3068299999999902</c:v>
                </c:pt>
                <c:pt idx="2094">
                  <c:v>-1.2965599999999999</c:v>
                </c:pt>
                <c:pt idx="2095">
                  <c:v>-1.2849699999999902</c:v>
                </c:pt>
                <c:pt idx="2096">
                  <c:v>-1.2721100000000001</c:v>
                </c:pt>
                <c:pt idx="2097">
                  <c:v>-1.2580499999999999</c:v>
                </c:pt>
                <c:pt idx="2098">
                  <c:v>-1.24285</c:v>
                </c:pt>
                <c:pt idx="2099">
                  <c:v>-1.22658</c:v>
                </c:pt>
                <c:pt idx="2100">
                  <c:v>-1.2093299999999854</c:v>
                </c:pt>
                <c:pt idx="2101">
                  <c:v>-1.1911499999999999</c:v>
                </c:pt>
                <c:pt idx="2102">
                  <c:v>-1.1721400000000097</c:v>
                </c:pt>
                <c:pt idx="2103">
                  <c:v>-1.1523600000000001</c:v>
                </c:pt>
                <c:pt idx="2104">
                  <c:v>-1.1318899999999998</c:v>
                </c:pt>
                <c:pt idx="2105">
                  <c:v>-1.1108100000000001</c:v>
                </c:pt>
                <c:pt idx="2106">
                  <c:v>-1.0891899999999999</c:v>
                </c:pt>
                <c:pt idx="2107">
                  <c:v>-1.06708</c:v>
                </c:pt>
                <c:pt idx="2108">
                  <c:v>-1.04457</c:v>
                </c:pt>
                <c:pt idx="2109">
                  <c:v>-1.021709999999989</c:v>
                </c:pt>
                <c:pt idx="2110">
                  <c:v>-0.99856999999999363</c:v>
                </c:pt>
                <c:pt idx="2111">
                  <c:v>-0.97517999999999949</c:v>
                </c:pt>
                <c:pt idx="2112">
                  <c:v>-0.95161000000000062</c:v>
                </c:pt>
                <c:pt idx="2113">
                  <c:v>-0.92789999999999995</c:v>
                </c:pt>
                <c:pt idx="2114">
                  <c:v>-0.90407999999999999</c:v>
                </c:pt>
                <c:pt idx="2115">
                  <c:v>-0.8802099999999996</c:v>
                </c:pt>
                <c:pt idx="2116">
                  <c:v>-0.85631000000000002</c:v>
                </c:pt>
                <c:pt idx="2117">
                  <c:v>-0.83240999999999998</c:v>
                </c:pt>
                <c:pt idx="2118">
                  <c:v>-0.80854000000000004</c:v>
                </c:pt>
                <c:pt idx="2119">
                  <c:v>-0.78473000000000004</c:v>
                </c:pt>
                <c:pt idx="2120">
                  <c:v>-0.76099000000000661</c:v>
                </c:pt>
                <c:pt idx="2121">
                  <c:v>-0.73734000000000488</c:v>
                </c:pt>
                <c:pt idx="2122">
                  <c:v>-0.71380999999999994</c:v>
                </c:pt>
                <c:pt idx="2123">
                  <c:v>-0.69040000000000112</c:v>
                </c:pt>
                <c:pt idx="2124">
                  <c:v>-0.66712000000000626</c:v>
                </c:pt>
                <c:pt idx="2125">
                  <c:v>-0.64400000000000546</c:v>
                </c:pt>
                <c:pt idx="2126">
                  <c:v>-0.62103000000000064</c:v>
                </c:pt>
                <c:pt idx="2127">
                  <c:v>-0.5982299999999996</c:v>
                </c:pt>
                <c:pt idx="2128">
                  <c:v>-0.57561000000000062</c:v>
                </c:pt>
                <c:pt idx="2129">
                  <c:v>-0.55315999999999999</c:v>
                </c:pt>
                <c:pt idx="2130">
                  <c:v>-0.53090999999999999</c:v>
                </c:pt>
                <c:pt idx="2131">
                  <c:v>-0.50885999999999998</c:v>
                </c:pt>
                <c:pt idx="2132">
                  <c:v>-0.48701000000000244</c:v>
                </c:pt>
                <c:pt idx="2133">
                  <c:v>-0.46538000000000307</c:v>
                </c:pt>
                <c:pt idx="2134">
                  <c:v>-0.44396000000000058</c:v>
                </c:pt>
                <c:pt idx="2135">
                  <c:v>-0.42278000000000032</c:v>
                </c:pt>
                <c:pt idx="2136">
                  <c:v>-0.40183000000000002</c:v>
                </c:pt>
                <c:pt idx="2137">
                  <c:v>-0.38113000000000002</c:v>
                </c:pt>
                <c:pt idx="2138">
                  <c:v>-0.36068000000000244</c:v>
                </c:pt>
                <c:pt idx="2139">
                  <c:v>-0.34050000000000058</c:v>
                </c:pt>
                <c:pt idx="2140">
                  <c:v>-0.32059000000000032</c:v>
                </c:pt>
                <c:pt idx="2141">
                  <c:v>-0.30098000000000324</c:v>
                </c:pt>
                <c:pt idx="2142">
                  <c:v>-0.28167000000000031</c:v>
                </c:pt>
                <c:pt idx="2143">
                  <c:v>-0.26267000000000001</c:v>
                </c:pt>
                <c:pt idx="2144">
                  <c:v>-0.24400000000000024</c:v>
                </c:pt>
                <c:pt idx="2145">
                  <c:v>-0.22567999999999991</c:v>
                </c:pt>
                <c:pt idx="2146">
                  <c:v>-0.20771000000000148</c:v>
                </c:pt>
                <c:pt idx="2147">
                  <c:v>-0.19011000000000025</c:v>
                </c:pt>
                <c:pt idx="2148">
                  <c:v>-0.17291000000000148</c:v>
                </c:pt>
                <c:pt idx="2149">
                  <c:v>-0.15611000000000044</c:v>
                </c:pt>
                <c:pt idx="2150">
                  <c:v>-0.13974000000000131</c:v>
                </c:pt>
                <c:pt idx="2151">
                  <c:v>-0.12381</c:v>
                </c:pt>
                <c:pt idx="2152">
                  <c:v>-0.10833000000000002</c:v>
                </c:pt>
                <c:pt idx="2153">
                  <c:v>-9.3340000000000048E-2</c:v>
                </c:pt>
                <c:pt idx="2154">
                  <c:v>-7.8830000000000164E-2</c:v>
                </c:pt>
                <c:pt idx="2155">
                  <c:v>-6.4840000000000134E-2</c:v>
                </c:pt>
                <c:pt idx="2156">
                  <c:v>-5.1370000000000013E-2</c:v>
                </c:pt>
                <c:pt idx="2157">
                  <c:v>-3.8460000000000001E-2</c:v>
                </c:pt>
                <c:pt idx="2158">
                  <c:v>-2.6100000000000012E-2</c:v>
                </c:pt>
                <c:pt idx="2159">
                  <c:v>-1.4319999999999892E-2</c:v>
                </c:pt>
                <c:pt idx="2160">
                  <c:v>-3.1400000000000343E-3</c:v>
                </c:pt>
                <c:pt idx="2161">
                  <c:v>7.4400000000000768E-3</c:v>
                </c:pt>
                <c:pt idx="2162">
                  <c:v>1.7390000000000034E-2</c:v>
                </c:pt>
                <c:pt idx="2163">
                  <c:v>2.6710000000000012E-2</c:v>
                </c:pt>
                <c:pt idx="2164">
                  <c:v>3.5390000000000012E-2</c:v>
                </c:pt>
                <c:pt idx="2165">
                  <c:v>4.3400000000000022E-2</c:v>
                </c:pt>
                <c:pt idx="2166">
                  <c:v>5.0750000000000128E-2</c:v>
                </c:pt>
                <c:pt idx="2167">
                  <c:v>5.7430000000000439E-2</c:v>
                </c:pt>
                <c:pt idx="2168">
                  <c:v>6.3420000000000004E-2</c:v>
                </c:pt>
                <c:pt idx="2169">
                  <c:v>6.8730000000000124E-2</c:v>
                </c:pt>
                <c:pt idx="2170">
                  <c:v>7.3360000000000508E-2</c:v>
                </c:pt>
                <c:pt idx="2171">
                  <c:v>7.7290000000000164E-2</c:v>
                </c:pt>
                <c:pt idx="2172">
                  <c:v>8.0530000000000268E-2</c:v>
                </c:pt>
                <c:pt idx="2173">
                  <c:v>8.3090000000000608E-2</c:v>
                </c:pt>
                <c:pt idx="2174">
                  <c:v>8.4960000000000285E-2</c:v>
                </c:pt>
                <c:pt idx="2175">
                  <c:v>8.6160000000000028E-2</c:v>
                </c:pt>
                <c:pt idx="2176">
                  <c:v>8.6690000000000267E-2</c:v>
                </c:pt>
                <c:pt idx="2177">
                  <c:v>8.6560000000000248E-2</c:v>
                </c:pt>
                <c:pt idx="2178">
                  <c:v>8.5780000000000023E-2</c:v>
                </c:pt>
                <c:pt idx="2179">
                  <c:v>8.4360000000000046E-2</c:v>
                </c:pt>
                <c:pt idx="2180">
                  <c:v>8.233E-2</c:v>
                </c:pt>
                <c:pt idx="2181">
                  <c:v>7.9690000000000524E-2</c:v>
                </c:pt>
                <c:pt idx="2182">
                  <c:v>7.6480000000000034E-2</c:v>
                </c:pt>
                <c:pt idx="2183">
                  <c:v>7.2690000000000227E-2</c:v>
                </c:pt>
                <c:pt idx="2184">
                  <c:v>6.8370000000000014E-2</c:v>
                </c:pt>
                <c:pt idx="2185">
                  <c:v>6.3530000000000003E-2</c:v>
                </c:pt>
                <c:pt idx="2186">
                  <c:v>5.8200000000000023E-2</c:v>
                </c:pt>
                <c:pt idx="2187">
                  <c:v>5.2400000000000134E-2</c:v>
                </c:pt>
                <c:pt idx="2188">
                  <c:v>4.6170000000000003E-2</c:v>
                </c:pt>
                <c:pt idx="2189">
                  <c:v>3.952E-2</c:v>
                </c:pt>
                <c:pt idx="2190">
                  <c:v>3.2500000000000112E-2</c:v>
                </c:pt>
                <c:pt idx="2191">
                  <c:v>2.5130000000000052E-2</c:v>
                </c:pt>
                <c:pt idx="2192">
                  <c:v>1.7450000000000038E-2</c:v>
                </c:pt>
                <c:pt idx="2193">
                  <c:v>9.4800000000000804E-3</c:v>
                </c:pt>
                <c:pt idx="2194">
                  <c:v>1.2700000000000118E-3</c:v>
                </c:pt>
                <c:pt idx="2195">
                  <c:v>-7.1600000000000014E-3</c:v>
                </c:pt>
                <c:pt idx="2196">
                  <c:v>-1.5769999999999999E-2</c:v>
                </c:pt>
                <c:pt idx="2197">
                  <c:v>-2.4530000000000052E-2</c:v>
                </c:pt>
                <c:pt idx="2198">
                  <c:v>-3.3390000000000003E-2</c:v>
                </c:pt>
                <c:pt idx="2199">
                  <c:v>-4.2330000000000145E-2</c:v>
                </c:pt>
                <c:pt idx="2200">
                  <c:v>-5.1320000000000032E-2</c:v>
                </c:pt>
                <c:pt idx="2201">
                  <c:v>-6.0310000000000516E-2</c:v>
                </c:pt>
                <c:pt idx="2202">
                  <c:v>-6.9270000000000012E-2</c:v>
                </c:pt>
                <c:pt idx="2203">
                  <c:v>-7.8159999999999993E-2</c:v>
                </c:pt>
                <c:pt idx="2204">
                  <c:v>-8.6970000000000006E-2</c:v>
                </c:pt>
                <c:pt idx="2205">
                  <c:v>-9.5640000000000266E-2</c:v>
                </c:pt>
                <c:pt idx="2206">
                  <c:v>-0.10416000000000022</c:v>
                </c:pt>
                <c:pt idx="2207">
                  <c:v>-0.11248000000000002</c:v>
                </c:pt>
                <c:pt idx="2208">
                  <c:v>-0.12059000000000022</c:v>
                </c:pt>
                <c:pt idx="2209">
                  <c:v>-0.12844000000000041</c:v>
                </c:pt>
                <c:pt idx="2210">
                  <c:v>-0.13602</c:v>
                </c:pt>
                <c:pt idx="2211">
                  <c:v>-0.14330000000000001</c:v>
                </c:pt>
                <c:pt idx="2212">
                  <c:v>-0.15025000000000024</c:v>
                </c:pt>
                <c:pt idx="2213">
                  <c:v>-0.15685000000000004</c:v>
                </c:pt>
                <c:pt idx="2214">
                  <c:v>-0.16308000000000025</c:v>
                </c:pt>
                <c:pt idx="2215">
                  <c:v>-0.16892000000000038</c:v>
                </c:pt>
                <c:pt idx="2216">
                  <c:v>-0.17435999999999999</c:v>
                </c:pt>
                <c:pt idx="2217">
                  <c:v>-0.17937</c:v>
                </c:pt>
                <c:pt idx="2218">
                  <c:v>-0.18395000000000131</c:v>
                </c:pt>
                <c:pt idx="2219">
                  <c:v>-0.18809000000000148</c:v>
                </c:pt>
                <c:pt idx="2220">
                  <c:v>-0.19177000000000022</c:v>
                </c:pt>
                <c:pt idx="2221">
                  <c:v>-0.19499000000000052</c:v>
                </c:pt>
                <c:pt idx="2222">
                  <c:v>-0.19775000000000029</c:v>
                </c:pt>
                <c:pt idx="2223">
                  <c:v>-0.20004000000000041</c:v>
                </c:pt>
                <c:pt idx="2224">
                  <c:v>-0.20186999999999999</c:v>
                </c:pt>
                <c:pt idx="2225">
                  <c:v>-0.20322999999999999</c:v>
                </c:pt>
                <c:pt idx="2226">
                  <c:v>-0.20413999999999999</c:v>
                </c:pt>
                <c:pt idx="2227">
                  <c:v>-0.2046</c:v>
                </c:pt>
                <c:pt idx="2228">
                  <c:v>-0.20462</c:v>
                </c:pt>
                <c:pt idx="2229">
                  <c:v>-0.20422000000000001</c:v>
                </c:pt>
                <c:pt idx="2230">
                  <c:v>-0.20341000000000148</c:v>
                </c:pt>
                <c:pt idx="2231">
                  <c:v>-0.20219999999999999</c:v>
                </c:pt>
                <c:pt idx="2232">
                  <c:v>-0.20063</c:v>
                </c:pt>
                <c:pt idx="2233">
                  <c:v>-0.19870000000000046</c:v>
                </c:pt>
                <c:pt idx="2234">
                  <c:v>-0.1964400000000015</c:v>
                </c:pt>
                <c:pt idx="2235">
                  <c:v>-0.19388000000000022</c:v>
                </c:pt>
                <c:pt idx="2236">
                  <c:v>-0.19105000000000022</c:v>
                </c:pt>
                <c:pt idx="2237">
                  <c:v>-0.18797000000000041</c:v>
                </c:pt>
                <c:pt idx="2238">
                  <c:v>-0.18468000000000001</c:v>
                </c:pt>
                <c:pt idx="2239">
                  <c:v>-0.18121000000000156</c:v>
                </c:pt>
                <c:pt idx="2240">
                  <c:v>-0.17760000000000001</c:v>
                </c:pt>
                <c:pt idx="2241">
                  <c:v>-0.17388000000000001</c:v>
                </c:pt>
                <c:pt idx="2242">
                  <c:v>-0.17008000000000001</c:v>
                </c:pt>
                <c:pt idx="2243">
                  <c:v>-0.16625000000000029</c:v>
                </c:pt>
                <c:pt idx="2244">
                  <c:v>-0.16243000000000049</c:v>
                </c:pt>
                <c:pt idx="2245">
                  <c:v>-0.15866000000000041</c:v>
                </c:pt>
                <c:pt idx="2246">
                  <c:v>-0.15498000000000148</c:v>
                </c:pt>
                <c:pt idx="2247">
                  <c:v>-0.15142000000000044</c:v>
                </c:pt>
                <c:pt idx="2248">
                  <c:v>-0.14804000000000145</c:v>
                </c:pt>
                <c:pt idx="2249">
                  <c:v>-0.14488000000000001</c:v>
                </c:pt>
                <c:pt idx="2250">
                  <c:v>-0.14197000000000001</c:v>
                </c:pt>
                <c:pt idx="2251">
                  <c:v>-0.13936999999999999</c:v>
                </c:pt>
                <c:pt idx="2252">
                  <c:v>-0.13711999999999999</c:v>
                </c:pt>
                <c:pt idx="2253">
                  <c:v>-0.13525999999999999</c:v>
                </c:pt>
                <c:pt idx="2254">
                  <c:v>-0.13383</c:v>
                </c:pt>
                <c:pt idx="2255">
                  <c:v>-0.13288</c:v>
                </c:pt>
                <c:pt idx="2256">
                  <c:v>-0.13245000000000001</c:v>
                </c:pt>
                <c:pt idx="2257">
                  <c:v>-0.13259000000000001</c:v>
                </c:pt>
                <c:pt idx="2258">
                  <c:v>-0.13333</c:v>
                </c:pt>
                <c:pt idx="2259">
                  <c:v>-0.13472000000000001</c:v>
                </c:pt>
                <c:pt idx="2260">
                  <c:v>-0.1368</c:v>
                </c:pt>
                <c:pt idx="2261">
                  <c:v>-0.1396</c:v>
                </c:pt>
                <c:pt idx="2262">
                  <c:v>-0.14316999999999999</c:v>
                </c:pt>
                <c:pt idx="2263">
                  <c:v>-0.14752999999999999</c:v>
                </c:pt>
                <c:pt idx="2264">
                  <c:v>-0.15274000000000168</c:v>
                </c:pt>
                <c:pt idx="2265">
                  <c:v>-0.15882000000000004</c:v>
                </c:pt>
                <c:pt idx="2266">
                  <c:v>-0.16581000000000037</c:v>
                </c:pt>
                <c:pt idx="2267">
                  <c:v>-0.17374000000000148</c:v>
                </c:pt>
                <c:pt idx="2268">
                  <c:v>-0.18264000000000041</c:v>
                </c:pt>
                <c:pt idx="2269">
                  <c:v>-0.19254000000000046</c:v>
                </c:pt>
                <c:pt idx="2270">
                  <c:v>-0.20346000000000131</c:v>
                </c:pt>
                <c:pt idx="2271">
                  <c:v>-0.21544000000000199</c:v>
                </c:pt>
                <c:pt idx="2272">
                  <c:v>-0.22849000000000097</c:v>
                </c:pt>
                <c:pt idx="2273">
                  <c:v>-0.24265</c:v>
                </c:pt>
                <c:pt idx="2274">
                  <c:v>-0.25791000000000008</c:v>
                </c:pt>
                <c:pt idx="2275">
                  <c:v>-0.27432000000000273</c:v>
                </c:pt>
                <c:pt idx="2276">
                  <c:v>-0.29187000000000313</c:v>
                </c:pt>
                <c:pt idx="2277">
                  <c:v>-0.31059000000000031</c:v>
                </c:pt>
                <c:pt idx="2278">
                  <c:v>-0.33048000000000444</c:v>
                </c:pt>
                <c:pt idx="2279">
                  <c:v>-0.35155000000000008</c:v>
                </c:pt>
                <c:pt idx="2280">
                  <c:v>-0.37380000000000313</c:v>
                </c:pt>
                <c:pt idx="2281">
                  <c:v>-0.39724000000000032</c:v>
                </c:pt>
                <c:pt idx="2282">
                  <c:v>-0.42185000000000245</c:v>
                </c:pt>
                <c:pt idx="2283">
                  <c:v>-0.44763000000000008</c:v>
                </c:pt>
                <c:pt idx="2284">
                  <c:v>-0.47456000000000031</c:v>
                </c:pt>
                <c:pt idx="2285">
                  <c:v>-0.50263000000000002</c:v>
                </c:pt>
                <c:pt idx="2286">
                  <c:v>-0.53181</c:v>
                </c:pt>
                <c:pt idx="2287">
                  <c:v>-0.56206</c:v>
                </c:pt>
                <c:pt idx="2288">
                  <c:v>-0.5933499999999996</c:v>
                </c:pt>
                <c:pt idx="2289">
                  <c:v>-0.62564000000000874</c:v>
                </c:pt>
                <c:pt idx="2290">
                  <c:v>-0.65885000000000626</c:v>
                </c:pt>
                <c:pt idx="2291">
                  <c:v>-0.69294000000000577</c:v>
                </c:pt>
                <c:pt idx="2292">
                  <c:v>-0.72781000000000062</c:v>
                </c:pt>
                <c:pt idx="2293">
                  <c:v>-0.76337999999999995</c:v>
                </c:pt>
                <c:pt idx="2294">
                  <c:v>-0.79955999999999949</c:v>
                </c:pt>
                <c:pt idx="2295">
                  <c:v>-0.83623000000000003</c:v>
                </c:pt>
                <c:pt idx="2296">
                  <c:v>-0.87326000000000004</c:v>
                </c:pt>
                <c:pt idx="2297">
                  <c:v>-0.91050999999999949</c:v>
                </c:pt>
                <c:pt idx="2298">
                  <c:v>-0.94782000000000488</c:v>
                </c:pt>
                <c:pt idx="2299">
                  <c:v>-0.98504000000000003</c:v>
                </c:pt>
                <c:pt idx="2300">
                  <c:v>-1.0219699999999856</c:v>
                </c:pt>
                <c:pt idx="2301">
                  <c:v>-1.05843</c:v>
                </c:pt>
                <c:pt idx="2302">
                  <c:v>-1.0942000000000001</c:v>
                </c:pt>
                <c:pt idx="2303">
                  <c:v>-1.12907</c:v>
                </c:pt>
                <c:pt idx="2304">
                  <c:v>-1.1628000000000001</c:v>
                </c:pt>
                <c:pt idx="2305">
                  <c:v>-1.1951700000000001</c:v>
                </c:pt>
                <c:pt idx="2306">
                  <c:v>-1.2259399999999856</c:v>
                </c:pt>
                <c:pt idx="2307">
                  <c:v>-1.25488</c:v>
                </c:pt>
                <c:pt idx="2308">
                  <c:v>-1.2817399999999888</c:v>
                </c:pt>
                <c:pt idx="2309">
                  <c:v>-1.3063</c:v>
                </c:pt>
                <c:pt idx="2310">
                  <c:v>-1.32836</c:v>
                </c:pt>
                <c:pt idx="2311">
                  <c:v>-1.347699999999989</c:v>
                </c:pt>
                <c:pt idx="2312">
                  <c:v>-1.36416</c:v>
                </c:pt>
                <c:pt idx="2313">
                  <c:v>-1.37758</c:v>
                </c:pt>
                <c:pt idx="2314">
                  <c:v>-1.387829999999989</c:v>
                </c:pt>
                <c:pt idx="2315">
                  <c:v>-1.3948100000000001</c:v>
                </c:pt>
                <c:pt idx="2316">
                  <c:v>-1.3984700000000001</c:v>
                </c:pt>
                <c:pt idx="2317">
                  <c:v>-1.3987700000000001</c:v>
                </c:pt>
                <c:pt idx="2318">
                  <c:v>-1.3957199999999998</c:v>
                </c:pt>
                <c:pt idx="2319">
                  <c:v>-1.3893599999999999</c:v>
                </c:pt>
                <c:pt idx="2320">
                  <c:v>-1.3797699999999902</c:v>
                </c:pt>
                <c:pt idx="2321">
                  <c:v>-1.3670500000000001</c:v>
                </c:pt>
                <c:pt idx="2322">
                  <c:v>-1.3513299999999893</c:v>
                </c:pt>
                <c:pt idx="2323">
                  <c:v>-1.3327800000000001</c:v>
                </c:pt>
                <c:pt idx="2324">
                  <c:v>-1.311569999999989</c:v>
                </c:pt>
                <c:pt idx="2325">
                  <c:v>-1.2879099999999892</c:v>
                </c:pt>
                <c:pt idx="2326">
                  <c:v>-1.2620100000000001</c:v>
                </c:pt>
                <c:pt idx="2327">
                  <c:v>-1.2340899999999999</c:v>
                </c:pt>
                <c:pt idx="2328">
                  <c:v>-1.20438</c:v>
                </c:pt>
                <c:pt idx="2329">
                  <c:v>-1.1731</c:v>
                </c:pt>
                <c:pt idx="2330">
                  <c:v>-1.14049</c:v>
                </c:pt>
                <c:pt idx="2331">
                  <c:v>-1.10676</c:v>
                </c:pt>
                <c:pt idx="2332">
                  <c:v>-1.07213</c:v>
                </c:pt>
                <c:pt idx="2333">
                  <c:v>-1.03681</c:v>
                </c:pt>
                <c:pt idx="2334">
                  <c:v>-1.00098</c:v>
                </c:pt>
                <c:pt idx="2335">
                  <c:v>-0.96482000000000545</c:v>
                </c:pt>
                <c:pt idx="2336">
                  <c:v>-0.92849999999999999</c:v>
                </c:pt>
                <c:pt idx="2337">
                  <c:v>-0.89219000000000126</c:v>
                </c:pt>
                <c:pt idx="2338">
                  <c:v>-0.85601000000000005</c:v>
                </c:pt>
                <c:pt idx="2339">
                  <c:v>-0.82008999999999999</c:v>
                </c:pt>
                <c:pt idx="2340">
                  <c:v>-0.78454999999999997</c:v>
                </c:pt>
                <c:pt idx="2341">
                  <c:v>-0.74948999999999999</c:v>
                </c:pt>
                <c:pt idx="2342">
                  <c:v>-0.71500000000000064</c:v>
                </c:pt>
                <c:pt idx="2343">
                  <c:v>-0.68116000000000065</c:v>
                </c:pt>
                <c:pt idx="2344">
                  <c:v>-0.64803999999999995</c:v>
                </c:pt>
                <c:pt idx="2345">
                  <c:v>-0.61571000000000065</c:v>
                </c:pt>
                <c:pt idx="2346">
                  <c:v>-0.58420999999999967</c:v>
                </c:pt>
                <c:pt idx="2347">
                  <c:v>-0.55357999999999996</c:v>
                </c:pt>
                <c:pt idx="2348">
                  <c:v>-0.52388000000000001</c:v>
                </c:pt>
                <c:pt idx="2349">
                  <c:v>-0.49514000000000002</c:v>
                </c:pt>
                <c:pt idx="2350">
                  <c:v>-0.46738000000000313</c:v>
                </c:pt>
                <c:pt idx="2351">
                  <c:v>-0.44062000000000057</c:v>
                </c:pt>
                <c:pt idx="2352">
                  <c:v>-0.41490000000000032</c:v>
                </c:pt>
                <c:pt idx="2353">
                  <c:v>-0.39022000000000273</c:v>
                </c:pt>
                <c:pt idx="2354">
                  <c:v>-0.36661000000000032</c:v>
                </c:pt>
                <c:pt idx="2355">
                  <c:v>-0.34407000000000104</c:v>
                </c:pt>
                <c:pt idx="2356">
                  <c:v>-0.32262000000000313</c:v>
                </c:pt>
                <c:pt idx="2357">
                  <c:v>-0.30227000000000032</c:v>
                </c:pt>
                <c:pt idx="2358">
                  <c:v>-0.28302000000000038</c:v>
                </c:pt>
                <c:pt idx="2359">
                  <c:v>-0.26488000000000267</c:v>
                </c:pt>
                <c:pt idx="2360">
                  <c:v>-0.24785000000000001</c:v>
                </c:pt>
                <c:pt idx="2361">
                  <c:v>-0.23195000000000021</c:v>
                </c:pt>
                <c:pt idx="2362">
                  <c:v>-0.21717</c:v>
                </c:pt>
                <c:pt idx="2363">
                  <c:v>-0.20352000000000001</c:v>
                </c:pt>
                <c:pt idx="2364">
                  <c:v>-0.19099000000000049</c:v>
                </c:pt>
                <c:pt idx="2365">
                  <c:v>-0.17959000000000044</c:v>
                </c:pt>
                <c:pt idx="2366">
                  <c:v>-0.16932000000000022</c:v>
                </c:pt>
                <c:pt idx="2367">
                  <c:v>-0.16017999999999991</c:v>
                </c:pt>
                <c:pt idx="2368">
                  <c:v>-0.15215999999999999</c:v>
                </c:pt>
                <c:pt idx="2369">
                  <c:v>-0.14527000000000001</c:v>
                </c:pt>
                <c:pt idx="2370">
                  <c:v>-0.13949000000000131</c:v>
                </c:pt>
                <c:pt idx="2371">
                  <c:v>-0.13483000000000001</c:v>
                </c:pt>
                <c:pt idx="2372">
                  <c:v>-0.13127</c:v>
                </c:pt>
                <c:pt idx="2373">
                  <c:v>-0.12881000000000001</c:v>
                </c:pt>
                <c:pt idx="2374">
                  <c:v>-0.12745000000000001</c:v>
                </c:pt>
                <c:pt idx="2375">
                  <c:v>-0.12716999999999998</c:v>
                </c:pt>
                <c:pt idx="2376">
                  <c:v>-0.12797</c:v>
                </c:pt>
                <c:pt idx="2377">
                  <c:v>-0.12981999999999999</c:v>
                </c:pt>
                <c:pt idx="2378">
                  <c:v>-0.13272999999999999</c:v>
                </c:pt>
                <c:pt idx="2379">
                  <c:v>-0.13666999999999999</c:v>
                </c:pt>
                <c:pt idx="2380">
                  <c:v>-0.14163000000000001</c:v>
                </c:pt>
                <c:pt idx="2381">
                  <c:v>-0.14759000000000044</c:v>
                </c:pt>
                <c:pt idx="2382">
                  <c:v>-0.15454000000000173</c:v>
                </c:pt>
                <c:pt idx="2383">
                  <c:v>-0.16247000000000025</c:v>
                </c:pt>
                <c:pt idx="2384">
                  <c:v>-0.17133999999999999</c:v>
                </c:pt>
                <c:pt idx="2385">
                  <c:v>-0.18114000000000041</c:v>
                </c:pt>
                <c:pt idx="2386">
                  <c:v>-0.19185000000000021</c:v>
                </c:pt>
                <c:pt idx="2387">
                  <c:v>-0.20345000000000021</c:v>
                </c:pt>
                <c:pt idx="2388">
                  <c:v>-0.21590000000000148</c:v>
                </c:pt>
                <c:pt idx="2389">
                  <c:v>-0.22920000000000032</c:v>
                </c:pt>
                <c:pt idx="2390">
                  <c:v>-0.24331000000000041</c:v>
                </c:pt>
                <c:pt idx="2391">
                  <c:v>-0.25820000000000004</c:v>
                </c:pt>
                <c:pt idx="2392">
                  <c:v>-0.27385000000000032</c:v>
                </c:pt>
                <c:pt idx="2393">
                  <c:v>-0.29024</c:v>
                </c:pt>
                <c:pt idx="2394">
                  <c:v>-0.30732000000000392</c:v>
                </c:pt>
                <c:pt idx="2395">
                  <c:v>-0.32507000000000336</c:v>
                </c:pt>
                <c:pt idx="2396">
                  <c:v>-0.34347000000000205</c:v>
                </c:pt>
                <c:pt idx="2397">
                  <c:v>-0.3624700000000029</c:v>
                </c:pt>
                <c:pt idx="2398">
                  <c:v>-0.38204000000000032</c:v>
                </c:pt>
                <c:pt idx="2399">
                  <c:v>-0.40215000000000001</c:v>
                </c:pt>
                <c:pt idx="2400">
                  <c:v>-0.42277000000000031</c:v>
                </c:pt>
                <c:pt idx="2401">
                  <c:v>-0.44384000000000057</c:v>
                </c:pt>
                <c:pt idx="2402">
                  <c:v>-0.46535000000000032</c:v>
                </c:pt>
                <c:pt idx="2403">
                  <c:v>-0.48724000000000001</c:v>
                </c:pt>
                <c:pt idx="2404">
                  <c:v>-0.50947999999999949</c:v>
                </c:pt>
                <c:pt idx="2405">
                  <c:v>-0.53202000000000005</c:v>
                </c:pt>
                <c:pt idx="2406">
                  <c:v>-0.55481000000000003</c:v>
                </c:pt>
                <c:pt idx="2407">
                  <c:v>-0.577820000000005</c:v>
                </c:pt>
                <c:pt idx="2408">
                  <c:v>-0.60099000000000591</c:v>
                </c:pt>
                <c:pt idx="2409">
                  <c:v>-0.62426999999999999</c:v>
                </c:pt>
                <c:pt idx="2410">
                  <c:v>-0.64762000000000874</c:v>
                </c:pt>
                <c:pt idx="2411">
                  <c:v>-0.67097000000000728</c:v>
                </c:pt>
                <c:pt idx="2412">
                  <c:v>-0.69427000000000139</c:v>
                </c:pt>
                <c:pt idx="2413">
                  <c:v>-0.71748000000000001</c:v>
                </c:pt>
                <c:pt idx="2414">
                  <c:v>-0.74051999999999996</c:v>
                </c:pt>
                <c:pt idx="2415">
                  <c:v>-0.76334000000000546</c:v>
                </c:pt>
                <c:pt idx="2416">
                  <c:v>-0.78588000000000002</c:v>
                </c:pt>
                <c:pt idx="2417">
                  <c:v>-0.80806999999999951</c:v>
                </c:pt>
                <c:pt idx="2418">
                  <c:v>-0.82986000000000004</c:v>
                </c:pt>
                <c:pt idx="2419">
                  <c:v>-0.85118000000000005</c:v>
                </c:pt>
                <c:pt idx="2420">
                  <c:v>-0.87198000000000064</c:v>
                </c:pt>
                <c:pt idx="2421">
                  <c:v>-0.89218000000000064</c:v>
                </c:pt>
                <c:pt idx="2422">
                  <c:v>-0.91171999999999997</c:v>
                </c:pt>
                <c:pt idx="2423">
                  <c:v>-0.93054999999999999</c:v>
                </c:pt>
                <c:pt idx="2424">
                  <c:v>-0.94862000000000546</c:v>
                </c:pt>
                <c:pt idx="2425">
                  <c:v>-0.96585000000000065</c:v>
                </c:pt>
                <c:pt idx="2426">
                  <c:v>-0.98220999999999958</c:v>
                </c:pt>
                <c:pt idx="2427">
                  <c:v>-0.99763999999999997</c:v>
                </c:pt>
                <c:pt idx="2428">
                  <c:v>-1.0121</c:v>
                </c:pt>
                <c:pt idx="2429">
                  <c:v>-1.02555</c:v>
                </c:pt>
                <c:pt idx="2430">
                  <c:v>-1.0379599999999998</c:v>
                </c:pt>
                <c:pt idx="2431">
                  <c:v>-1.049299999999989</c:v>
                </c:pt>
                <c:pt idx="2432">
                  <c:v>-1.0595399999999899</c:v>
                </c:pt>
                <c:pt idx="2433">
                  <c:v>-1.06867</c:v>
                </c:pt>
                <c:pt idx="2434">
                  <c:v>-1.0766899999999999</c:v>
                </c:pt>
                <c:pt idx="2435">
                  <c:v>-1.0835899999999998</c:v>
                </c:pt>
                <c:pt idx="2436">
                  <c:v>-1.08938</c:v>
                </c:pt>
                <c:pt idx="2437">
                  <c:v>-1.0940799999999999</c:v>
                </c:pt>
                <c:pt idx="2438">
                  <c:v>-1.097699999999989</c:v>
                </c:pt>
                <c:pt idx="2439">
                  <c:v>-1.1002799999999999</c:v>
                </c:pt>
                <c:pt idx="2440">
                  <c:v>-1.10185</c:v>
                </c:pt>
                <c:pt idx="2441">
                  <c:v>-1.10246</c:v>
                </c:pt>
                <c:pt idx="2442">
                  <c:v>-1.10216</c:v>
                </c:pt>
                <c:pt idx="2443">
                  <c:v>-1.1009899999999999</c:v>
                </c:pt>
                <c:pt idx="2444">
                  <c:v>-1.09903</c:v>
                </c:pt>
                <c:pt idx="2445">
                  <c:v>-1.0963400000000001</c:v>
                </c:pt>
                <c:pt idx="2446">
                  <c:v>-1.0929899999999999</c:v>
                </c:pt>
                <c:pt idx="2447">
                  <c:v>-1.0890500000000001</c:v>
                </c:pt>
                <c:pt idx="2448">
                  <c:v>-1.0845899999999999</c:v>
                </c:pt>
                <c:pt idx="2449">
                  <c:v>-1.0797099999999902</c:v>
                </c:pt>
                <c:pt idx="2450">
                  <c:v>-1.0744800000000001</c:v>
                </c:pt>
                <c:pt idx="2451">
                  <c:v>-1.06897</c:v>
                </c:pt>
                <c:pt idx="2452">
                  <c:v>-1.06328</c:v>
                </c:pt>
                <c:pt idx="2453">
                  <c:v>-1.057469999999989</c:v>
                </c:pt>
                <c:pt idx="2454">
                  <c:v>-1.051639999999989</c:v>
                </c:pt>
                <c:pt idx="2455">
                  <c:v>-1.0458499999999902</c:v>
                </c:pt>
                <c:pt idx="2456">
                  <c:v>-1.0401899999999999</c:v>
                </c:pt>
                <c:pt idx="2457">
                  <c:v>-1.0347199999999999</c:v>
                </c:pt>
                <c:pt idx="2458">
                  <c:v>-1.0295099999999899</c:v>
                </c:pt>
                <c:pt idx="2459">
                  <c:v>-1.02464</c:v>
                </c:pt>
                <c:pt idx="2460">
                  <c:v>-1.02016</c:v>
                </c:pt>
                <c:pt idx="2461">
                  <c:v>-1.01613</c:v>
                </c:pt>
                <c:pt idx="2462">
                  <c:v>-1.0125999999999902</c:v>
                </c:pt>
                <c:pt idx="2463">
                  <c:v>-1.0096199999999902</c:v>
                </c:pt>
                <c:pt idx="2464">
                  <c:v>-1.007239999999989</c:v>
                </c:pt>
                <c:pt idx="2465">
                  <c:v>-1.0054899999999998</c:v>
                </c:pt>
                <c:pt idx="2466">
                  <c:v>-1.0044</c:v>
                </c:pt>
                <c:pt idx="2467">
                  <c:v>-1.004</c:v>
                </c:pt>
                <c:pt idx="2468">
                  <c:v>-1.00431</c:v>
                </c:pt>
                <c:pt idx="2469">
                  <c:v>-1.00535</c:v>
                </c:pt>
                <c:pt idx="2470">
                  <c:v>-1.0071199999999998</c:v>
                </c:pt>
                <c:pt idx="2471">
                  <c:v>-1.0096299999999856</c:v>
                </c:pt>
                <c:pt idx="2472">
                  <c:v>-1.0128699999999902</c:v>
                </c:pt>
                <c:pt idx="2473">
                  <c:v>-1.01684</c:v>
                </c:pt>
                <c:pt idx="2474">
                  <c:v>-1.021509999999989</c:v>
                </c:pt>
                <c:pt idx="2475">
                  <c:v>-1.0268699999999902</c:v>
                </c:pt>
                <c:pt idx="2476">
                  <c:v>-1.0328899999999999</c:v>
                </c:pt>
                <c:pt idx="2477">
                  <c:v>-1.0395299999999876</c:v>
                </c:pt>
                <c:pt idx="2478">
                  <c:v>-1.0467599999999999</c:v>
                </c:pt>
                <c:pt idx="2479">
                  <c:v>-1.0545199999999999</c:v>
                </c:pt>
                <c:pt idx="2480">
                  <c:v>-1.06277</c:v>
                </c:pt>
                <c:pt idx="2481">
                  <c:v>-1.0714399999999902</c:v>
                </c:pt>
                <c:pt idx="2482">
                  <c:v>-1.0804800000000001</c:v>
                </c:pt>
                <c:pt idx="2483">
                  <c:v>-1.0898099999999902</c:v>
                </c:pt>
                <c:pt idx="2484">
                  <c:v>-1.09937</c:v>
                </c:pt>
                <c:pt idx="2485">
                  <c:v>-1.10907</c:v>
                </c:pt>
                <c:pt idx="2486">
                  <c:v>-1.11883</c:v>
                </c:pt>
                <c:pt idx="2487">
                  <c:v>-1.1285799999999999</c:v>
                </c:pt>
                <c:pt idx="2488">
                  <c:v>-1.13822</c:v>
                </c:pt>
                <c:pt idx="2489">
                  <c:v>-1.1476500000000001</c:v>
                </c:pt>
                <c:pt idx="2490">
                  <c:v>-1.1568099999999999</c:v>
                </c:pt>
                <c:pt idx="2491">
                  <c:v>-1.1655800000000001</c:v>
                </c:pt>
                <c:pt idx="2492">
                  <c:v>-1.17388</c:v>
                </c:pt>
                <c:pt idx="2493">
                  <c:v>-1.1816199999999999</c:v>
                </c:pt>
                <c:pt idx="2494">
                  <c:v>-1.1887099999999999</c:v>
                </c:pt>
                <c:pt idx="2495">
                  <c:v>-1.19506</c:v>
                </c:pt>
                <c:pt idx="2496">
                  <c:v>-1.200599999999989</c:v>
                </c:pt>
                <c:pt idx="2497">
                  <c:v>-1.2052399999999877</c:v>
                </c:pt>
                <c:pt idx="2498">
                  <c:v>-1.2089299999999874</c:v>
                </c:pt>
                <c:pt idx="2499">
                  <c:v>-1.2115799999999888</c:v>
                </c:pt>
                <c:pt idx="2500">
                  <c:v>-1.2131399999999892</c:v>
                </c:pt>
                <c:pt idx="2501">
                  <c:v>-1.2135599999999998</c:v>
                </c:pt>
                <c:pt idx="2502">
                  <c:v>-1.2127999999999886</c:v>
                </c:pt>
                <c:pt idx="2503">
                  <c:v>-1.2108199999999998</c:v>
                </c:pt>
                <c:pt idx="2504">
                  <c:v>-1.2075999999999836</c:v>
                </c:pt>
                <c:pt idx="2505">
                  <c:v>-1.2031299999999856</c:v>
                </c:pt>
                <c:pt idx="2506">
                  <c:v>-1.19739</c:v>
                </c:pt>
                <c:pt idx="2507">
                  <c:v>-1.1903900000000001</c:v>
                </c:pt>
                <c:pt idx="2508">
                  <c:v>-1.1821400000000097</c:v>
                </c:pt>
                <c:pt idx="2509">
                  <c:v>-1.1726500000000097</c:v>
                </c:pt>
                <c:pt idx="2510">
                  <c:v>-1.1619599999999999</c:v>
                </c:pt>
                <c:pt idx="2511">
                  <c:v>-1.1500999999999999</c:v>
                </c:pt>
                <c:pt idx="2512">
                  <c:v>-1.1371100000000001</c:v>
                </c:pt>
                <c:pt idx="2513">
                  <c:v>-1.12303</c:v>
                </c:pt>
                <c:pt idx="2514">
                  <c:v>-1.1079299999999876</c:v>
                </c:pt>
                <c:pt idx="2515">
                  <c:v>-1.0918599999999998</c:v>
                </c:pt>
                <c:pt idx="2516">
                  <c:v>-1.0748800000000001</c:v>
                </c:pt>
                <c:pt idx="2517">
                  <c:v>-1.05705</c:v>
                </c:pt>
                <c:pt idx="2518">
                  <c:v>-1.03844</c:v>
                </c:pt>
                <c:pt idx="2519">
                  <c:v>-1.0191199999999998</c:v>
                </c:pt>
                <c:pt idx="2520">
                  <c:v>-0.99915999999999949</c:v>
                </c:pt>
                <c:pt idx="2521">
                  <c:v>-0.97863000000000411</c:v>
                </c:pt>
                <c:pt idx="2522">
                  <c:v>-0.95760000000000545</c:v>
                </c:pt>
                <c:pt idx="2523">
                  <c:v>-0.93613999999999997</c:v>
                </c:pt>
                <c:pt idx="2524">
                  <c:v>-0.9143</c:v>
                </c:pt>
                <c:pt idx="2525">
                  <c:v>-0.89217000000000113</c:v>
                </c:pt>
                <c:pt idx="2526">
                  <c:v>-0.86981000000000064</c:v>
                </c:pt>
                <c:pt idx="2527">
                  <c:v>-0.84726999999999997</c:v>
                </c:pt>
                <c:pt idx="2528">
                  <c:v>-0.82462000000000546</c:v>
                </c:pt>
                <c:pt idx="2529">
                  <c:v>-0.80191999999999997</c:v>
                </c:pt>
                <c:pt idx="2530">
                  <c:v>-0.77921000000000051</c:v>
                </c:pt>
                <c:pt idx="2531">
                  <c:v>-0.75656999999999996</c:v>
                </c:pt>
                <c:pt idx="2532">
                  <c:v>-0.73402000000000545</c:v>
                </c:pt>
                <c:pt idx="2533">
                  <c:v>-0.71164000000000638</c:v>
                </c:pt>
                <c:pt idx="2534">
                  <c:v>-0.68945000000000101</c:v>
                </c:pt>
                <c:pt idx="2535">
                  <c:v>-0.66752000000000522</c:v>
                </c:pt>
                <c:pt idx="2536">
                  <c:v>-0.64587000000000661</c:v>
                </c:pt>
                <c:pt idx="2537">
                  <c:v>-0.62455000000000005</c:v>
                </c:pt>
                <c:pt idx="2538">
                  <c:v>-0.60361000000000065</c:v>
                </c:pt>
                <c:pt idx="2539">
                  <c:v>-0.58306999999999543</c:v>
                </c:pt>
                <c:pt idx="2540">
                  <c:v>-0.56298000000000004</c:v>
                </c:pt>
                <c:pt idx="2541">
                  <c:v>-0.54337000000000002</c:v>
                </c:pt>
                <c:pt idx="2542">
                  <c:v>-0.52427000000000001</c:v>
                </c:pt>
                <c:pt idx="2543">
                  <c:v>-0.50573000000000001</c:v>
                </c:pt>
                <c:pt idx="2544">
                  <c:v>-0.48776000000000008</c:v>
                </c:pt>
                <c:pt idx="2545">
                  <c:v>-0.47042000000000272</c:v>
                </c:pt>
                <c:pt idx="2546">
                  <c:v>-0.45372000000000001</c:v>
                </c:pt>
                <c:pt idx="2547">
                  <c:v>-0.43769000000000002</c:v>
                </c:pt>
                <c:pt idx="2548">
                  <c:v>-0.42238000000000364</c:v>
                </c:pt>
                <c:pt idx="2549">
                  <c:v>-0.40780000000000038</c:v>
                </c:pt>
                <c:pt idx="2550">
                  <c:v>-0.39400000000000313</c:v>
                </c:pt>
                <c:pt idx="2551">
                  <c:v>-0.38099000000000038</c:v>
                </c:pt>
                <c:pt idx="2552">
                  <c:v>-0.36881000000000352</c:v>
                </c:pt>
                <c:pt idx="2553">
                  <c:v>-0.35748000000000313</c:v>
                </c:pt>
                <c:pt idx="2554">
                  <c:v>-0.34705000000000064</c:v>
                </c:pt>
                <c:pt idx="2555">
                  <c:v>-0.33752000000000443</c:v>
                </c:pt>
                <c:pt idx="2556">
                  <c:v>-0.32894000000000273</c:v>
                </c:pt>
                <c:pt idx="2557">
                  <c:v>-0.32133000000000267</c:v>
                </c:pt>
                <c:pt idx="2558">
                  <c:v>-0.31471000000000032</c:v>
                </c:pt>
                <c:pt idx="2559">
                  <c:v>-0.30912000000000273</c:v>
                </c:pt>
                <c:pt idx="2560">
                  <c:v>-0.30458000000000313</c:v>
                </c:pt>
                <c:pt idx="2561">
                  <c:v>-0.30111000000000032</c:v>
                </c:pt>
                <c:pt idx="2562">
                  <c:v>-0.29875000000000002</c:v>
                </c:pt>
                <c:pt idx="2563">
                  <c:v>-0.29750000000000032</c:v>
                </c:pt>
                <c:pt idx="2564">
                  <c:v>-0.29741000000000273</c:v>
                </c:pt>
                <c:pt idx="2565">
                  <c:v>-0.29848000000000313</c:v>
                </c:pt>
                <c:pt idx="2566">
                  <c:v>-0.30074000000000001</c:v>
                </c:pt>
                <c:pt idx="2567">
                  <c:v>-0.30421000000000031</c:v>
                </c:pt>
                <c:pt idx="2568">
                  <c:v>-0.30891000000000313</c:v>
                </c:pt>
                <c:pt idx="2569">
                  <c:v>-0.31486000000000364</c:v>
                </c:pt>
                <c:pt idx="2570">
                  <c:v>-0.32206000000000273</c:v>
                </c:pt>
                <c:pt idx="2571">
                  <c:v>-0.33054000000000244</c:v>
                </c:pt>
                <c:pt idx="2572">
                  <c:v>-0.34031000000000289</c:v>
                </c:pt>
                <c:pt idx="2573">
                  <c:v>-0.35138000000000336</c:v>
                </c:pt>
                <c:pt idx="2574">
                  <c:v>-0.36375000000000002</c:v>
                </c:pt>
                <c:pt idx="2575">
                  <c:v>-0.37744000000000238</c:v>
                </c:pt>
                <c:pt idx="2576">
                  <c:v>-0.39244000000000273</c:v>
                </c:pt>
                <c:pt idx="2577">
                  <c:v>-0.40876000000000001</c:v>
                </c:pt>
                <c:pt idx="2578">
                  <c:v>-0.42640000000000244</c:v>
                </c:pt>
                <c:pt idx="2579">
                  <c:v>-0.44534000000000057</c:v>
                </c:pt>
                <c:pt idx="2580">
                  <c:v>-0.46559</c:v>
                </c:pt>
                <c:pt idx="2581">
                  <c:v>-0.48712000000000188</c:v>
                </c:pt>
                <c:pt idx="2582">
                  <c:v>-0.50992000000000004</c:v>
                </c:pt>
                <c:pt idx="2583">
                  <c:v>-0.5339699999999995</c:v>
                </c:pt>
                <c:pt idx="2584">
                  <c:v>-0.55923999999999996</c:v>
                </c:pt>
                <c:pt idx="2585">
                  <c:v>-0.58570000000000089</c:v>
                </c:pt>
                <c:pt idx="2586">
                  <c:v>-0.61329000000000522</c:v>
                </c:pt>
                <c:pt idx="2587">
                  <c:v>-0.64198999999999995</c:v>
                </c:pt>
                <c:pt idx="2588">
                  <c:v>-0.67172000000000875</c:v>
                </c:pt>
                <c:pt idx="2589">
                  <c:v>-0.70243</c:v>
                </c:pt>
                <c:pt idx="2590">
                  <c:v>-0.73404000000000613</c:v>
                </c:pt>
                <c:pt idx="2591">
                  <c:v>-0.76646999999999998</c:v>
                </c:pt>
                <c:pt idx="2592">
                  <c:v>-0.79962000000000488</c:v>
                </c:pt>
                <c:pt idx="2593">
                  <c:v>-0.83338000000000001</c:v>
                </c:pt>
                <c:pt idx="2594">
                  <c:v>-0.86764000000000741</c:v>
                </c:pt>
                <c:pt idx="2595">
                  <c:v>-0.90225999999999951</c:v>
                </c:pt>
                <c:pt idx="2596">
                  <c:v>-0.93710000000000004</c:v>
                </c:pt>
                <c:pt idx="2597">
                  <c:v>-0.97200000000000053</c:v>
                </c:pt>
                <c:pt idx="2598">
                  <c:v>-1.006799999999989</c:v>
                </c:pt>
                <c:pt idx="2599">
                  <c:v>-1.041299999999989</c:v>
                </c:pt>
                <c:pt idx="2600">
                  <c:v>-1.0753199999999998</c:v>
                </c:pt>
                <c:pt idx="2601">
                  <c:v>-1.10866</c:v>
                </c:pt>
                <c:pt idx="2602">
                  <c:v>-1.1410899999999999</c:v>
                </c:pt>
                <c:pt idx="2603">
                  <c:v>-1.1724000000000001</c:v>
                </c:pt>
                <c:pt idx="2604">
                  <c:v>-1.2023599999999999</c:v>
                </c:pt>
                <c:pt idx="2605">
                  <c:v>-1.23075</c:v>
                </c:pt>
                <c:pt idx="2606">
                  <c:v>-1.257339999999989</c:v>
                </c:pt>
                <c:pt idx="2607">
                  <c:v>-1.2819199999999902</c:v>
                </c:pt>
                <c:pt idx="2608">
                  <c:v>-1.30427</c:v>
                </c:pt>
                <c:pt idx="2609">
                  <c:v>-1.32419</c:v>
                </c:pt>
                <c:pt idx="2610">
                  <c:v>-1.34151</c:v>
                </c:pt>
                <c:pt idx="2611">
                  <c:v>-1.3560500000000104</c:v>
                </c:pt>
                <c:pt idx="2612">
                  <c:v>-1.36768</c:v>
                </c:pt>
                <c:pt idx="2613">
                  <c:v>-1.37629</c:v>
                </c:pt>
                <c:pt idx="2614">
                  <c:v>-1.381799999999989</c:v>
                </c:pt>
                <c:pt idx="2615">
                  <c:v>-1.3841500000000109</c:v>
                </c:pt>
                <c:pt idx="2616">
                  <c:v>-1.38331</c:v>
                </c:pt>
                <c:pt idx="2617">
                  <c:v>-1.3793199999999999</c:v>
                </c:pt>
                <c:pt idx="2618">
                  <c:v>-1.3722000000000001</c:v>
                </c:pt>
                <c:pt idx="2619">
                  <c:v>-1.3620300000000001</c:v>
                </c:pt>
                <c:pt idx="2620">
                  <c:v>-1.3489199999999999</c:v>
                </c:pt>
                <c:pt idx="2621">
                  <c:v>-1.3329899999999999</c:v>
                </c:pt>
                <c:pt idx="2622">
                  <c:v>-1.3144</c:v>
                </c:pt>
                <c:pt idx="2623">
                  <c:v>-1.2933199999999998</c:v>
                </c:pt>
                <c:pt idx="2624">
                  <c:v>-1.2699299999999829</c:v>
                </c:pt>
                <c:pt idx="2625">
                  <c:v>-1.24444</c:v>
                </c:pt>
                <c:pt idx="2626">
                  <c:v>-1.21705</c:v>
                </c:pt>
                <c:pt idx="2627">
                  <c:v>-1.18798</c:v>
                </c:pt>
                <c:pt idx="2628">
                  <c:v>-1.15744</c:v>
                </c:pt>
                <c:pt idx="2629">
                  <c:v>-1.125629999999989</c:v>
                </c:pt>
                <c:pt idx="2630">
                  <c:v>-1.09277</c:v>
                </c:pt>
                <c:pt idx="2631">
                  <c:v>-1.05905</c:v>
                </c:pt>
                <c:pt idx="2632">
                  <c:v>-1.02467</c:v>
                </c:pt>
                <c:pt idx="2633">
                  <c:v>-0.98980000000000001</c:v>
                </c:pt>
                <c:pt idx="2634">
                  <c:v>-0.95461000000000062</c:v>
                </c:pt>
                <c:pt idx="2635">
                  <c:v>-0.91925999999999997</c:v>
                </c:pt>
                <c:pt idx="2636">
                  <c:v>-0.88390000000000113</c:v>
                </c:pt>
                <c:pt idx="2637">
                  <c:v>-0.84865000000000546</c:v>
                </c:pt>
                <c:pt idx="2638">
                  <c:v>-0.81363000000000063</c:v>
                </c:pt>
                <c:pt idx="2639">
                  <c:v>-0.77896000000000054</c:v>
                </c:pt>
                <c:pt idx="2640">
                  <c:v>-0.74472000000000627</c:v>
                </c:pt>
                <c:pt idx="2641">
                  <c:v>-0.71101000000000003</c:v>
                </c:pt>
                <c:pt idx="2642">
                  <c:v>-0.67791000000000545</c:v>
                </c:pt>
                <c:pt idx="2643">
                  <c:v>-0.64546999999999999</c:v>
                </c:pt>
                <c:pt idx="2644">
                  <c:v>-0.61376000000000064</c:v>
                </c:pt>
                <c:pt idx="2645">
                  <c:v>-0.58283000000000063</c:v>
                </c:pt>
                <c:pt idx="2646">
                  <c:v>-0.55271999999999999</c:v>
                </c:pt>
                <c:pt idx="2647">
                  <c:v>-0.5234799999999995</c:v>
                </c:pt>
                <c:pt idx="2648">
                  <c:v>-0.49514000000000002</c:v>
                </c:pt>
                <c:pt idx="2649">
                  <c:v>-0.46772000000000002</c:v>
                </c:pt>
                <c:pt idx="2650">
                  <c:v>-0.44126000000000032</c:v>
                </c:pt>
                <c:pt idx="2651">
                  <c:v>-0.41578000000000032</c:v>
                </c:pt>
                <c:pt idx="2652">
                  <c:v>-0.39129000000000008</c:v>
                </c:pt>
                <c:pt idx="2653">
                  <c:v>-0.36780000000000307</c:v>
                </c:pt>
                <c:pt idx="2654">
                  <c:v>-0.34535000000000105</c:v>
                </c:pt>
                <c:pt idx="2655">
                  <c:v>-0.32393000000000038</c:v>
                </c:pt>
                <c:pt idx="2656">
                  <c:v>-0.30357000000000273</c:v>
                </c:pt>
                <c:pt idx="2657">
                  <c:v>-0.28426000000000001</c:v>
                </c:pt>
                <c:pt idx="2658">
                  <c:v>-0.26601000000000002</c:v>
                </c:pt>
                <c:pt idx="2659">
                  <c:v>-0.24885000000000004</c:v>
                </c:pt>
                <c:pt idx="2660">
                  <c:v>-0.23275999999999999</c:v>
                </c:pt>
                <c:pt idx="2661">
                  <c:v>-0.21776000000000148</c:v>
                </c:pt>
                <c:pt idx="2662">
                  <c:v>-0.20383999999999999</c:v>
                </c:pt>
                <c:pt idx="2663">
                  <c:v>-0.19103000000000028</c:v>
                </c:pt>
                <c:pt idx="2664">
                  <c:v>-0.17931000000000041</c:v>
                </c:pt>
                <c:pt idx="2665">
                  <c:v>-0.16869000000000028</c:v>
                </c:pt>
                <c:pt idx="2666">
                  <c:v>-0.15917000000000001</c:v>
                </c:pt>
                <c:pt idx="2667">
                  <c:v>-0.15075000000000024</c:v>
                </c:pt>
                <c:pt idx="2668">
                  <c:v>-0.14343000000000131</c:v>
                </c:pt>
                <c:pt idx="2669">
                  <c:v>-0.13721000000000041</c:v>
                </c:pt>
                <c:pt idx="2670">
                  <c:v>-0.13208</c:v>
                </c:pt>
                <c:pt idx="2671">
                  <c:v>-0.12805</c:v>
                </c:pt>
                <c:pt idx="2672">
                  <c:v>-0.12511</c:v>
                </c:pt>
                <c:pt idx="2673">
                  <c:v>-0.12325000000000012</c:v>
                </c:pt>
                <c:pt idx="2674">
                  <c:v>-0.12246000000000012</c:v>
                </c:pt>
                <c:pt idx="2675">
                  <c:v>-0.12275000000000012</c:v>
                </c:pt>
                <c:pt idx="2676">
                  <c:v>-0.12409000000000078</c:v>
                </c:pt>
                <c:pt idx="2677">
                  <c:v>-0.12648000000000001</c:v>
                </c:pt>
                <c:pt idx="2678">
                  <c:v>-0.12991000000000041</c:v>
                </c:pt>
                <c:pt idx="2679">
                  <c:v>-0.13436000000000001</c:v>
                </c:pt>
                <c:pt idx="2680">
                  <c:v>-0.13983000000000001</c:v>
                </c:pt>
                <c:pt idx="2681">
                  <c:v>-0.14629000000000131</c:v>
                </c:pt>
                <c:pt idx="2682">
                  <c:v>-0.15373000000000148</c:v>
                </c:pt>
                <c:pt idx="2683">
                  <c:v>-0.16213000000000022</c:v>
                </c:pt>
                <c:pt idx="2684">
                  <c:v>-0.17147999999999999</c:v>
                </c:pt>
                <c:pt idx="2685">
                  <c:v>-0.18175000000000024</c:v>
                </c:pt>
                <c:pt idx="2686">
                  <c:v>-0.19293000000000049</c:v>
                </c:pt>
                <c:pt idx="2687">
                  <c:v>-0.20498000000000041</c:v>
                </c:pt>
                <c:pt idx="2688">
                  <c:v>-0.21790000000000162</c:v>
                </c:pt>
                <c:pt idx="2689">
                  <c:v>-0.23166</c:v>
                </c:pt>
                <c:pt idx="2690">
                  <c:v>-0.24623000000000139</c:v>
                </c:pt>
                <c:pt idx="2691">
                  <c:v>-0.26158000000000031</c:v>
                </c:pt>
                <c:pt idx="2692">
                  <c:v>-0.2776900000000001</c:v>
                </c:pt>
                <c:pt idx="2693">
                  <c:v>-0.29453000000000001</c:v>
                </c:pt>
                <c:pt idx="2694">
                  <c:v>-0.31208000000000313</c:v>
                </c:pt>
                <c:pt idx="2695">
                  <c:v>-0.33030000000000398</c:v>
                </c:pt>
                <c:pt idx="2696">
                  <c:v>-0.34916000000000075</c:v>
                </c:pt>
                <c:pt idx="2697">
                  <c:v>-0.3686200000000025</c:v>
                </c:pt>
                <c:pt idx="2698">
                  <c:v>-0.38867000000000301</c:v>
                </c:pt>
                <c:pt idx="2699">
                  <c:v>-0.40925</c:v>
                </c:pt>
                <c:pt idx="2700">
                  <c:v>-0.43034000000000244</c:v>
                </c:pt>
                <c:pt idx="2701">
                  <c:v>-0.45189000000000001</c:v>
                </c:pt>
                <c:pt idx="2702">
                  <c:v>-0.47388000000000313</c:v>
                </c:pt>
                <c:pt idx="2703">
                  <c:v>-0.49625000000000002</c:v>
                </c:pt>
                <c:pt idx="2704">
                  <c:v>-0.51895999999999998</c:v>
                </c:pt>
                <c:pt idx="2705">
                  <c:v>-0.54198000000000002</c:v>
                </c:pt>
                <c:pt idx="2706">
                  <c:v>-0.56525000000000003</c:v>
                </c:pt>
                <c:pt idx="2707">
                  <c:v>-0.58873000000000064</c:v>
                </c:pt>
                <c:pt idx="2708">
                  <c:v>-0.61236000000000002</c:v>
                </c:pt>
                <c:pt idx="2709">
                  <c:v>-0.63610000000000488</c:v>
                </c:pt>
                <c:pt idx="2710">
                  <c:v>-0.65989000000000875</c:v>
                </c:pt>
                <c:pt idx="2711">
                  <c:v>-0.68368000000000184</c:v>
                </c:pt>
                <c:pt idx="2712">
                  <c:v>-0.70740999999999998</c:v>
                </c:pt>
                <c:pt idx="2713">
                  <c:v>-0.73102000000000544</c:v>
                </c:pt>
                <c:pt idx="2714">
                  <c:v>-0.75444999999999995</c:v>
                </c:pt>
                <c:pt idx="2715">
                  <c:v>-0.77763000000000515</c:v>
                </c:pt>
                <c:pt idx="2716">
                  <c:v>-0.8005099999999995</c:v>
                </c:pt>
                <c:pt idx="2717">
                  <c:v>-0.82301999999999997</c:v>
                </c:pt>
                <c:pt idx="2718">
                  <c:v>-0.84508000000000005</c:v>
                </c:pt>
                <c:pt idx="2719">
                  <c:v>-0.86665000000000625</c:v>
                </c:pt>
                <c:pt idx="2720">
                  <c:v>-0.88764000000000298</c:v>
                </c:pt>
                <c:pt idx="2721">
                  <c:v>-0.90800000000000003</c:v>
                </c:pt>
                <c:pt idx="2722">
                  <c:v>-0.92766000000000004</c:v>
                </c:pt>
                <c:pt idx="2723">
                  <c:v>-0.94655999999999996</c:v>
                </c:pt>
                <c:pt idx="2724">
                  <c:v>-0.96463000000000065</c:v>
                </c:pt>
                <c:pt idx="2725">
                  <c:v>-0.98182000000000003</c:v>
                </c:pt>
                <c:pt idx="2726">
                  <c:v>-0.99807999999999997</c:v>
                </c:pt>
                <c:pt idx="2727">
                  <c:v>-1.01335</c:v>
                </c:pt>
                <c:pt idx="2728">
                  <c:v>-1.0275899999999998</c:v>
                </c:pt>
                <c:pt idx="2729">
                  <c:v>-1.0407599999999999</c:v>
                </c:pt>
                <c:pt idx="2730">
                  <c:v>-1.0528199999999999</c:v>
                </c:pt>
                <c:pt idx="2731">
                  <c:v>-1.063739999999989</c:v>
                </c:pt>
                <c:pt idx="2732">
                  <c:v>-1.07351</c:v>
                </c:pt>
                <c:pt idx="2733">
                  <c:v>-1.08212</c:v>
                </c:pt>
                <c:pt idx="2734">
                  <c:v>-1.08954</c:v>
                </c:pt>
                <c:pt idx="2735">
                  <c:v>-1.0957899999999998</c:v>
                </c:pt>
                <c:pt idx="2736">
                  <c:v>-1.1008800000000001</c:v>
                </c:pt>
                <c:pt idx="2737">
                  <c:v>-1.1048199999999999</c:v>
                </c:pt>
                <c:pt idx="2738">
                  <c:v>-1.10764</c:v>
                </c:pt>
                <c:pt idx="2739">
                  <c:v>-1.10938</c:v>
                </c:pt>
                <c:pt idx="2740">
                  <c:v>-1.11006</c:v>
                </c:pt>
                <c:pt idx="2741">
                  <c:v>-1.10975</c:v>
                </c:pt>
                <c:pt idx="2742">
                  <c:v>-1.1085</c:v>
                </c:pt>
                <c:pt idx="2743">
                  <c:v>-1.1063700000000001</c:v>
                </c:pt>
                <c:pt idx="2744">
                  <c:v>-1.1034199999999998</c:v>
                </c:pt>
                <c:pt idx="2745">
                  <c:v>-1.0997299999999879</c:v>
                </c:pt>
                <c:pt idx="2746">
                  <c:v>-1.09537</c:v>
                </c:pt>
                <c:pt idx="2747">
                  <c:v>-1.0904199999999999</c:v>
                </c:pt>
                <c:pt idx="2748">
                  <c:v>-1.0849599999999999</c:v>
                </c:pt>
                <c:pt idx="2749">
                  <c:v>-1.07908</c:v>
                </c:pt>
                <c:pt idx="2750">
                  <c:v>-1.07287</c:v>
                </c:pt>
                <c:pt idx="2751">
                  <c:v>-1.0664</c:v>
                </c:pt>
                <c:pt idx="2752">
                  <c:v>-1.0597599999999998</c:v>
                </c:pt>
                <c:pt idx="2753">
                  <c:v>-1.05304</c:v>
                </c:pt>
                <c:pt idx="2754">
                  <c:v>-1.0463199999999999</c:v>
                </c:pt>
                <c:pt idx="2755">
                  <c:v>-1.0396799999999902</c:v>
                </c:pt>
                <c:pt idx="2756">
                  <c:v>-1.033199999999989</c:v>
                </c:pt>
                <c:pt idx="2757">
                  <c:v>-1.02695</c:v>
                </c:pt>
                <c:pt idx="2758">
                  <c:v>-1.02101</c:v>
                </c:pt>
                <c:pt idx="2759">
                  <c:v>-1.01545</c:v>
                </c:pt>
                <c:pt idx="2760">
                  <c:v>-1.0103199999999999</c:v>
                </c:pt>
                <c:pt idx="2761">
                  <c:v>-1.0056899999999998</c:v>
                </c:pt>
                <c:pt idx="2762">
                  <c:v>-1.001609999999989</c:v>
                </c:pt>
                <c:pt idx="2763">
                  <c:v>-0.99812999999999996</c:v>
                </c:pt>
                <c:pt idx="2764">
                  <c:v>-0.99529999999999996</c:v>
                </c:pt>
                <c:pt idx="2765">
                  <c:v>-0.99314999999999998</c:v>
                </c:pt>
                <c:pt idx="2766">
                  <c:v>-0.99172000000000005</c:v>
                </c:pt>
                <c:pt idx="2767">
                  <c:v>-0.99102000000000001</c:v>
                </c:pt>
                <c:pt idx="2768">
                  <c:v>-0.99109999999999998</c:v>
                </c:pt>
                <c:pt idx="2769">
                  <c:v>-0.99195</c:v>
                </c:pt>
                <c:pt idx="2770">
                  <c:v>-0.99358999999999442</c:v>
                </c:pt>
                <c:pt idx="2771">
                  <c:v>-0.99602000000000002</c:v>
                </c:pt>
                <c:pt idx="2772">
                  <c:v>-0.99924000000000002</c:v>
                </c:pt>
                <c:pt idx="2773">
                  <c:v>-1.003239999999989</c:v>
                </c:pt>
                <c:pt idx="2774">
                  <c:v>-1.0080100000000001</c:v>
                </c:pt>
                <c:pt idx="2775">
                  <c:v>-1.013509999999989</c:v>
                </c:pt>
                <c:pt idx="2776">
                  <c:v>-1.0197199999999902</c:v>
                </c:pt>
                <c:pt idx="2777">
                  <c:v>-1.0266199999999999</c:v>
                </c:pt>
                <c:pt idx="2778">
                  <c:v>-1.0341499999999999</c:v>
                </c:pt>
                <c:pt idx="2779">
                  <c:v>-1.04226</c:v>
                </c:pt>
                <c:pt idx="2780">
                  <c:v>-1.0509199999999999</c:v>
                </c:pt>
                <c:pt idx="2781">
                  <c:v>-1.0600499999999999</c:v>
                </c:pt>
                <c:pt idx="2782">
                  <c:v>-1.0695999999999892</c:v>
                </c:pt>
                <c:pt idx="2783">
                  <c:v>-1.07948</c:v>
                </c:pt>
                <c:pt idx="2784">
                  <c:v>-1.0896399999999902</c:v>
                </c:pt>
                <c:pt idx="2785">
                  <c:v>-1.09998</c:v>
                </c:pt>
                <c:pt idx="2786">
                  <c:v>-1.11043</c:v>
                </c:pt>
                <c:pt idx="2787">
                  <c:v>-1.1209</c:v>
                </c:pt>
                <c:pt idx="2788">
                  <c:v>-1.1312899999999999</c:v>
                </c:pt>
                <c:pt idx="2789">
                  <c:v>-1.1415199999999999</c:v>
                </c:pt>
                <c:pt idx="2790">
                  <c:v>-1.1514800000000001</c:v>
                </c:pt>
                <c:pt idx="2791">
                  <c:v>-1.16109</c:v>
                </c:pt>
                <c:pt idx="2792">
                  <c:v>-1.1702500000000109</c:v>
                </c:pt>
                <c:pt idx="2793">
                  <c:v>-1.1788500000000097</c:v>
                </c:pt>
                <c:pt idx="2794">
                  <c:v>-1.18682</c:v>
                </c:pt>
                <c:pt idx="2795">
                  <c:v>-1.1940500000000125</c:v>
                </c:pt>
                <c:pt idx="2796">
                  <c:v>-1.2004699999999899</c:v>
                </c:pt>
                <c:pt idx="2797">
                  <c:v>-1.2059799999999858</c:v>
                </c:pt>
                <c:pt idx="2798">
                  <c:v>-1.2105199999999998</c:v>
                </c:pt>
                <c:pt idx="2799">
                  <c:v>-1.214</c:v>
                </c:pt>
                <c:pt idx="2800">
                  <c:v>-1.21637</c:v>
                </c:pt>
                <c:pt idx="2801">
                  <c:v>-1.2175699999999856</c:v>
                </c:pt>
                <c:pt idx="2802">
                  <c:v>-1.2175599999999998</c:v>
                </c:pt>
                <c:pt idx="2803">
                  <c:v>-1.21628</c:v>
                </c:pt>
                <c:pt idx="2804">
                  <c:v>-1.2137299999999827</c:v>
                </c:pt>
                <c:pt idx="2805">
                  <c:v>-1.2098599999999902</c:v>
                </c:pt>
                <c:pt idx="2806">
                  <c:v>-1.2046899999999998</c:v>
                </c:pt>
                <c:pt idx="2807">
                  <c:v>-1.1981900000000001</c:v>
                </c:pt>
                <c:pt idx="2808">
                  <c:v>-1.1903900000000001</c:v>
                </c:pt>
                <c:pt idx="2809">
                  <c:v>-1.1813</c:v>
                </c:pt>
                <c:pt idx="2810">
                  <c:v>-1.1709499999999999</c:v>
                </c:pt>
                <c:pt idx="2811">
                  <c:v>-1.15937</c:v>
                </c:pt>
                <c:pt idx="2812">
                  <c:v>-1.1466000000000001</c:v>
                </c:pt>
                <c:pt idx="2813">
                  <c:v>-1.13269</c:v>
                </c:pt>
                <c:pt idx="2814">
                  <c:v>-1.117699999999989</c:v>
                </c:pt>
                <c:pt idx="2815">
                  <c:v>-1.10168</c:v>
                </c:pt>
                <c:pt idx="2816">
                  <c:v>-1.0847100000000001</c:v>
                </c:pt>
                <c:pt idx="2817">
                  <c:v>-1.06684</c:v>
                </c:pt>
                <c:pt idx="2818">
                  <c:v>-1.0481400000000001</c:v>
                </c:pt>
                <c:pt idx="2819">
                  <c:v>-1.0286999999999902</c:v>
                </c:pt>
                <c:pt idx="2820">
                  <c:v>-1.00857</c:v>
                </c:pt>
                <c:pt idx="2821">
                  <c:v>-0.98782999999999999</c:v>
                </c:pt>
                <c:pt idx="2822">
                  <c:v>-0.96657000000000004</c:v>
                </c:pt>
                <c:pt idx="2823">
                  <c:v>-0.94484000000000545</c:v>
                </c:pt>
                <c:pt idx="2824">
                  <c:v>-0.92271999999999998</c:v>
                </c:pt>
                <c:pt idx="2825">
                  <c:v>-0.90027000000000001</c:v>
                </c:pt>
                <c:pt idx="2826">
                  <c:v>-0.87758000000000003</c:v>
                </c:pt>
                <c:pt idx="2827">
                  <c:v>-0.85468999999999995</c:v>
                </c:pt>
                <c:pt idx="2828">
                  <c:v>-0.83168000000000064</c:v>
                </c:pt>
                <c:pt idx="2829">
                  <c:v>-0.80859999999999999</c:v>
                </c:pt>
                <c:pt idx="2830">
                  <c:v>-0.78552</c:v>
                </c:pt>
                <c:pt idx="2831">
                  <c:v>-0.76248000000000005</c:v>
                </c:pt>
                <c:pt idx="2832">
                  <c:v>-0.73955000000000004</c:v>
                </c:pt>
                <c:pt idx="2833">
                  <c:v>-0.71677000000000546</c:v>
                </c:pt>
                <c:pt idx="2834">
                  <c:v>-0.69419000000000208</c:v>
                </c:pt>
                <c:pt idx="2835">
                  <c:v>-0.67186000000000545</c:v>
                </c:pt>
                <c:pt idx="2836">
                  <c:v>-0.64981999999999995</c:v>
                </c:pt>
                <c:pt idx="2837">
                  <c:v>-0.62810999999999995</c:v>
                </c:pt>
                <c:pt idx="2838">
                  <c:v>-0.60677000000000625</c:v>
                </c:pt>
                <c:pt idx="2839">
                  <c:v>-0.58585000000000065</c:v>
                </c:pt>
                <c:pt idx="2840">
                  <c:v>-0.56537000000000004</c:v>
                </c:pt>
                <c:pt idx="2841">
                  <c:v>-0.54539000000000004</c:v>
                </c:pt>
                <c:pt idx="2842">
                  <c:v>-0.52592000000000005</c:v>
                </c:pt>
                <c:pt idx="2843">
                  <c:v>-0.50700999999999996</c:v>
                </c:pt>
                <c:pt idx="2844">
                  <c:v>-0.4886800000000025</c:v>
                </c:pt>
                <c:pt idx="2845">
                  <c:v>-0.47097000000000244</c:v>
                </c:pt>
                <c:pt idx="2846">
                  <c:v>-0.45391000000000031</c:v>
                </c:pt>
                <c:pt idx="2847">
                  <c:v>-0.43754000000000032</c:v>
                </c:pt>
                <c:pt idx="2848">
                  <c:v>-0.42188000000000364</c:v>
                </c:pt>
                <c:pt idx="2849">
                  <c:v>-0.40696000000000032</c:v>
                </c:pt>
                <c:pt idx="2850">
                  <c:v>-0.39281000000000443</c:v>
                </c:pt>
                <c:pt idx="2851">
                  <c:v>-0.37946000000000313</c:v>
                </c:pt>
                <c:pt idx="2852">
                  <c:v>-0.36694000000000032</c:v>
                </c:pt>
                <c:pt idx="2853">
                  <c:v>-0.35528000000000032</c:v>
                </c:pt>
                <c:pt idx="2854">
                  <c:v>-0.34451000000000104</c:v>
                </c:pt>
                <c:pt idx="2855">
                  <c:v>-0.3346500000000025</c:v>
                </c:pt>
                <c:pt idx="2856">
                  <c:v>-0.32573000000000002</c:v>
                </c:pt>
                <c:pt idx="2857">
                  <c:v>-0.31778000000000273</c:v>
                </c:pt>
                <c:pt idx="2858">
                  <c:v>-0.31083000000000038</c:v>
                </c:pt>
                <c:pt idx="2859">
                  <c:v>-0.30490000000000267</c:v>
                </c:pt>
                <c:pt idx="2860">
                  <c:v>-0.30001000000000244</c:v>
                </c:pt>
                <c:pt idx="2861">
                  <c:v>-0.29620000000000002</c:v>
                </c:pt>
                <c:pt idx="2862">
                  <c:v>-0.29349000000000008</c:v>
                </c:pt>
                <c:pt idx="2863">
                  <c:v>-0.29189000000000032</c:v>
                </c:pt>
                <c:pt idx="2864">
                  <c:v>-0.29144000000000031</c:v>
                </c:pt>
                <c:pt idx="2865">
                  <c:v>-0.29215000000000002</c:v>
                </c:pt>
                <c:pt idx="2866">
                  <c:v>-0.29404000000000002</c:v>
                </c:pt>
                <c:pt idx="2867">
                  <c:v>-0.29714000000000002</c:v>
                </c:pt>
                <c:pt idx="2868">
                  <c:v>-0.30146000000000273</c:v>
                </c:pt>
                <c:pt idx="2869">
                  <c:v>-0.30702000000000296</c:v>
                </c:pt>
                <c:pt idx="2870">
                  <c:v>-0.31383000000000238</c:v>
                </c:pt>
                <c:pt idx="2871">
                  <c:v>-0.32191000000000364</c:v>
                </c:pt>
                <c:pt idx="2872">
                  <c:v>-0.33128000000000313</c:v>
                </c:pt>
                <c:pt idx="2873">
                  <c:v>-0.34193000000000057</c:v>
                </c:pt>
                <c:pt idx="2874">
                  <c:v>-0.35388000000000364</c:v>
                </c:pt>
                <c:pt idx="2875">
                  <c:v>-0.36714000000000002</c:v>
                </c:pt>
                <c:pt idx="2876">
                  <c:v>-0.38170000000000032</c:v>
                </c:pt>
                <c:pt idx="2877">
                  <c:v>-0.39758000000000443</c:v>
                </c:pt>
                <c:pt idx="2878">
                  <c:v>-0.41476000000000002</c:v>
                </c:pt>
                <c:pt idx="2879">
                  <c:v>-0.43325000000000002</c:v>
                </c:pt>
                <c:pt idx="2880">
                  <c:v>-0.45304</c:v>
                </c:pt>
                <c:pt idx="2881">
                  <c:v>-0.47410000000000002</c:v>
                </c:pt>
                <c:pt idx="2882">
                  <c:v>-0.49644000000000038</c:v>
                </c:pt>
                <c:pt idx="2883">
                  <c:v>-0.52002000000000004</c:v>
                </c:pt>
                <c:pt idx="2884">
                  <c:v>-0.54481999999999997</c:v>
                </c:pt>
                <c:pt idx="2885">
                  <c:v>-0.57080000000000064</c:v>
                </c:pt>
                <c:pt idx="2886">
                  <c:v>-0.59794000000000114</c:v>
                </c:pt>
                <c:pt idx="2887">
                  <c:v>-0.62618000000000062</c:v>
                </c:pt>
                <c:pt idx="2888">
                  <c:v>-0.65547000000000488</c:v>
                </c:pt>
                <c:pt idx="2889">
                  <c:v>-0.68575000000000208</c:v>
                </c:pt>
                <c:pt idx="2890">
                  <c:v>-0.71695000000000064</c:v>
                </c:pt>
                <c:pt idx="2891">
                  <c:v>-0.74900000000000488</c:v>
                </c:pt>
                <c:pt idx="2892">
                  <c:v>-0.78178999999999998</c:v>
                </c:pt>
                <c:pt idx="2893">
                  <c:v>-0.81523000000000001</c:v>
                </c:pt>
                <c:pt idx="2894">
                  <c:v>-0.84919999999999995</c:v>
                </c:pt>
                <c:pt idx="2895">
                  <c:v>-0.88358999999999577</c:v>
                </c:pt>
                <c:pt idx="2896">
                  <c:v>-0.91825000000000001</c:v>
                </c:pt>
                <c:pt idx="2897">
                  <c:v>-0.95303000000000004</c:v>
                </c:pt>
                <c:pt idx="2898">
                  <c:v>-0.98777000000000004</c:v>
                </c:pt>
                <c:pt idx="2899">
                  <c:v>-1.0223</c:v>
                </c:pt>
                <c:pt idx="2900">
                  <c:v>-1.0564199999999999</c:v>
                </c:pt>
                <c:pt idx="2901">
                  <c:v>-1.08995</c:v>
                </c:pt>
                <c:pt idx="2902">
                  <c:v>-1.12266</c:v>
                </c:pt>
                <c:pt idx="2903">
                  <c:v>-1.1543600000000001</c:v>
                </c:pt>
                <c:pt idx="2904">
                  <c:v>-1.1848099999999999</c:v>
                </c:pt>
                <c:pt idx="2905">
                  <c:v>-1.2137999999999829</c:v>
                </c:pt>
                <c:pt idx="2906">
                  <c:v>-1.2410999999999877</c:v>
                </c:pt>
                <c:pt idx="2907">
                  <c:v>-1.2665</c:v>
                </c:pt>
                <c:pt idx="2908">
                  <c:v>-1.2897699999999876</c:v>
                </c:pt>
                <c:pt idx="2909">
                  <c:v>-1.3107199999999999</c:v>
                </c:pt>
                <c:pt idx="2910">
                  <c:v>-1.32917</c:v>
                </c:pt>
                <c:pt idx="2911">
                  <c:v>-1.34494</c:v>
                </c:pt>
                <c:pt idx="2912">
                  <c:v>-1.35788</c:v>
                </c:pt>
                <c:pt idx="2913">
                  <c:v>-1.367869999999989</c:v>
                </c:pt>
                <c:pt idx="2914">
                  <c:v>-1.3748199999999999</c:v>
                </c:pt>
                <c:pt idx="2915">
                  <c:v>-1.37866</c:v>
                </c:pt>
                <c:pt idx="2916">
                  <c:v>-1.3793599999999999</c:v>
                </c:pt>
                <c:pt idx="2917">
                  <c:v>-1.3769100000000001</c:v>
                </c:pt>
                <c:pt idx="2918">
                  <c:v>-1.3713500000000001</c:v>
                </c:pt>
                <c:pt idx="2919">
                  <c:v>-1.36273</c:v>
                </c:pt>
                <c:pt idx="2920">
                  <c:v>-1.35114</c:v>
                </c:pt>
                <c:pt idx="2921">
                  <c:v>-1.3367</c:v>
                </c:pt>
                <c:pt idx="2922">
                  <c:v>-1.31955</c:v>
                </c:pt>
                <c:pt idx="2923">
                  <c:v>-1.2998599999999998</c:v>
                </c:pt>
                <c:pt idx="2924">
                  <c:v>-1.2777899999999998</c:v>
                </c:pt>
                <c:pt idx="2925">
                  <c:v>-1.2535399999999883</c:v>
                </c:pt>
                <c:pt idx="2926">
                  <c:v>-1.2273199999999918</c:v>
                </c:pt>
                <c:pt idx="2927">
                  <c:v>-1.19933</c:v>
                </c:pt>
                <c:pt idx="2928">
                  <c:v>-1.1697899999999999</c:v>
                </c:pt>
                <c:pt idx="2929">
                  <c:v>-1.1389</c:v>
                </c:pt>
                <c:pt idx="2930">
                  <c:v>-1.10687</c:v>
                </c:pt>
                <c:pt idx="2931">
                  <c:v>-1.0738999999999876</c:v>
                </c:pt>
                <c:pt idx="2932">
                  <c:v>-1.0401899999999999</c:v>
                </c:pt>
                <c:pt idx="2933">
                  <c:v>-1.0059199999999899</c:v>
                </c:pt>
                <c:pt idx="2934">
                  <c:v>-0.97125999999999957</c:v>
                </c:pt>
                <c:pt idx="2935">
                  <c:v>-0.93637999999999999</c:v>
                </c:pt>
                <c:pt idx="2936">
                  <c:v>-0.90142</c:v>
                </c:pt>
                <c:pt idx="2937">
                  <c:v>-0.86651999999999996</c:v>
                </c:pt>
                <c:pt idx="2938">
                  <c:v>-0.83181000000000005</c:v>
                </c:pt>
                <c:pt idx="2939">
                  <c:v>-0.79740999999999951</c:v>
                </c:pt>
                <c:pt idx="2940">
                  <c:v>-0.76341000000000003</c:v>
                </c:pt>
                <c:pt idx="2941">
                  <c:v>-0.72990000000000488</c:v>
                </c:pt>
                <c:pt idx="2942">
                  <c:v>-0.69698000000000115</c:v>
                </c:pt>
                <c:pt idx="2943">
                  <c:v>-0.6647100000000058</c:v>
                </c:pt>
                <c:pt idx="2944">
                  <c:v>-0.63315000000000365</c:v>
                </c:pt>
                <c:pt idx="2945">
                  <c:v>-0.60236000000000001</c:v>
                </c:pt>
                <c:pt idx="2946">
                  <c:v>-0.57240000000000002</c:v>
                </c:pt>
                <c:pt idx="2947">
                  <c:v>-0.54330000000000001</c:v>
                </c:pt>
                <c:pt idx="2948">
                  <c:v>-0.5151</c:v>
                </c:pt>
                <c:pt idx="2949">
                  <c:v>-0.48784000000000038</c:v>
                </c:pt>
                <c:pt idx="2950">
                  <c:v>-0.46155000000000002</c:v>
                </c:pt>
                <c:pt idx="2951">
                  <c:v>-0.43624000000000002</c:v>
                </c:pt>
                <c:pt idx="2952">
                  <c:v>-0.41194000000000008</c:v>
                </c:pt>
                <c:pt idx="2953">
                  <c:v>-0.38868000000000336</c:v>
                </c:pt>
                <c:pt idx="2954">
                  <c:v>-0.36646000000000273</c:v>
                </c:pt>
                <c:pt idx="2955">
                  <c:v>-0.34530000000000155</c:v>
                </c:pt>
                <c:pt idx="2956">
                  <c:v>-0.32521000000000244</c:v>
                </c:pt>
                <c:pt idx="2957">
                  <c:v>-0.30621000000000032</c:v>
                </c:pt>
                <c:pt idx="2958">
                  <c:v>-0.28831000000000273</c:v>
                </c:pt>
                <c:pt idx="2959">
                  <c:v>-0.27151000000000008</c:v>
                </c:pt>
                <c:pt idx="2960">
                  <c:v>-0.25582000000000032</c:v>
                </c:pt>
                <c:pt idx="2961">
                  <c:v>-0.24125000000000021</c:v>
                </c:pt>
                <c:pt idx="2962">
                  <c:v>-0.22781000000000037</c:v>
                </c:pt>
                <c:pt idx="2963">
                  <c:v>-0.21550000000000041</c:v>
                </c:pt>
                <c:pt idx="2964">
                  <c:v>-0.20432</c:v>
                </c:pt>
                <c:pt idx="2965">
                  <c:v>-0.19427000000000022</c:v>
                </c:pt>
                <c:pt idx="2966">
                  <c:v>-0.18537000000000001</c:v>
                </c:pt>
                <c:pt idx="2967">
                  <c:v>-0.17760999999999999</c:v>
                </c:pt>
                <c:pt idx="2968">
                  <c:v>-0.17099000000000131</c:v>
                </c:pt>
                <c:pt idx="2969">
                  <c:v>-0.16551000000000049</c:v>
                </c:pt>
                <c:pt idx="2970">
                  <c:v>-0.16117000000000001</c:v>
                </c:pt>
                <c:pt idx="2971">
                  <c:v>-0.15797000000000044</c:v>
                </c:pt>
                <c:pt idx="2972">
                  <c:v>-0.15590000000000173</c:v>
                </c:pt>
                <c:pt idx="2973">
                  <c:v>-0.15497000000000041</c:v>
                </c:pt>
                <c:pt idx="2974">
                  <c:v>-0.15515999999999999</c:v>
                </c:pt>
                <c:pt idx="2975">
                  <c:v>-0.15647000000000041</c:v>
                </c:pt>
                <c:pt idx="2976">
                  <c:v>-0.15887999999999999</c:v>
                </c:pt>
                <c:pt idx="2977">
                  <c:v>-0.16240000000000046</c:v>
                </c:pt>
                <c:pt idx="2978">
                  <c:v>-0.16702000000000025</c:v>
                </c:pt>
                <c:pt idx="2979">
                  <c:v>-0.17271000000000131</c:v>
                </c:pt>
                <c:pt idx="2980">
                  <c:v>-0.17947000000000021</c:v>
                </c:pt>
                <c:pt idx="2981">
                  <c:v>-0.18728000000000131</c:v>
                </c:pt>
                <c:pt idx="2982">
                  <c:v>-0.19614000000000029</c:v>
                </c:pt>
                <c:pt idx="2983">
                  <c:v>-0.20601000000000044</c:v>
                </c:pt>
                <c:pt idx="2984">
                  <c:v>-0.21690000000000148</c:v>
                </c:pt>
                <c:pt idx="2985">
                  <c:v>-0.22877000000000025</c:v>
                </c:pt>
                <c:pt idx="2986">
                  <c:v>-0.24160999999999999</c:v>
                </c:pt>
                <c:pt idx="2987">
                  <c:v>-0.25539000000000001</c:v>
                </c:pt>
                <c:pt idx="2988">
                  <c:v>-0.27010000000000001</c:v>
                </c:pt>
                <c:pt idx="2989">
                  <c:v>-0.28572000000000031</c:v>
                </c:pt>
                <c:pt idx="2990">
                  <c:v>-0.30221000000000031</c:v>
                </c:pt>
                <c:pt idx="2991">
                  <c:v>-0.31955000000000244</c:v>
                </c:pt>
                <c:pt idx="2992">
                  <c:v>-0.33771000000000273</c:v>
                </c:pt>
                <c:pt idx="2993">
                  <c:v>-0.35667000000000032</c:v>
                </c:pt>
                <c:pt idx="2994">
                  <c:v>-0.37639000000000244</c:v>
                </c:pt>
                <c:pt idx="2995">
                  <c:v>-0.39684000000000341</c:v>
                </c:pt>
                <c:pt idx="2996">
                  <c:v>-0.41799000000000008</c:v>
                </c:pt>
                <c:pt idx="2997">
                  <c:v>-0.43979000000000001</c:v>
                </c:pt>
                <c:pt idx="2998">
                  <c:v>-0.46222000000000002</c:v>
                </c:pt>
                <c:pt idx="2999">
                  <c:v>-0.48523000000000011</c:v>
                </c:pt>
                <c:pt idx="3000">
                  <c:v>-0.50878000000000001</c:v>
                </c:pt>
                <c:pt idx="3001">
                  <c:v>-0.53283000000000003</c:v>
                </c:pt>
                <c:pt idx="3002">
                  <c:v>-0.55730999999999997</c:v>
                </c:pt>
                <c:pt idx="3003">
                  <c:v>-0.58218999999999554</c:v>
                </c:pt>
                <c:pt idx="3004">
                  <c:v>-0.60741000000000001</c:v>
                </c:pt>
                <c:pt idx="3005">
                  <c:v>-0.63291000000000064</c:v>
                </c:pt>
                <c:pt idx="3006">
                  <c:v>-0.65864000000001022</c:v>
                </c:pt>
                <c:pt idx="3007">
                  <c:v>-0.68452000000000113</c:v>
                </c:pt>
                <c:pt idx="3008">
                  <c:v>-0.71048999999999951</c:v>
                </c:pt>
                <c:pt idx="3009">
                  <c:v>-0.73648999999999998</c:v>
                </c:pt>
                <c:pt idx="3010">
                  <c:v>-0.76243000000000005</c:v>
                </c:pt>
                <c:pt idx="3011">
                  <c:v>-0.78824000000000005</c:v>
                </c:pt>
                <c:pt idx="3012">
                  <c:v>-0.81383000000000005</c:v>
                </c:pt>
                <c:pt idx="3013">
                  <c:v>-0.83914000000000488</c:v>
                </c:pt>
                <c:pt idx="3014">
                  <c:v>-0.86406000000000005</c:v>
                </c:pt>
                <c:pt idx="3015">
                  <c:v>-0.88851999999999531</c:v>
                </c:pt>
                <c:pt idx="3016">
                  <c:v>-0.91242000000000001</c:v>
                </c:pt>
                <c:pt idx="3017">
                  <c:v>-0.93567000000000522</c:v>
                </c:pt>
                <c:pt idx="3018">
                  <c:v>-0.95818999999999999</c:v>
                </c:pt>
                <c:pt idx="3019">
                  <c:v>-0.97987000000000468</c:v>
                </c:pt>
                <c:pt idx="3020">
                  <c:v>-1.00064</c:v>
                </c:pt>
                <c:pt idx="3021">
                  <c:v>-1.0204</c:v>
                </c:pt>
                <c:pt idx="3022">
                  <c:v>-1.03908</c:v>
                </c:pt>
                <c:pt idx="3023">
                  <c:v>-1.0565800000000001</c:v>
                </c:pt>
                <c:pt idx="3024">
                  <c:v>-1.0728500000000001</c:v>
                </c:pt>
                <c:pt idx="3025">
                  <c:v>-1.0877999999999886</c:v>
                </c:pt>
                <c:pt idx="3026">
                  <c:v>-1.10138</c:v>
                </c:pt>
                <c:pt idx="3027">
                  <c:v>-1.113529999999989</c:v>
                </c:pt>
                <c:pt idx="3028">
                  <c:v>-1.12422</c:v>
                </c:pt>
                <c:pt idx="3029">
                  <c:v>-1.1333899999999999</c:v>
                </c:pt>
                <c:pt idx="3030">
                  <c:v>-1.1410499999999999</c:v>
                </c:pt>
                <c:pt idx="3031">
                  <c:v>-1.14716</c:v>
                </c:pt>
                <c:pt idx="3032">
                  <c:v>-1.1517299999999893</c:v>
                </c:pt>
                <c:pt idx="3033">
                  <c:v>-1.1547700000000001</c:v>
                </c:pt>
                <c:pt idx="3034">
                  <c:v>-1.1563000000000001</c:v>
                </c:pt>
                <c:pt idx="3035">
                  <c:v>-1.1563500000000109</c:v>
                </c:pt>
                <c:pt idx="3036">
                  <c:v>-1.1549700000000001</c:v>
                </c:pt>
                <c:pt idx="3037">
                  <c:v>-1.1522100000000097</c:v>
                </c:pt>
                <c:pt idx="3038">
                  <c:v>-1.1481399999999999</c:v>
                </c:pt>
                <c:pt idx="3039">
                  <c:v>-1.14283</c:v>
                </c:pt>
                <c:pt idx="3040">
                  <c:v>-1.1363700000000001</c:v>
                </c:pt>
                <c:pt idx="3041">
                  <c:v>-1.1288400000000001</c:v>
                </c:pt>
                <c:pt idx="3042">
                  <c:v>-1.1203399999999999</c:v>
                </c:pt>
                <c:pt idx="3043">
                  <c:v>-1.11097</c:v>
                </c:pt>
                <c:pt idx="3044">
                  <c:v>-1.10083</c:v>
                </c:pt>
                <c:pt idx="3045">
                  <c:v>-1.0900500000000097</c:v>
                </c:pt>
                <c:pt idx="3046">
                  <c:v>-1.0787100000000001</c:v>
                </c:pt>
                <c:pt idx="3047">
                  <c:v>-1.0669500000000001</c:v>
                </c:pt>
                <c:pt idx="3048">
                  <c:v>-1.0548599999999999</c:v>
                </c:pt>
                <c:pt idx="3049">
                  <c:v>-1.04257</c:v>
                </c:pt>
                <c:pt idx="3050">
                  <c:v>-1.03017</c:v>
                </c:pt>
                <c:pt idx="3051">
                  <c:v>-1.017779999999989</c:v>
                </c:pt>
                <c:pt idx="3052">
                  <c:v>-1.005509999999989</c:v>
                </c:pt>
                <c:pt idx="3053">
                  <c:v>-0.9934399999999951</c:v>
                </c:pt>
                <c:pt idx="3054">
                  <c:v>-0.98167000000000004</c:v>
                </c:pt>
                <c:pt idx="3055">
                  <c:v>-0.97030999999999956</c:v>
                </c:pt>
                <c:pt idx="3056">
                  <c:v>-0.95943000000000001</c:v>
                </c:pt>
                <c:pt idx="3057">
                  <c:v>-0.94911999999999996</c:v>
                </c:pt>
                <c:pt idx="3058">
                  <c:v>-0.93945000000000001</c:v>
                </c:pt>
                <c:pt idx="3059">
                  <c:v>-0.93049999999999999</c:v>
                </c:pt>
                <c:pt idx="3060">
                  <c:v>-0.92232999999999998</c:v>
                </c:pt>
                <c:pt idx="3061">
                  <c:v>-0.91500000000000004</c:v>
                </c:pt>
                <c:pt idx="3062">
                  <c:v>-0.90855999999999959</c:v>
                </c:pt>
                <c:pt idx="3063">
                  <c:v>-0.90307000000000004</c:v>
                </c:pt>
                <c:pt idx="3064">
                  <c:v>-0.89855999999999969</c:v>
                </c:pt>
                <c:pt idx="3065">
                  <c:v>-0.89507000000000114</c:v>
                </c:pt>
                <c:pt idx="3066">
                  <c:v>-0.89264000000000299</c:v>
                </c:pt>
                <c:pt idx="3067">
                  <c:v>-0.89128000000000063</c:v>
                </c:pt>
                <c:pt idx="3068">
                  <c:v>-0.89103000000000065</c:v>
                </c:pt>
                <c:pt idx="3069">
                  <c:v>-0.89188000000000101</c:v>
                </c:pt>
                <c:pt idx="3070">
                  <c:v>-0.89384000000000208</c:v>
                </c:pt>
                <c:pt idx="3071">
                  <c:v>-0.89692000000000138</c:v>
                </c:pt>
                <c:pt idx="3072">
                  <c:v>-0.90110999999999997</c:v>
                </c:pt>
                <c:pt idx="3073">
                  <c:v>-0.90639999999999998</c:v>
                </c:pt>
                <c:pt idx="3074">
                  <c:v>-0.91276999999999997</c:v>
                </c:pt>
                <c:pt idx="3075">
                  <c:v>-0.92020000000000002</c:v>
                </c:pt>
                <c:pt idx="3076">
                  <c:v>-0.92865000000000064</c:v>
                </c:pt>
                <c:pt idx="3077">
                  <c:v>-0.93808000000000002</c:v>
                </c:pt>
                <c:pt idx="3078">
                  <c:v>-0.94845000000000002</c:v>
                </c:pt>
                <c:pt idx="3079">
                  <c:v>-0.95970999999999995</c:v>
                </c:pt>
                <c:pt idx="3080">
                  <c:v>-0.97179000000000515</c:v>
                </c:pt>
                <c:pt idx="3081">
                  <c:v>-0.98465000000000003</c:v>
                </c:pt>
                <c:pt idx="3082">
                  <c:v>-0.99819000000000002</c:v>
                </c:pt>
                <c:pt idx="3083">
                  <c:v>-1.01234</c:v>
                </c:pt>
                <c:pt idx="3084">
                  <c:v>-1.02701</c:v>
                </c:pt>
                <c:pt idx="3085">
                  <c:v>-1.0421199999999999</c:v>
                </c:pt>
                <c:pt idx="3086">
                  <c:v>-1.0575599999999998</c:v>
                </c:pt>
                <c:pt idx="3087">
                  <c:v>-1.0732199999999998</c:v>
                </c:pt>
                <c:pt idx="3088">
                  <c:v>-1.089</c:v>
                </c:pt>
                <c:pt idx="3089">
                  <c:v>-1.1047800000000001</c:v>
                </c:pt>
                <c:pt idx="3090">
                  <c:v>-1.1204499999999999</c:v>
                </c:pt>
                <c:pt idx="3091">
                  <c:v>-1.1358699999999902</c:v>
                </c:pt>
                <c:pt idx="3092">
                  <c:v>-1.1509199999999999</c:v>
                </c:pt>
                <c:pt idx="3093">
                  <c:v>-1.1654800000000001</c:v>
                </c:pt>
                <c:pt idx="3094">
                  <c:v>-1.1794199999999999</c:v>
                </c:pt>
                <c:pt idx="3095">
                  <c:v>-1.1926000000000001</c:v>
                </c:pt>
                <c:pt idx="3096">
                  <c:v>-1.2049199999999998</c:v>
                </c:pt>
                <c:pt idx="3097">
                  <c:v>-1.21624</c:v>
                </c:pt>
                <c:pt idx="3098">
                  <c:v>-1.2264599999999999</c:v>
                </c:pt>
                <c:pt idx="3099">
                  <c:v>-1.2354499999999902</c:v>
                </c:pt>
                <c:pt idx="3100">
                  <c:v>-1.2431299999999876</c:v>
                </c:pt>
                <c:pt idx="3101">
                  <c:v>-1.2493999999999876</c:v>
                </c:pt>
                <c:pt idx="3102">
                  <c:v>-1.25417</c:v>
                </c:pt>
                <c:pt idx="3103">
                  <c:v>-1.2573799999999902</c:v>
                </c:pt>
                <c:pt idx="3104">
                  <c:v>-1.2589699999999895</c:v>
                </c:pt>
                <c:pt idx="3105">
                  <c:v>-1.2588899999999998</c:v>
                </c:pt>
                <c:pt idx="3106">
                  <c:v>-1.2571099999999902</c:v>
                </c:pt>
                <c:pt idx="3107">
                  <c:v>-1.2536199999999902</c:v>
                </c:pt>
                <c:pt idx="3108">
                  <c:v>-1.24841</c:v>
                </c:pt>
                <c:pt idx="3109">
                  <c:v>-1.241479999999989</c:v>
                </c:pt>
                <c:pt idx="3110">
                  <c:v>-1.232869999999989</c:v>
                </c:pt>
                <c:pt idx="3111">
                  <c:v>-1.22261</c:v>
                </c:pt>
                <c:pt idx="3112">
                  <c:v>-1.2107399999999902</c:v>
                </c:pt>
                <c:pt idx="3113">
                  <c:v>-1.1973199999999999</c:v>
                </c:pt>
                <c:pt idx="3114">
                  <c:v>-1.1824300000000001</c:v>
                </c:pt>
                <c:pt idx="3115">
                  <c:v>-1.1661300000000001</c:v>
                </c:pt>
                <c:pt idx="3116">
                  <c:v>-1.14852</c:v>
                </c:pt>
                <c:pt idx="3117">
                  <c:v>-1.12967</c:v>
                </c:pt>
                <c:pt idx="3118">
                  <c:v>-1.1096899999999998</c:v>
                </c:pt>
                <c:pt idx="3119">
                  <c:v>-1.08866</c:v>
                </c:pt>
                <c:pt idx="3120">
                  <c:v>-1.0667</c:v>
                </c:pt>
                <c:pt idx="3121">
                  <c:v>-1.0438899999999998</c:v>
                </c:pt>
                <c:pt idx="3122">
                  <c:v>-1.02034</c:v>
                </c:pt>
                <c:pt idx="3123">
                  <c:v>-0.99614000000000003</c:v>
                </c:pt>
                <c:pt idx="3124">
                  <c:v>-0.97139999999999949</c:v>
                </c:pt>
                <c:pt idx="3125">
                  <c:v>-0.94620000000000004</c:v>
                </c:pt>
                <c:pt idx="3126">
                  <c:v>-0.92062999999999995</c:v>
                </c:pt>
                <c:pt idx="3127">
                  <c:v>-0.89479000000000208</c:v>
                </c:pt>
                <c:pt idx="3128">
                  <c:v>-0.86874000000000728</c:v>
                </c:pt>
                <c:pt idx="3129">
                  <c:v>-0.84258</c:v>
                </c:pt>
                <c:pt idx="3130">
                  <c:v>-0.81637999999999999</c:v>
                </c:pt>
                <c:pt idx="3131">
                  <c:v>-0.79020000000000001</c:v>
                </c:pt>
                <c:pt idx="3132">
                  <c:v>-0.76411000000000062</c:v>
                </c:pt>
                <c:pt idx="3133">
                  <c:v>-0.73816999999999999</c:v>
                </c:pt>
                <c:pt idx="3134">
                  <c:v>-0.71243999999999996</c:v>
                </c:pt>
                <c:pt idx="3135">
                  <c:v>-0.68698000000000126</c:v>
                </c:pt>
                <c:pt idx="3136">
                  <c:v>-0.6618200000000074</c:v>
                </c:pt>
                <c:pt idx="3137">
                  <c:v>-0.63703000000000065</c:v>
                </c:pt>
                <c:pt idx="3138">
                  <c:v>-0.6126400000000074</c:v>
                </c:pt>
                <c:pt idx="3139">
                  <c:v>-0.58869000000000138</c:v>
                </c:pt>
                <c:pt idx="3140">
                  <c:v>-0.5652199999999995</c:v>
                </c:pt>
                <c:pt idx="3141">
                  <c:v>-0.54227000000000003</c:v>
                </c:pt>
                <c:pt idx="3142">
                  <c:v>-0.51987000000000005</c:v>
                </c:pt>
                <c:pt idx="3143">
                  <c:v>-0.49805000000000038</c:v>
                </c:pt>
                <c:pt idx="3144">
                  <c:v>-0.47684000000000032</c:v>
                </c:pt>
                <c:pt idx="3145">
                  <c:v>-0.45628000000000002</c:v>
                </c:pt>
                <c:pt idx="3146">
                  <c:v>-0.43639000000000244</c:v>
                </c:pt>
                <c:pt idx="3147">
                  <c:v>-0.41719000000000001</c:v>
                </c:pt>
                <c:pt idx="3148">
                  <c:v>-0.39872000000000313</c:v>
                </c:pt>
                <c:pt idx="3149">
                  <c:v>-0.38100000000000273</c:v>
                </c:pt>
                <c:pt idx="3150">
                  <c:v>-0.36405000000000032</c:v>
                </c:pt>
                <c:pt idx="3151">
                  <c:v>-0.34790000000000104</c:v>
                </c:pt>
                <c:pt idx="3152">
                  <c:v>-0.33257000000000364</c:v>
                </c:pt>
                <c:pt idx="3153">
                  <c:v>-0.31809000000000032</c:v>
                </c:pt>
                <c:pt idx="3154">
                  <c:v>-0.30448000000000364</c:v>
                </c:pt>
                <c:pt idx="3155">
                  <c:v>-0.29175000000000001</c:v>
                </c:pt>
                <c:pt idx="3156">
                  <c:v>-0.27994000000000002</c:v>
                </c:pt>
                <c:pt idx="3157">
                  <c:v>-0.26906000000000002</c:v>
                </c:pt>
                <c:pt idx="3158">
                  <c:v>-0.25913999999999998</c:v>
                </c:pt>
                <c:pt idx="3159">
                  <c:v>-0.25019000000000002</c:v>
                </c:pt>
                <c:pt idx="3160">
                  <c:v>-0.24224000000000173</c:v>
                </c:pt>
                <c:pt idx="3161">
                  <c:v>-0.23530999999999999</c:v>
                </c:pt>
                <c:pt idx="3162">
                  <c:v>-0.2294100000000015</c:v>
                </c:pt>
                <c:pt idx="3163">
                  <c:v>-0.22456000000000031</c:v>
                </c:pt>
                <c:pt idx="3164">
                  <c:v>-0.22079000000000032</c:v>
                </c:pt>
                <c:pt idx="3165">
                  <c:v>-0.21810000000000004</c:v>
                </c:pt>
                <c:pt idx="3166">
                  <c:v>-0.21652000000000021</c:v>
                </c:pt>
                <c:pt idx="3167">
                  <c:v>-0.21605000000000021</c:v>
                </c:pt>
                <c:pt idx="3168">
                  <c:v>-0.21671000000000173</c:v>
                </c:pt>
                <c:pt idx="3169">
                  <c:v>-0.21852000000000021</c:v>
                </c:pt>
                <c:pt idx="3170">
                  <c:v>-0.22149000000000049</c:v>
                </c:pt>
                <c:pt idx="3171">
                  <c:v>-0.22562000000000001</c:v>
                </c:pt>
                <c:pt idx="3172">
                  <c:v>-0.23093000000000041</c:v>
                </c:pt>
                <c:pt idx="3173">
                  <c:v>-0.23743000000000131</c:v>
                </c:pt>
                <c:pt idx="3174">
                  <c:v>-0.24510999999999999</c:v>
                </c:pt>
                <c:pt idx="3175">
                  <c:v>-0.2539900000000001</c:v>
                </c:pt>
                <c:pt idx="3176">
                  <c:v>-0.26406000000000002</c:v>
                </c:pt>
                <c:pt idx="3177">
                  <c:v>-0.27533000000000002</c:v>
                </c:pt>
                <c:pt idx="3178">
                  <c:v>-0.28781000000000273</c:v>
                </c:pt>
                <c:pt idx="3179">
                  <c:v>-0.30148000000000336</c:v>
                </c:pt>
                <c:pt idx="3180">
                  <c:v>-0.31634000000000273</c:v>
                </c:pt>
                <c:pt idx="3181">
                  <c:v>-0.33239000000000313</c:v>
                </c:pt>
                <c:pt idx="3182">
                  <c:v>-0.34962000000000104</c:v>
                </c:pt>
                <c:pt idx="3183">
                  <c:v>-0.36802000000000273</c:v>
                </c:pt>
                <c:pt idx="3184">
                  <c:v>-0.38757000000000336</c:v>
                </c:pt>
                <c:pt idx="3185">
                  <c:v>-0.40826000000000001</c:v>
                </c:pt>
                <c:pt idx="3186">
                  <c:v>-0.43007000000000273</c:v>
                </c:pt>
                <c:pt idx="3187">
                  <c:v>-0.45297000000000032</c:v>
                </c:pt>
                <c:pt idx="3188">
                  <c:v>-0.47694000000000031</c:v>
                </c:pt>
                <c:pt idx="3189">
                  <c:v>-0.50194000000000005</c:v>
                </c:pt>
                <c:pt idx="3190">
                  <c:v>-0.52793999999999996</c:v>
                </c:pt>
                <c:pt idx="3191">
                  <c:v>-0.55491000000000001</c:v>
                </c:pt>
                <c:pt idx="3192">
                  <c:v>-0.58278000000000063</c:v>
                </c:pt>
                <c:pt idx="3193">
                  <c:v>-0.61151999999999951</c:v>
                </c:pt>
                <c:pt idx="3194">
                  <c:v>-0.64105000000000545</c:v>
                </c:pt>
                <c:pt idx="3195">
                  <c:v>-0.67132000000000625</c:v>
                </c:pt>
                <c:pt idx="3196">
                  <c:v>-0.70225000000000004</c:v>
                </c:pt>
                <c:pt idx="3197">
                  <c:v>-0.73376000000000063</c:v>
                </c:pt>
                <c:pt idx="3198">
                  <c:v>-0.76575000000000626</c:v>
                </c:pt>
                <c:pt idx="3199">
                  <c:v>-0.79813999999999996</c:v>
                </c:pt>
                <c:pt idx="3200">
                  <c:v>-0.83080000000000065</c:v>
                </c:pt>
                <c:pt idx="3201">
                  <c:v>-0.86363000000000545</c:v>
                </c:pt>
                <c:pt idx="3202">
                  <c:v>-0.89647999999999961</c:v>
                </c:pt>
                <c:pt idx="3203">
                  <c:v>-0.92923999999999951</c:v>
                </c:pt>
                <c:pt idx="3204">
                  <c:v>-0.96174000000000626</c:v>
                </c:pt>
                <c:pt idx="3205">
                  <c:v>-0.9938399999999995</c:v>
                </c:pt>
                <c:pt idx="3206">
                  <c:v>-1.025369999999989</c:v>
                </c:pt>
                <c:pt idx="3207">
                  <c:v>-1.05616</c:v>
                </c:pt>
                <c:pt idx="3208">
                  <c:v>-1.0860399999999999</c:v>
                </c:pt>
                <c:pt idx="3209">
                  <c:v>-1.1148199999999999</c:v>
                </c:pt>
                <c:pt idx="3210">
                  <c:v>-1.1423300000000001</c:v>
                </c:pt>
                <c:pt idx="3211">
                  <c:v>-1.16838000000001</c:v>
                </c:pt>
                <c:pt idx="3212">
                  <c:v>-1.19279</c:v>
                </c:pt>
                <c:pt idx="3213">
                  <c:v>-1.2153899999999958</c:v>
                </c:pt>
                <c:pt idx="3214">
                  <c:v>-1.2360100000000001</c:v>
                </c:pt>
                <c:pt idx="3215">
                  <c:v>-1.25451</c:v>
                </c:pt>
                <c:pt idx="3216">
                  <c:v>-1.270729999999989</c:v>
                </c:pt>
                <c:pt idx="3217">
                  <c:v>-1.2845500000000001</c:v>
                </c:pt>
                <c:pt idx="3218">
                  <c:v>-1.2958599999999998</c:v>
                </c:pt>
                <c:pt idx="3219">
                  <c:v>-1.3045800000000001</c:v>
                </c:pt>
                <c:pt idx="3220">
                  <c:v>-1.3106500000000001</c:v>
                </c:pt>
                <c:pt idx="3221">
                  <c:v>-1.31403</c:v>
                </c:pt>
                <c:pt idx="3222">
                  <c:v>-1.3146899999999999</c:v>
                </c:pt>
                <c:pt idx="3223">
                  <c:v>-1.3126599999999999</c:v>
                </c:pt>
                <c:pt idx="3224">
                  <c:v>-1.3079799999999893</c:v>
                </c:pt>
                <c:pt idx="3225">
                  <c:v>-1.3006899999999999</c:v>
                </c:pt>
                <c:pt idx="3226">
                  <c:v>-1.2908999999999902</c:v>
                </c:pt>
                <c:pt idx="3227">
                  <c:v>-1.2786899999999999</c:v>
                </c:pt>
                <c:pt idx="3228">
                  <c:v>-1.2642100000000001</c:v>
                </c:pt>
                <c:pt idx="3229">
                  <c:v>-1.247579999999989</c:v>
                </c:pt>
                <c:pt idx="3230">
                  <c:v>-1.2289599999999998</c:v>
                </c:pt>
                <c:pt idx="3231">
                  <c:v>-1.208529999999989</c:v>
                </c:pt>
                <c:pt idx="3232">
                  <c:v>-1.1864500000000109</c:v>
                </c:pt>
                <c:pt idx="3233">
                  <c:v>-1.1629100000000001</c:v>
                </c:pt>
                <c:pt idx="3234">
                  <c:v>-1.13809</c:v>
                </c:pt>
                <c:pt idx="3235">
                  <c:v>-1.1121700000000001</c:v>
                </c:pt>
                <c:pt idx="3236">
                  <c:v>-1.08534</c:v>
                </c:pt>
                <c:pt idx="3237">
                  <c:v>-1.0577799999999902</c:v>
                </c:pt>
                <c:pt idx="3238">
                  <c:v>-1.02965</c:v>
                </c:pt>
                <c:pt idx="3239">
                  <c:v>-1.001139999999989</c:v>
                </c:pt>
                <c:pt idx="3240">
                  <c:v>-0.97239999999999949</c:v>
                </c:pt>
                <c:pt idx="3241">
                  <c:v>-0.94357000000000002</c:v>
                </c:pt>
                <c:pt idx="3242">
                  <c:v>-0.91481000000000001</c:v>
                </c:pt>
                <c:pt idx="3243">
                  <c:v>-0.88625000000000065</c:v>
                </c:pt>
                <c:pt idx="3244">
                  <c:v>-0.85801000000000005</c:v>
                </c:pt>
                <c:pt idx="3245">
                  <c:v>-0.83021</c:v>
                </c:pt>
                <c:pt idx="3246">
                  <c:v>-0.80293999999999999</c:v>
                </c:pt>
                <c:pt idx="3247">
                  <c:v>-0.77632000000000445</c:v>
                </c:pt>
                <c:pt idx="3248">
                  <c:v>-0.75043000000000004</c:v>
                </c:pt>
                <c:pt idx="3249">
                  <c:v>-0.72535000000000005</c:v>
                </c:pt>
                <c:pt idx="3250">
                  <c:v>-0.70116000000000001</c:v>
                </c:pt>
                <c:pt idx="3251">
                  <c:v>-0.67792000000000763</c:v>
                </c:pt>
                <c:pt idx="3252">
                  <c:v>-0.65570000000000717</c:v>
                </c:pt>
                <c:pt idx="3253">
                  <c:v>-0.63453999999999999</c:v>
                </c:pt>
                <c:pt idx="3254">
                  <c:v>-0.61451</c:v>
                </c:pt>
                <c:pt idx="3255">
                  <c:v>-0.59563999999999961</c:v>
                </c:pt>
                <c:pt idx="3256">
                  <c:v>-0.57798000000000005</c:v>
                </c:pt>
                <c:pt idx="3257">
                  <c:v>-0.56157000000000001</c:v>
                </c:pt>
                <c:pt idx="3258">
                  <c:v>-0.54642999999999997</c:v>
                </c:pt>
                <c:pt idx="3259">
                  <c:v>-0.53259999999999996</c:v>
                </c:pt>
                <c:pt idx="3260">
                  <c:v>-0.52010999999999996</c:v>
                </c:pt>
                <c:pt idx="3261">
                  <c:v>-0.50897999999999999</c:v>
                </c:pt>
                <c:pt idx="3262">
                  <c:v>-0.49923000000000001</c:v>
                </c:pt>
                <c:pt idx="3263">
                  <c:v>-0.49088000000000415</c:v>
                </c:pt>
                <c:pt idx="3264">
                  <c:v>-0.48396000000000244</c:v>
                </c:pt>
                <c:pt idx="3265">
                  <c:v>-0.47847000000000273</c:v>
                </c:pt>
                <c:pt idx="3266">
                  <c:v>-0.47443000000000002</c:v>
                </c:pt>
                <c:pt idx="3267">
                  <c:v>-0.47185000000000032</c:v>
                </c:pt>
                <c:pt idx="3268">
                  <c:v>-0.47074000000000005</c:v>
                </c:pt>
                <c:pt idx="3269">
                  <c:v>-0.47110000000000002</c:v>
                </c:pt>
                <c:pt idx="3270">
                  <c:v>-0.47295000000000031</c:v>
                </c:pt>
                <c:pt idx="3271">
                  <c:v>-0.4762900000000001</c:v>
                </c:pt>
                <c:pt idx="3272">
                  <c:v>-0.48111000000000032</c:v>
                </c:pt>
                <c:pt idx="3273">
                  <c:v>-0.48742000000000313</c:v>
                </c:pt>
                <c:pt idx="3274">
                  <c:v>-0.49520000000000008</c:v>
                </c:pt>
                <c:pt idx="3275">
                  <c:v>-0.50446999999999442</c:v>
                </c:pt>
                <c:pt idx="3276">
                  <c:v>-0.51519999999999999</c:v>
                </c:pt>
                <c:pt idx="3277">
                  <c:v>-0.52737999999999996</c:v>
                </c:pt>
                <c:pt idx="3278">
                  <c:v>-0.54100000000000004</c:v>
                </c:pt>
                <c:pt idx="3279">
                  <c:v>-0.55603000000000002</c:v>
                </c:pt>
                <c:pt idx="3280">
                  <c:v>-0.57247000000000003</c:v>
                </c:pt>
                <c:pt idx="3281">
                  <c:v>-0.59026999999999463</c:v>
                </c:pt>
                <c:pt idx="3282">
                  <c:v>-0.60940000000000005</c:v>
                </c:pt>
                <c:pt idx="3283">
                  <c:v>-0.62983000000000511</c:v>
                </c:pt>
                <c:pt idx="3284">
                  <c:v>-0.65151999999999999</c:v>
                </c:pt>
                <c:pt idx="3285">
                  <c:v>-0.67440000000000488</c:v>
                </c:pt>
                <c:pt idx="3286">
                  <c:v>-0.69843999999999962</c:v>
                </c:pt>
                <c:pt idx="3287">
                  <c:v>-0.72355999999999998</c:v>
                </c:pt>
                <c:pt idx="3288">
                  <c:v>-0.74970000000000625</c:v>
                </c:pt>
                <c:pt idx="3289">
                  <c:v>-0.77677000000000662</c:v>
                </c:pt>
                <c:pt idx="3290">
                  <c:v>-0.80467999999999995</c:v>
                </c:pt>
                <c:pt idx="3291">
                  <c:v>-0.83333999999999997</c:v>
                </c:pt>
                <c:pt idx="3292">
                  <c:v>-0.86265000000000625</c:v>
                </c:pt>
                <c:pt idx="3293">
                  <c:v>-0.89246999999999554</c:v>
                </c:pt>
                <c:pt idx="3294">
                  <c:v>-0.92269000000000545</c:v>
                </c:pt>
                <c:pt idx="3295">
                  <c:v>-0.95316000000000001</c:v>
                </c:pt>
                <c:pt idx="3296">
                  <c:v>-0.98372999999999999</c:v>
                </c:pt>
                <c:pt idx="3297">
                  <c:v>-1.0142599999999999</c:v>
                </c:pt>
                <c:pt idx="3298">
                  <c:v>-1.0445500000000001</c:v>
                </c:pt>
                <c:pt idx="3299">
                  <c:v>-1.0744499999999999</c:v>
                </c:pt>
                <c:pt idx="3300">
                  <c:v>-1.1037599999999999</c:v>
                </c:pt>
                <c:pt idx="3301">
                  <c:v>-1.1322800000000097</c:v>
                </c:pt>
                <c:pt idx="3302">
                  <c:v>-1.159829999999989</c:v>
                </c:pt>
                <c:pt idx="3303">
                  <c:v>-1.1861900000000001</c:v>
                </c:pt>
                <c:pt idx="3304">
                  <c:v>-1.2111799999999897</c:v>
                </c:pt>
                <c:pt idx="3305">
                  <c:v>-1.2345899999999999</c:v>
                </c:pt>
                <c:pt idx="3306">
                  <c:v>-1.25623</c:v>
                </c:pt>
                <c:pt idx="3307">
                  <c:v>-1.2759099999999886</c:v>
                </c:pt>
                <c:pt idx="3308">
                  <c:v>-1.2934599999999998</c:v>
                </c:pt>
                <c:pt idx="3309">
                  <c:v>-1.3087199999999999</c:v>
                </c:pt>
                <c:pt idx="3310">
                  <c:v>-1.32155</c:v>
                </c:pt>
                <c:pt idx="3311">
                  <c:v>-1.3318299999999876</c:v>
                </c:pt>
                <c:pt idx="3312">
                  <c:v>-1.33945</c:v>
                </c:pt>
                <c:pt idx="3313">
                  <c:v>-1.3443400000000001</c:v>
                </c:pt>
                <c:pt idx="3314">
                  <c:v>-1.3464400000000001</c:v>
                </c:pt>
                <c:pt idx="3315">
                  <c:v>-1.34575</c:v>
                </c:pt>
                <c:pt idx="3316">
                  <c:v>-1.3422499999999999</c:v>
                </c:pt>
                <c:pt idx="3317">
                  <c:v>-1.3359799999999902</c:v>
                </c:pt>
                <c:pt idx="3318">
                  <c:v>-1.327</c:v>
                </c:pt>
                <c:pt idx="3319">
                  <c:v>-1.31538</c:v>
                </c:pt>
                <c:pt idx="3320">
                  <c:v>-1.30124</c:v>
                </c:pt>
                <c:pt idx="3321">
                  <c:v>-1.2846899999999999</c:v>
                </c:pt>
                <c:pt idx="3322">
                  <c:v>-1.265879999999989</c:v>
                </c:pt>
                <c:pt idx="3323">
                  <c:v>-1.2449599999999998</c:v>
                </c:pt>
                <c:pt idx="3324">
                  <c:v>-1.2220899999999999</c:v>
                </c:pt>
                <c:pt idx="3325">
                  <c:v>-1.19746</c:v>
                </c:pt>
                <c:pt idx="3326">
                  <c:v>-1.1712499999999999</c:v>
                </c:pt>
                <c:pt idx="3327">
                  <c:v>-1.1436299999999897</c:v>
                </c:pt>
                <c:pt idx="3328">
                  <c:v>-1.1147899999999999</c:v>
                </c:pt>
                <c:pt idx="3329">
                  <c:v>-1.08491</c:v>
                </c:pt>
                <c:pt idx="3330">
                  <c:v>-1.0541799999999999</c:v>
                </c:pt>
                <c:pt idx="3331">
                  <c:v>-1.02274</c:v>
                </c:pt>
                <c:pt idx="3332">
                  <c:v>-0.99077999999999999</c:v>
                </c:pt>
                <c:pt idx="3333">
                  <c:v>-0.95845000000000002</c:v>
                </c:pt>
                <c:pt idx="3334">
                  <c:v>-0.92588000000000004</c:v>
                </c:pt>
                <c:pt idx="3335">
                  <c:v>-0.89322000000000112</c:v>
                </c:pt>
                <c:pt idx="3336">
                  <c:v>-0.86058999999999997</c:v>
                </c:pt>
                <c:pt idx="3337">
                  <c:v>-0.82809999999999995</c:v>
                </c:pt>
                <c:pt idx="3338">
                  <c:v>-0.79586000000000001</c:v>
                </c:pt>
                <c:pt idx="3339">
                  <c:v>-0.76397000000000626</c:v>
                </c:pt>
                <c:pt idx="3340">
                  <c:v>-0.73250999999999999</c:v>
                </c:pt>
                <c:pt idx="3341">
                  <c:v>-0.70157000000000003</c:v>
                </c:pt>
                <c:pt idx="3342">
                  <c:v>-0.67120000000000546</c:v>
                </c:pt>
                <c:pt idx="3343">
                  <c:v>-0.64148000000000005</c:v>
                </c:pt>
                <c:pt idx="3344">
                  <c:v>-0.61246999999999996</c:v>
                </c:pt>
                <c:pt idx="3345">
                  <c:v>-0.58419999999999961</c:v>
                </c:pt>
                <c:pt idx="3346">
                  <c:v>-0.55672999999999995</c:v>
                </c:pt>
                <c:pt idx="3347">
                  <c:v>-0.53010000000000002</c:v>
                </c:pt>
                <c:pt idx="3348">
                  <c:v>-0.50434999999999997</c:v>
                </c:pt>
                <c:pt idx="3349">
                  <c:v>-0.47949000000000008</c:v>
                </c:pt>
                <c:pt idx="3350">
                  <c:v>-0.45558000000000032</c:v>
                </c:pt>
                <c:pt idx="3351">
                  <c:v>-0.43262000000000267</c:v>
                </c:pt>
                <c:pt idx="3352">
                  <c:v>-0.41064000000000001</c:v>
                </c:pt>
                <c:pt idx="3353">
                  <c:v>-0.38967000000000312</c:v>
                </c:pt>
                <c:pt idx="3354">
                  <c:v>-0.36973</c:v>
                </c:pt>
                <c:pt idx="3355">
                  <c:v>-0.35082000000000313</c:v>
                </c:pt>
                <c:pt idx="3356">
                  <c:v>-0.33297000000000443</c:v>
                </c:pt>
                <c:pt idx="3357">
                  <c:v>-0.31620000000000031</c:v>
                </c:pt>
                <c:pt idx="3358">
                  <c:v>-0.30051000000000244</c:v>
                </c:pt>
                <c:pt idx="3359">
                  <c:v>-0.28592000000000273</c:v>
                </c:pt>
                <c:pt idx="3360">
                  <c:v>-0.27244000000000002</c:v>
                </c:pt>
                <c:pt idx="3361">
                  <c:v>-0.26008000000000031</c:v>
                </c:pt>
                <c:pt idx="3362">
                  <c:v>-0.24885000000000004</c:v>
                </c:pt>
                <c:pt idx="3363">
                  <c:v>-0.23876000000000044</c:v>
                </c:pt>
                <c:pt idx="3364">
                  <c:v>-0.22983000000000028</c:v>
                </c:pt>
                <c:pt idx="3365">
                  <c:v>-0.22204000000000038</c:v>
                </c:pt>
                <c:pt idx="3366">
                  <c:v>-0.21543000000000162</c:v>
                </c:pt>
                <c:pt idx="3367">
                  <c:v>-0.20998000000000044</c:v>
                </c:pt>
                <c:pt idx="3368">
                  <c:v>-0.20569999999999999</c:v>
                </c:pt>
                <c:pt idx="3369">
                  <c:v>-0.20261000000000001</c:v>
                </c:pt>
                <c:pt idx="3370">
                  <c:v>-0.20069000000000001</c:v>
                </c:pt>
                <c:pt idx="3371">
                  <c:v>-0.19996000000000097</c:v>
                </c:pt>
                <c:pt idx="3372">
                  <c:v>-0.20041000000000145</c:v>
                </c:pt>
                <c:pt idx="3373">
                  <c:v>-0.20204000000000041</c:v>
                </c:pt>
                <c:pt idx="3374">
                  <c:v>-0.20485</c:v>
                </c:pt>
                <c:pt idx="3375">
                  <c:v>-0.20885000000000001</c:v>
                </c:pt>
                <c:pt idx="3376">
                  <c:v>-0.21402000000000004</c:v>
                </c:pt>
                <c:pt idx="3377">
                  <c:v>-0.22035000000000021</c:v>
                </c:pt>
                <c:pt idx="3378">
                  <c:v>-0.22785000000000022</c:v>
                </c:pt>
                <c:pt idx="3379">
                  <c:v>-0.23651000000000041</c:v>
                </c:pt>
                <c:pt idx="3380">
                  <c:v>-0.24631000000000094</c:v>
                </c:pt>
                <c:pt idx="3381">
                  <c:v>-0.25724999999999998</c:v>
                </c:pt>
                <c:pt idx="3382">
                  <c:v>-0.26931000000000038</c:v>
                </c:pt>
                <c:pt idx="3383">
                  <c:v>-0.28248000000000273</c:v>
                </c:pt>
                <c:pt idx="3384">
                  <c:v>-0.29675000000000001</c:v>
                </c:pt>
                <c:pt idx="3385">
                  <c:v>-0.31209000000000031</c:v>
                </c:pt>
                <c:pt idx="3386">
                  <c:v>-0.32849000000000267</c:v>
                </c:pt>
                <c:pt idx="3387">
                  <c:v>-0.34594000000000064</c:v>
                </c:pt>
                <c:pt idx="3388">
                  <c:v>-0.36439000000000032</c:v>
                </c:pt>
                <c:pt idx="3389">
                  <c:v>-0.3838400000000029</c:v>
                </c:pt>
                <c:pt idx="3390">
                  <c:v>-0.40425</c:v>
                </c:pt>
                <c:pt idx="3391">
                  <c:v>-0.42560000000000031</c:v>
                </c:pt>
                <c:pt idx="3392">
                  <c:v>-0.44785000000000075</c:v>
                </c:pt>
                <c:pt idx="3393">
                  <c:v>-0.47096000000000032</c:v>
                </c:pt>
                <c:pt idx="3394">
                  <c:v>-0.49490000000000273</c:v>
                </c:pt>
                <c:pt idx="3395">
                  <c:v>-0.51963000000000004</c:v>
                </c:pt>
                <c:pt idx="3396">
                  <c:v>-0.54510000000000003</c:v>
                </c:pt>
                <c:pt idx="3397">
                  <c:v>-0.57125000000000004</c:v>
                </c:pt>
                <c:pt idx="3398">
                  <c:v>-0.59804000000000113</c:v>
                </c:pt>
                <c:pt idx="3399">
                  <c:v>-0.62541000000000002</c:v>
                </c:pt>
                <c:pt idx="3400">
                  <c:v>-0.65329000000000625</c:v>
                </c:pt>
                <c:pt idx="3401">
                  <c:v>-0.68161000000000138</c:v>
                </c:pt>
                <c:pt idx="3402">
                  <c:v>-0.71030000000000004</c:v>
                </c:pt>
                <c:pt idx="3403">
                  <c:v>-0.73926999999999998</c:v>
                </c:pt>
                <c:pt idx="3404">
                  <c:v>-0.76844000000000545</c:v>
                </c:pt>
                <c:pt idx="3405">
                  <c:v>-0.79771999999999998</c:v>
                </c:pt>
                <c:pt idx="3406">
                  <c:v>-0.82701000000000002</c:v>
                </c:pt>
                <c:pt idx="3407">
                  <c:v>-0.85619000000000545</c:v>
                </c:pt>
                <c:pt idx="3408">
                  <c:v>-0.88517000000000112</c:v>
                </c:pt>
                <c:pt idx="3409">
                  <c:v>-0.91381999999999997</c:v>
                </c:pt>
                <c:pt idx="3410">
                  <c:v>-0.94201999999999997</c:v>
                </c:pt>
                <c:pt idx="3411">
                  <c:v>-0.96965000000000545</c:v>
                </c:pt>
                <c:pt idx="3412">
                  <c:v>-0.99657999999999958</c:v>
                </c:pt>
                <c:pt idx="3413">
                  <c:v>-1.02267</c:v>
                </c:pt>
                <c:pt idx="3414">
                  <c:v>-1.0477999999999876</c:v>
                </c:pt>
                <c:pt idx="3415">
                  <c:v>-1.0718199999999998</c:v>
                </c:pt>
                <c:pt idx="3416">
                  <c:v>-1.0946199999999999</c:v>
                </c:pt>
                <c:pt idx="3417">
                  <c:v>-1.1160500000000109</c:v>
                </c:pt>
                <c:pt idx="3418">
                  <c:v>-1.1359899999999998</c:v>
                </c:pt>
                <c:pt idx="3419">
                  <c:v>-1.1543399999999999</c:v>
                </c:pt>
                <c:pt idx="3420">
                  <c:v>-1.1709700000000001</c:v>
                </c:pt>
                <c:pt idx="3421">
                  <c:v>-1.1857899999999999</c:v>
                </c:pt>
                <c:pt idx="3422">
                  <c:v>-1.1987099999999999</c:v>
                </c:pt>
                <c:pt idx="3423">
                  <c:v>-1.209649999999989</c:v>
                </c:pt>
                <c:pt idx="3424">
                  <c:v>-1.2185699999999902</c:v>
                </c:pt>
                <c:pt idx="3425">
                  <c:v>-1.2254099999999892</c:v>
                </c:pt>
                <c:pt idx="3426">
                  <c:v>-1.23014</c:v>
                </c:pt>
                <c:pt idx="3427">
                  <c:v>-1.2327699999999893</c:v>
                </c:pt>
                <c:pt idx="3428">
                  <c:v>-1.2332899999999998</c:v>
                </c:pt>
                <c:pt idx="3429">
                  <c:v>-1.2317399999999872</c:v>
                </c:pt>
                <c:pt idx="3430">
                  <c:v>-1.2281599999999999</c:v>
                </c:pt>
                <c:pt idx="3431">
                  <c:v>-1.222599999999989</c:v>
                </c:pt>
                <c:pt idx="3432">
                  <c:v>-1.21515</c:v>
                </c:pt>
                <c:pt idx="3433">
                  <c:v>-1.2058999999999822</c:v>
                </c:pt>
                <c:pt idx="3434">
                  <c:v>-1.1949399999999999</c:v>
                </c:pt>
                <c:pt idx="3435">
                  <c:v>-1.1823999999999999</c:v>
                </c:pt>
                <c:pt idx="3436">
                  <c:v>-1.1684099999999999</c:v>
                </c:pt>
                <c:pt idx="3437">
                  <c:v>-1.1530800000000001</c:v>
                </c:pt>
                <c:pt idx="3438">
                  <c:v>-1.1365799999999999</c:v>
                </c:pt>
                <c:pt idx="3439">
                  <c:v>-1.11903</c:v>
                </c:pt>
                <c:pt idx="3440">
                  <c:v>-1.1005799999999999</c:v>
                </c:pt>
                <c:pt idx="3441">
                  <c:v>-1.0813899999999999</c:v>
                </c:pt>
                <c:pt idx="3442">
                  <c:v>-1.0615899999999998</c:v>
                </c:pt>
                <c:pt idx="3443">
                  <c:v>-1.04135</c:v>
                </c:pt>
                <c:pt idx="3444">
                  <c:v>-1.0207899999999999</c:v>
                </c:pt>
                <c:pt idx="3445">
                  <c:v>-1.0000599999999999</c:v>
                </c:pt>
                <c:pt idx="3446">
                  <c:v>-0.97928999999999911</c:v>
                </c:pt>
                <c:pt idx="3447">
                  <c:v>-0.95861000000000063</c:v>
                </c:pt>
                <c:pt idx="3448">
                  <c:v>-0.93815000000000004</c:v>
                </c:pt>
                <c:pt idx="3449">
                  <c:v>-0.9180199999999995</c:v>
                </c:pt>
                <c:pt idx="3450">
                  <c:v>-0.89834000000000114</c:v>
                </c:pt>
                <c:pt idx="3451">
                  <c:v>-0.87920000000000065</c:v>
                </c:pt>
                <c:pt idx="3452">
                  <c:v>-0.86070000000000546</c:v>
                </c:pt>
                <c:pt idx="3453">
                  <c:v>-0.84294000000000568</c:v>
                </c:pt>
                <c:pt idx="3454">
                  <c:v>-0.82600000000000062</c:v>
                </c:pt>
                <c:pt idx="3455">
                  <c:v>-0.80996000000000001</c:v>
                </c:pt>
                <c:pt idx="3456">
                  <c:v>-0.79488000000000003</c:v>
                </c:pt>
                <c:pt idx="3457">
                  <c:v>-0.78085000000000004</c:v>
                </c:pt>
                <c:pt idx="3458">
                  <c:v>-0.76791000000000065</c:v>
                </c:pt>
                <c:pt idx="3459">
                  <c:v>-0.75612000000000545</c:v>
                </c:pt>
                <c:pt idx="3460">
                  <c:v>-0.74553000000000003</c:v>
                </c:pt>
                <c:pt idx="3461">
                  <c:v>-0.73619000000000545</c:v>
                </c:pt>
                <c:pt idx="3462">
                  <c:v>-0.72813000000000005</c:v>
                </c:pt>
                <c:pt idx="3463">
                  <c:v>-0.72140000000000004</c:v>
                </c:pt>
                <c:pt idx="3464">
                  <c:v>-0.71601000000000004</c:v>
                </c:pt>
                <c:pt idx="3465">
                  <c:v>-0.71200000000000063</c:v>
                </c:pt>
                <c:pt idx="3466">
                  <c:v>-0.70938999999999997</c:v>
                </c:pt>
                <c:pt idx="3467">
                  <c:v>-0.70820000000000005</c:v>
                </c:pt>
                <c:pt idx="3468">
                  <c:v>-0.70843</c:v>
                </c:pt>
                <c:pt idx="3469">
                  <c:v>-0.71009999999999995</c:v>
                </c:pt>
                <c:pt idx="3470">
                  <c:v>-0.71321000000000001</c:v>
                </c:pt>
                <c:pt idx="3471">
                  <c:v>-0.71775999999999995</c:v>
                </c:pt>
                <c:pt idx="3472">
                  <c:v>-0.72375000000000544</c:v>
                </c:pt>
                <c:pt idx="3473">
                  <c:v>-0.73115000000000063</c:v>
                </c:pt>
                <c:pt idx="3474">
                  <c:v>-0.73997000000000546</c:v>
                </c:pt>
                <c:pt idx="3475">
                  <c:v>-0.75017000000000544</c:v>
                </c:pt>
                <c:pt idx="3476">
                  <c:v>-0.76173000000000546</c:v>
                </c:pt>
                <c:pt idx="3477">
                  <c:v>-0.77463000000000515</c:v>
                </c:pt>
                <c:pt idx="3478">
                  <c:v>-0.78881000000000001</c:v>
                </c:pt>
                <c:pt idx="3479">
                  <c:v>-0.80423999999999951</c:v>
                </c:pt>
                <c:pt idx="3480">
                  <c:v>-0.82086000000000003</c:v>
                </c:pt>
                <c:pt idx="3481">
                  <c:v>-0.83862000000000625</c:v>
                </c:pt>
                <c:pt idx="3482">
                  <c:v>-0.85743999999999998</c:v>
                </c:pt>
                <c:pt idx="3483">
                  <c:v>-0.87726000000000004</c:v>
                </c:pt>
                <c:pt idx="3484">
                  <c:v>-0.89798999999999962</c:v>
                </c:pt>
                <c:pt idx="3485">
                  <c:v>-0.91954000000000002</c:v>
                </c:pt>
                <c:pt idx="3486">
                  <c:v>-0.94181000000000004</c:v>
                </c:pt>
                <c:pt idx="3487">
                  <c:v>-0.96468000000000065</c:v>
                </c:pt>
                <c:pt idx="3488">
                  <c:v>-0.98804999999999998</c:v>
                </c:pt>
                <c:pt idx="3489">
                  <c:v>-1.0117899999999918</c:v>
                </c:pt>
                <c:pt idx="3490">
                  <c:v>-1.0357499999999902</c:v>
                </c:pt>
                <c:pt idx="3491">
                  <c:v>-1.0597899999999998</c:v>
                </c:pt>
                <c:pt idx="3492">
                  <c:v>-1.083769999999989</c:v>
                </c:pt>
                <c:pt idx="3493">
                  <c:v>-1.1075199999999998</c:v>
                </c:pt>
                <c:pt idx="3494">
                  <c:v>-1.1308800000000001</c:v>
                </c:pt>
                <c:pt idx="3495">
                  <c:v>-1.15368</c:v>
                </c:pt>
                <c:pt idx="3496">
                  <c:v>-1.17574</c:v>
                </c:pt>
                <c:pt idx="3497">
                  <c:v>-1.19689</c:v>
                </c:pt>
                <c:pt idx="3498">
                  <c:v>-1.2169599999999998</c:v>
                </c:pt>
                <c:pt idx="3499">
                  <c:v>-1.2357799999999886</c:v>
                </c:pt>
                <c:pt idx="3500">
                  <c:v>-1.2531599999999998</c:v>
                </c:pt>
                <c:pt idx="3501">
                  <c:v>-1.2689699999999902</c:v>
                </c:pt>
                <c:pt idx="3502">
                  <c:v>-1.283029999999989</c:v>
                </c:pt>
                <c:pt idx="3503">
                  <c:v>-1.2952199999999998</c:v>
                </c:pt>
                <c:pt idx="3504">
                  <c:v>-1.305399999999989</c:v>
                </c:pt>
                <c:pt idx="3505">
                  <c:v>-1.313469999999989</c:v>
                </c:pt>
                <c:pt idx="3506">
                  <c:v>-1.3193199999999998</c:v>
                </c:pt>
                <c:pt idx="3507">
                  <c:v>-1.3229</c:v>
                </c:pt>
                <c:pt idx="3508">
                  <c:v>-1.3241400000000001</c:v>
                </c:pt>
                <c:pt idx="3509">
                  <c:v>-1.32301</c:v>
                </c:pt>
                <c:pt idx="3510">
                  <c:v>-1.31951</c:v>
                </c:pt>
                <c:pt idx="3511">
                  <c:v>-1.313639999999989</c:v>
                </c:pt>
                <c:pt idx="3512">
                  <c:v>-1.3054299999999877</c:v>
                </c:pt>
                <c:pt idx="3513">
                  <c:v>-1.29495</c:v>
                </c:pt>
                <c:pt idx="3514">
                  <c:v>-1.2822499999999999</c:v>
                </c:pt>
                <c:pt idx="3515">
                  <c:v>-1.267429999999987</c:v>
                </c:pt>
                <c:pt idx="3516">
                  <c:v>-1.2505899999999999</c:v>
                </c:pt>
                <c:pt idx="3517">
                  <c:v>-1.231849999999989</c:v>
                </c:pt>
                <c:pt idx="3518">
                  <c:v>-1.2113299999999856</c:v>
                </c:pt>
                <c:pt idx="3519">
                  <c:v>-1.1891700000000001</c:v>
                </c:pt>
                <c:pt idx="3520">
                  <c:v>-1.16551</c:v>
                </c:pt>
                <c:pt idx="3521">
                  <c:v>-1.14049</c:v>
                </c:pt>
                <c:pt idx="3522">
                  <c:v>-1.1142700000000001</c:v>
                </c:pt>
                <c:pt idx="3523">
                  <c:v>-1.0869800000000001</c:v>
                </c:pt>
                <c:pt idx="3524">
                  <c:v>-1.05877</c:v>
                </c:pt>
                <c:pt idx="3525">
                  <c:v>-1.029779999999989</c:v>
                </c:pt>
                <c:pt idx="3526">
                  <c:v>-1.0001500000000001</c:v>
                </c:pt>
                <c:pt idx="3527">
                  <c:v>-0.97000999999999959</c:v>
                </c:pt>
                <c:pt idx="3528">
                  <c:v>-0.93947999999999998</c:v>
                </c:pt>
                <c:pt idx="3529">
                  <c:v>-0.90866999999999998</c:v>
                </c:pt>
                <c:pt idx="3530">
                  <c:v>-0.87770000000000625</c:v>
                </c:pt>
                <c:pt idx="3531">
                  <c:v>-0.84667000000000625</c:v>
                </c:pt>
                <c:pt idx="3532">
                  <c:v>-0.81566000000000005</c:v>
                </c:pt>
                <c:pt idx="3533">
                  <c:v>-0.78476999999999997</c:v>
                </c:pt>
                <c:pt idx="3534">
                  <c:v>-0.75408000000000064</c:v>
                </c:pt>
                <c:pt idx="3535">
                  <c:v>-0.72365000000000546</c:v>
                </c:pt>
                <c:pt idx="3536">
                  <c:v>-0.69354000000000138</c:v>
                </c:pt>
                <c:pt idx="3537">
                  <c:v>-0.66383000000000625</c:v>
                </c:pt>
                <c:pt idx="3538">
                  <c:v>-0.63454999999999995</c:v>
                </c:pt>
                <c:pt idx="3539">
                  <c:v>-0.60576000000000063</c:v>
                </c:pt>
                <c:pt idx="3540">
                  <c:v>-0.57750000000000001</c:v>
                </c:pt>
                <c:pt idx="3541">
                  <c:v>-0.54980000000000062</c:v>
                </c:pt>
                <c:pt idx="3542">
                  <c:v>-0.52271000000000001</c:v>
                </c:pt>
                <c:pt idx="3543">
                  <c:v>-0.49625000000000002</c:v>
                </c:pt>
                <c:pt idx="3544">
                  <c:v>-0.47046000000000032</c:v>
                </c:pt>
                <c:pt idx="3545">
                  <c:v>-0.44535000000000058</c:v>
                </c:pt>
                <c:pt idx="3546">
                  <c:v>-0.42094000000000031</c:v>
                </c:pt>
                <c:pt idx="3547">
                  <c:v>-0.39727000000000273</c:v>
                </c:pt>
                <c:pt idx="3548">
                  <c:v>-0.37436000000000341</c:v>
                </c:pt>
                <c:pt idx="3549">
                  <c:v>-0.35221000000000002</c:v>
                </c:pt>
                <c:pt idx="3550">
                  <c:v>-0.33084000000000313</c:v>
                </c:pt>
                <c:pt idx="3551">
                  <c:v>-0.31028000000000244</c:v>
                </c:pt>
                <c:pt idx="3552">
                  <c:v>-0.29054000000000002</c:v>
                </c:pt>
                <c:pt idx="3553">
                  <c:v>-0.27163000000000004</c:v>
                </c:pt>
                <c:pt idx="3554">
                  <c:v>-0.25357000000000002</c:v>
                </c:pt>
                <c:pt idx="3555">
                  <c:v>-0.23637</c:v>
                </c:pt>
                <c:pt idx="3556">
                  <c:v>-0.22004000000000037</c:v>
                </c:pt>
                <c:pt idx="3557">
                  <c:v>-0.2046</c:v>
                </c:pt>
                <c:pt idx="3558">
                  <c:v>-0.19005000000000022</c:v>
                </c:pt>
                <c:pt idx="3559">
                  <c:v>-0.17642000000000024</c:v>
                </c:pt>
                <c:pt idx="3560">
                  <c:v>-0.16370000000000037</c:v>
                </c:pt>
                <c:pt idx="3561">
                  <c:v>-0.15192000000000044</c:v>
                </c:pt>
                <c:pt idx="3562">
                  <c:v>-0.14108000000000001</c:v>
                </c:pt>
                <c:pt idx="3563">
                  <c:v>-0.13119</c:v>
                </c:pt>
                <c:pt idx="3564">
                  <c:v>-0.12225999999999998</c:v>
                </c:pt>
                <c:pt idx="3565">
                  <c:v>-0.11429000000000035</c:v>
                </c:pt>
                <c:pt idx="3566">
                  <c:v>-0.107290000000001</c:v>
                </c:pt>
                <c:pt idx="3567">
                  <c:v>-0.10127000000000012</c:v>
                </c:pt>
                <c:pt idx="3568">
                  <c:v>-9.624000000000002E-2</c:v>
                </c:pt>
                <c:pt idx="3569">
                  <c:v>-9.2190000000000008E-2</c:v>
                </c:pt>
                <c:pt idx="3570">
                  <c:v>-8.9130000000000251E-2</c:v>
                </c:pt>
                <c:pt idx="3571">
                  <c:v>-8.7060000000000026E-2</c:v>
                </c:pt>
                <c:pt idx="3572">
                  <c:v>-8.5980000000000001E-2</c:v>
                </c:pt>
                <c:pt idx="3573">
                  <c:v>-8.5890000000000272E-2</c:v>
                </c:pt>
                <c:pt idx="3574">
                  <c:v>-8.6780000000000024E-2</c:v>
                </c:pt>
                <c:pt idx="3575">
                  <c:v>-8.8660000000000808E-2</c:v>
                </c:pt>
                <c:pt idx="3576">
                  <c:v>-9.1520000000000754E-2</c:v>
                </c:pt>
                <c:pt idx="3577">
                  <c:v>-9.5340000000000022E-2</c:v>
                </c:pt>
                <c:pt idx="3578">
                  <c:v>-0.10013000000000002</c:v>
                </c:pt>
                <c:pt idx="3579">
                  <c:v>-0.10588</c:v>
                </c:pt>
                <c:pt idx="3580">
                  <c:v>-0.11257000000000013</c:v>
                </c:pt>
                <c:pt idx="3581">
                  <c:v>-0.12019000000000074</c:v>
                </c:pt>
                <c:pt idx="3582">
                  <c:v>-0.12873000000000001</c:v>
                </c:pt>
                <c:pt idx="3583">
                  <c:v>-0.13816999999999999</c:v>
                </c:pt>
                <c:pt idx="3584">
                  <c:v>-0.14850000000000024</c:v>
                </c:pt>
                <c:pt idx="3585">
                  <c:v>-0.15971000000000199</c:v>
                </c:pt>
                <c:pt idx="3586">
                  <c:v>-0.17177000000000001</c:v>
                </c:pt>
                <c:pt idx="3587">
                  <c:v>-0.18467</c:v>
                </c:pt>
                <c:pt idx="3588">
                  <c:v>-0.19838000000000025</c:v>
                </c:pt>
                <c:pt idx="3589">
                  <c:v>-0.21289000000000041</c:v>
                </c:pt>
                <c:pt idx="3590">
                  <c:v>-0.22817000000000001</c:v>
                </c:pt>
                <c:pt idx="3591">
                  <c:v>-0.24420000000000044</c:v>
                </c:pt>
                <c:pt idx="3592">
                  <c:v>-0.26096000000000008</c:v>
                </c:pt>
                <c:pt idx="3593">
                  <c:v>-0.27841000000000032</c:v>
                </c:pt>
                <c:pt idx="3594">
                  <c:v>-0.29653000000000002</c:v>
                </c:pt>
                <c:pt idx="3595">
                  <c:v>-0.31530000000000313</c:v>
                </c:pt>
                <c:pt idx="3596">
                  <c:v>-0.33469000000000032</c:v>
                </c:pt>
                <c:pt idx="3597">
                  <c:v>-0.35466000000000031</c:v>
                </c:pt>
                <c:pt idx="3598">
                  <c:v>-0.37518000000000273</c:v>
                </c:pt>
                <c:pt idx="3599">
                  <c:v>-0.39622000000000313</c:v>
                </c:pt>
                <c:pt idx="3600">
                  <c:v>-0.41775000000000001</c:v>
                </c:pt>
                <c:pt idx="3601">
                  <c:v>-0.43973000000000001</c:v>
                </c:pt>
                <c:pt idx="3602">
                  <c:v>-0.4621300000000001</c:v>
                </c:pt>
                <c:pt idx="3603">
                  <c:v>-0.48490000000000238</c:v>
                </c:pt>
                <c:pt idx="3604">
                  <c:v>-0.50800000000000001</c:v>
                </c:pt>
                <c:pt idx="3605">
                  <c:v>-0.53139000000000003</c:v>
                </c:pt>
                <c:pt idx="3606">
                  <c:v>-0.55503999999999998</c:v>
                </c:pt>
                <c:pt idx="3607">
                  <c:v>-0.57887999999999995</c:v>
                </c:pt>
                <c:pt idx="3608">
                  <c:v>-0.60288000000000064</c:v>
                </c:pt>
                <c:pt idx="3609">
                  <c:v>-0.62699000000000626</c:v>
                </c:pt>
                <c:pt idx="3610">
                  <c:v>-0.65114000000000638</c:v>
                </c:pt>
                <c:pt idx="3611">
                  <c:v>-0.67530000000000545</c:v>
                </c:pt>
                <c:pt idx="3612">
                  <c:v>-0.69939000000000195</c:v>
                </c:pt>
                <c:pt idx="3613">
                  <c:v>-0.72336999999999996</c:v>
                </c:pt>
                <c:pt idx="3614">
                  <c:v>-0.74717000000000511</c:v>
                </c:pt>
                <c:pt idx="3615">
                  <c:v>-0.77074000000000809</c:v>
                </c:pt>
                <c:pt idx="3616">
                  <c:v>-0.79400000000000004</c:v>
                </c:pt>
                <c:pt idx="3617">
                  <c:v>-0.81690000000000063</c:v>
                </c:pt>
                <c:pt idx="3618">
                  <c:v>-0.83936999999999951</c:v>
                </c:pt>
                <c:pt idx="3619">
                  <c:v>-0.86134999999999995</c:v>
                </c:pt>
                <c:pt idx="3620">
                  <c:v>-0.88276000000000088</c:v>
                </c:pt>
                <c:pt idx="3621">
                  <c:v>-0.90354999999999996</c:v>
                </c:pt>
                <c:pt idx="3622">
                  <c:v>-0.92365000000000064</c:v>
                </c:pt>
                <c:pt idx="3623">
                  <c:v>-0.94298999999999999</c:v>
                </c:pt>
                <c:pt idx="3624">
                  <c:v>-0.96150999999999998</c:v>
                </c:pt>
                <c:pt idx="3625">
                  <c:v>-0.97915999999999959</c:v>
                </c:pt>
                <c:pt idx="3626">
                  <c:v>-0.99587999999999999</c:v>
                </c:pt>
                <c:pt idx="3627">
                  <c:v>-1.0116199999999902</c:v>
                </c:pt>
                <c:pt idx="3628">
                  <c:v>-1.02633</c:v>
                </c:pt>
                <c:pt idx="3629">
                  <c:v>-1.0399699999999876</c:v>
                </c:pt>
                <c:pt idx="3630">
                  <c:v>-1.0524899999999999</c:v>
                </c:pt>
                <c:pt idx="3631">
                  <c:v>-1.0638899999999998</c:v>
                </c:pt>
                <c:pt idx="3632">
                  <c:v>-1.0741099999999999</c:v>
                </c:pt>
                <c:pt idx="3633">
                  <c:v>-1.08317</c:v>
                </c:pt>
                <c:pt idx="3634">
                  <c:v>-1.0910299999999902</c:v>
                </c:pt>
                <c:pt idx="3635">
                  <c:v>-1.09771</c:v>
                </c:pt>
                <c:pt idx="3636">
                  <c:v>-1.1032199999999999</c:v>
                </c:pt>
                <c:pt idx="3637">
                  <c:v>-1.10755</c:v>
                </c:pt>
                <c:pt idx="3638">
                  <c:v>-1.1107499999999999</c:v>
                </c:pt>
                <c:pt idx="3639">
                  <c:v>-1.1128499999999999</c:v>
                </c:pt>
                <c:pt idx="3640">
                  <c:v>-1.113869999999989</c:v>
                </c:pt>
                <c:pt idx="3641">
                  <c:v>-1.11388</c:v>
                </c:pt>
                <c:pt idx="3642">
                  <c:v>-1.1129100000000001</c:v>
                </c:pt>
                <c:pt idx="3643">
                  <c:v>-1.11104</c:v>
                </c:pt>
                <c:pt idx="3644">
                  <c:v>-1.10833</c:v>
                </c:pt>
                <c:pt idx="3645">
                  <c:v>-1.10484</c:v>
                </c:pt>
                <c:pt idx="3646">
                  <c:v>-1.10066</c:v>
                </c:pt>
                <c:pt idx="3647">
                  <c:v>-1.0958599999999998</c:v>
                </c:pt>
                <c:pt idx="3648">
                  <c:v>-1.0905199999999999</c:v>
                </c:pt>
                <c:pt idx="3649">
                  <c:v>-1.08473</c:v>
                </c:pt>
                <c:pt idx="3650">
                  <c:v>-1.0785800000000001</c:v>
                </c:pt>
                <c:pt idx="3651">
                  <c:v>-1.0721400000000001</c:v>
                </c:pt>
                <c:pt idx="3652">
                  <c:v>-1.06551</c:v>
                </c:pt>
                <c:pt idx="3653">
                  <c:v>-1.0587599999999999</c:v>
                </c:pt>
                <c:pt idx="3654">
                  <c:v>-1.052</c:v>
                </c:pt>
                <c:pt idx="3655">
                  <c:v>-1.04528</c:v>
                </c:pt>
                <c:pt idx="3656">
                  <c:v>-1.03871</c:v>
                </c:pt>
                <c:pt idx="3657">
                  <c:v>-1.03234</c:v>
                </c:pt>
                <c:pt idx="3658">
                  <c:v>-1.02626</c:v>
                </c:pt>
                <c:pt idx="3659">
                  <c:v>-1.0205299999999902</c:v>
                </c:pt>
                <c:pt idx="3660">
                  <c:v>-1.0152199999999998</c:v>
                </c:pt>
                <c:pt idx="3661">
                  <c:v>-1.0103899999999999</c:v>
                </c:pt>
                <c:pt idx="3662">
                  <c:v>-1.0061</c:v>
                </c:pt>
                <c:pt idx="3663">
                  <c:v>-1.0023899999999999</c:v>
                </c:pt>
                <c:pt idx="3664">
                  <c:v>-0.99930999999999959</c:v>
                </c:pt>
                <c:pt idx="3665">
                  <c:v>-0.99690000000000001</c:v>
                </c:pt>
                <c:pt idx="3666">
                  <c:v>-0.99519000000000002</c:v>
                </c:pt>
                <c:pt idx="3667">
                  <c:v>-0.99421999999999511</c:v>
                </c:pt>
                <c:pt idx="3668">
                  <c:v>-0.99399999999999999</c:v>
                </c:pt>
                <c:pt idx="3669">
                  <c:v>-0.99454999999999949</c:v>
                </c:pt>
                <c:pt idx="3670">
                  <c:v>-0.99589000000000005</c:v>
                </c:pt>
                <c:pt idx="3671">
                  <c:v>-0.99800999999999951</c:v>
                </c:pt>
                <c:pt idx="3672">
                  <c:v>-1.00091</c:v>
                </c:pt>
                <c:pt idx="3673">
                  <c:v>-1.0045899999999999</c:v>
                </c:pt>
                <c:pt idx="3674">
                  <c:v>-1.0090299999999877</c:v>
                </c:pt>
                <c:pt idx="3675">
                  <c:v>-1.0142100000000001</c:v>
                </c:pt>
                <c:pt idx="3676">
                  <c:v>-1.0201100000000001</c:v>
                </c:pt>
                <c:pt idx="3677">
                  <c:v>-1.02668</c:v>
                </c:pt>
                <c:pt idx="3678">
                  <c:v>-1.0338899999999998</c:v>
                </c:pt>
                <c:pt idx="3679">
                  <c:v>-1.0416999999999876</c:v>
                </c:pt>
                <c:pt idx="3680">
                  <c:v>-1.0500499999999999</c:v>
                </c:pt>
                <c:pt idx="3681">
                  <c:v>-1.05888</c:v>
                </c:pt>
                <c:pt idx="3682">
                  <c:v>-1.06813</c:v>
                </c:pt>
                <c:pt idx="3683">
                  <c:v>-1.0777399999999893</c:v>
                </c:pt>
                <c:pt idx="3684">
                  <c:v>-1.0876299999999879</c:v>
                </c:pt>
                <c:pt idx="3685">
                  <c:v>-1.0977199999999998</c:v>
                </c:pt>
                <c:pt idx="3686">
                  <c:v>-1.1079199999999998</c:v>
                </c:pt>
                <c:pt idx="3687">
                  <c:v>-1.11816</c:v>
                </c:pt>
                <c:pt idx="3688">
                  <c:v>-1.1283500000000097</c:v>
                </c:pt>
                <c:pt idx="3689">
                  <c:v>-1.1383799999999999</c:v>
                </c:pt>
                <c:pt idx="3690">
                  <c:v>-1.1481800000000104</c:v>
                </c:pt>
                <c:pt idx="3691">
                  <c:v>-1.15764</c:v>
                </c:pt>
                <c:pt idx="3692">
                  <c:v>-1.16666</c:v>
                </c:pt>
                <c:pt idx="3693">
                  <c:v>-1.17517</c:v>
                </c:pt>
                <c:pt idx="3694">
                  <c:v>-1.1830499999999999</c:v>
                </c:pt>
                <c:pt idx="3695">
                  <c:v>-1.1902299999999999</c:v>
                </c:pt>
                <c:pt idx="3696">
                  <c:v>-1.1966100000000097</c:v>
                </c:pt>
                <c:pt idx="3697">
                  <c:v>-1.2021199999999999</c:v>
                </c:pt>
                <c:pt idx="3698">
                  <c:v>-1.20668</c:v>
                </c:pt>
                <c:pt idx="3699">
                  <c:v>-1.21021</c:v>
                </c:pt>
                <c:pt idx="3700">
                  <c:v>-1.21265</c:v>
                </c:pt>
                <c:pt idx="3701">
                  <c:v>-1.2139399999999856</c:v>
                </c:pt>
                <c:pt idx="3702">
                  <c:v>-1.21404</c:v>
                </c:pt>
                <c:pt idx="3703">
                  <c:v>-1.2129099999999902</c:v>
                </c:pt>
                <c:pt idx="3704">
                  <c:v>-1.2105199999999998</c:v>
                </c:pt>
                <c:pt idx="3705">
                  <c:v>-1.206839999999989</c:v>
                </c:pt>
                <c:pt idx="3706">
                  <c:v>-1.2018599999999902</c:v>
                </c:pt>
                <c:pt idx="3707">
                  <c:v>-1.1955800000000001</c:v>
                </c:pt>
                <c:pt idx="3708">
                  <c:v>-1.1880100000000109</c:v>
                </c:pt>
                <c:pt idx="3709">
                  <c:v>-1.17916</c:v>
                </c:pt>
                <c:pt idx="3710">
                  <c:v>-1.16906</c:v>
                </c:pt>
                <c:pt idx="3711">
                  <c:v>-1.1577500000000001</c:v>
                </c:pt>
                <c:pt idx="3712">
                  <c:v>-1.1452500000000001</c:v>
                </c:pt>
                <c:pt idx="3713">
                  <c:v>-1.13161</c:v>
                </c:pt>
                <c:pt idx="3714">
                  <c:v>-1.1169</c:v>
                </c:pt>
                <c:pt idx="3715">
                  <c:v>-1.10117</c:v>
                </c:pt>
                <c:pt idx="3716">
                  <c:v>-1.08447</c:v>
                </c:pt>
                <c:pt idx="3717">
                  <c:v>-1.06687</c:v>
                </c:pt>
                <c:pt idx="3718">
                  <c:v>-1.0484500000000001</c:v>
                </c:pt>
                <c:pt idx="3719">
                  <c:v>-1.02928</c:v>
                </c:pt>
                <c:pt idx="3720">
                  <c:v>-1.0094199999999998</c:v>
                </c:pt>
                <c:pt idx="3721">
                  <c:v>-0.98894000000000004</c:v>
                </c:pt>
                <c:pt idx="3722">
                  <c:v>-0.96792000000000533</c:v>
                </c:pt>
                <c:pt idx="3723">
                  <c:v>-0.9464399999999995</c:v>
                </c:pt>
                <c:pt idx="3724">
                  <c:v>-0.92454999999999998</c:v>
                </c:pt>
                <c:pt idx="3725">
                  <c:v>-0.90234000000000003</c:v>
                </c:pt>
                <c:pt idx="3726">
                  <c:v>-0.87986000000000064</c:v>
                </c:pt>
                <c:pt idx="3727">
                  <c:v>-0.85719000000000545</c:v>
                </c:pt>
                <c:pt idx="3728">
                  <c:v>-0.83438000000000001</c:v>
                </c:pt>
                <c:pt idx="3729">
                  <c:v>-0.8115</c:v>
                </c:pt>
                <c:pt idx="3730">
                  <c:v>-0.78859999999999997</c:v>
                </c:pt>
                <c:pt idx="3731">
                  <c:v>-0.76575000000000626</c:v>
                </c:pt>
                <c:pt idx="3732">
                  <c:v>-0.74299000000000626</c:v>
                </c:pt>
                <c:pt idx="3733">
                  <c:v>-0.72038000000000002</c:v>
                </c:pt>
                <c:pt idx="3734">
                  <c:v>-0.69796000000000114</c:v>
                </c:pt>
                <c:pt idx="3735">
                  <c:v>-0.67579000000000999</c:v>
                </c:pt>
                <c:pt idx="3736">
                  <c:v>-0.65390000000000625</c:v>
                </c:pt>
                <c:pt idx="3737">
                  <c:v>-0.63234000000000545</c:v>
                </c:pt>
                <c:pt idx="3738">
                  <c:v>-0.61115000000000064</c:v>
                </c:pt>
                <c:pt idx="3739">
                  <c:v>-0.59036999999999451</c:v>
                </c:pt>
                <c:pt idx="3740">
                  <c:v>-0.57003999999999999</c:v>
                </c:pt>
                <c:pt idx="3741">
                  <c:v>-0.55018999999999996</c:v>
                </c:pt>
                <c:pt idx="3742">
                  <c:v>-0.53086</c:v>
                </c:pt>
                <c:pt idx="3743">
                  <c:v>-0.51209000000000005</c:v>
                </c:pt>
                <c:pt idx="3744">
                  <c:v>-0.49390000000000273</c:v>
                </c:pt>
                <c:pt idx="3745">
                  <c:v>-0.47634000000000032</c:v>
                </c:pt>
                <c:pt idx="3746">
                  <c:v>-0.45943000000000001</c:v>
                </c:pt>
                <c:pt idx="3747">
                  <c:v>-0.44320000000000032</c:v>
                </c:pt>
                <c:pt idx="3748">
                  <c:v>-0.42768000000000272</c:v>
                </c:pt>
                <c:pt idx="3749">
                  <c:v>-0.41292000000000273</c:v>
                </c:pt>
                <c:pt idx="3750">
                  <c:v>-0.39893000000000273</c:v>
                </c:pt>
                <c:pt idx="3751">
                  <c:v>-0.38574000000000008</c:v>
                </c:pt>
                <c:pt idx="3752">
                  <c:v>-0.37339000000000244</c:v>
                </c:pt>
                <c:pt idx="3753">
                  <c:v>-0.36190000000000244</c:v>
                </c:pt>
                <c:pt idx="3754">
                  <c:v>-0.35131000000000273</c:v>
                </c:pt>
                <c:pt idx="3755">
                  <c:v>-0.34164000000000044</c:v>
                </c:pt>
                <c:pt idx="3756">
                  <c:v>-0.33291000000000437</c:v>
                </c:pt>
                <c:pt idx="3757">
                  <c:v>-0.32516000000000272</c:v>
                </c:pt>
                <c:pt idx="3758">
                  <c:v>-0.31842000000000364</c:v>
                </c:pt>
                <c:pt idx="3759">
                  <c:v>-0.31270000000000031</c:v>
                </c:pt>
                <c:pt idx="3760">
                  <c:v>-0.30805000000000032</c:v>
                </c:pt>
                <c:pt idx="3761">
                  <c:v>-0.30447000000000313</c:v>
                </c:pt>
                <c:pt idx="3762">
                  <c:v>-0.30200000000000032</c:v>
                </c:pt>
                <c:pt idx="3763">
                  <c:v>-0.30065000000000008</c:v>
                </c:pt>
                <c:pt idx="3764">
                  <c:v>-0.30046000000000272</c:v>
                </c:pt>
                <c:pt idx="3765">
                  <c:v>-0.30145000000000038</c:v>
                </c:pt>
                <c:pt idx="3766">
                  <c:v>-0.30363000000000001</c:v>
                </c:pt>
                <c:pt idx="3767">
                  <c:v>-0.30702000000000296</c:v>
                </c:pt>
                <c:pt idx="3768">
                  <c:v>-0.31165000000000032</c:v>
                </c:pt>
                <c:pt idx="3769">
                  <c:v>-0.31752000000000313</c:v>
                </c:pt>
                <c:pt idx="3770">
                  <c:v>-0.32467000000000285</c:v>
                </c:pt>
                <c:pt idx="3771">
                  <c:v>-0.33309000000000138</c:v>
                </c:pt>
                <c:pt idx="3772">
                  <c:v>-0.34280000000000155</c:v>
                </c:pt>
                <c:pt idx="3773">
                  <c:v>-0.35382000000000313</c:v>
                </c:pt>
                <c:pt idx="3774">
                  <c:v>-0.36614000000000002</c:v>
                </c:pt>
                <c:pt idx="3775">
                  <c:v>-0.37978000000000273</c:v>
                </c:pt>
                <c:pt idx="3776">
                  <c:v>-0.39474000000000031</c:v>
                </c:pt>
                <c:pt idx="3777">
                  <c:v>-0.41103000000000001</c:v>
                </c:pt>
                <c:pt idx="3778">
                  <c:v>-0.42862000000000244</c:v>
                </c:pt>
                <c:pt idx="3779">
                  <c:v>-0.44753000000000032</c:v>
                </c:pt>
                <c:pt idx="3780">
                  <c:v>-0.46775</c:v>
                </c:pt>
                <c:pt idx="3781">
                  <c:v>-0.48925000000000002</c:v>
                </c:pt>
                <c:pt idx="3782">
                  <c:v>-0.51202000000000003</c:v>
                </c:pt>
                <c:pt idx="3783">
                  <c:v>-0.53605000000000003</c:v>
                </c:pt>
                <c:pt idx="3784">
                  <c:v>-0.56128999999999996</c:v>
                </c:pt>
                <c:pt idx="3785">
                  <c:v>-0.58770999999999962</c:v>
                </c:pt>
                <c:pt idx="3786">
                  <c:v>-0.61529000000000544</c:v>
                </c:pt>
                <c:pt idx="3787">
                  <c:v>-0.64395000000000568</c:v>
                </c:pt>
                <c:pt idx="3788">
                  <c:v>-0.67366000000000625</c:v>
                </c:pt>
                <c:pt idx="3789">
                  <c:v>-0.70433999999999997</c:v>
                </c:pt>
                <c:pt idx="3790">
                  <c:v>-0.73592000000000546</c:v>
                </c:pt>
                <c:pt idx="3791">
                  <c:v>-0.76832000000000533</c:v>
                </c:pt>
                <c:pt idx="3792">
                  <c:v>-0.80142999999999998</c:v>
                </c:pt>
                <c:pt idx="3793">
                  <c:v>-0.83516000000000001</c:v>
                </c:pt>
                <c:pt idx="3794">
                  <c:v>-0.86938000000000004</c:v>
                </c:pt>
                <c:pt idx="3795">
                  <c:v>-0.90395000000000003</c:v>
                </c:pt>
                <c:pt idx="3796">
                  <c:v>-0.93875000000000064</c:v>
                </c:pt>
                <c:pt idx="3797">
                  <c:v>-0.97358999999999885</c:v>
                </c:pt>
                <c:pt idx="3798">
                  <c:v>-1.0083299999999902</c:v>
                </c:pt>
                <c:pt idx="3799">
                  <c:v>-1.04277</c:v>
                </c:pt>
                <c:pt idx="3800">
                  <c:v>-1.0767199999999999</c:v>
                </c:pt>
                <c:pt idx="3801">
                  <c:v>-1.10998</c:v>
                </c:pt>
                <c:pt idx="3802">
                  <c:v>-1.1423300000000001</c:v>
                </c:pt>
                <c:pt idx="3803">
                  <c:v>-1.1735500000000001</c:v>
                </c:pt>
                <c:pt idx="3804">
                  <c:v>-1.2034199999999902</c:v>
                </c:pt>
                <c:pt idx="3805">
                  <c:v>-1.2317099999999876</c:v>
                </c:pt>
                <c:pt idx="3806">
                  <c:v>-1.2581899999999999</c:v>
                </c:pt>
                <c:pt idx="3807">
                  <c:v>-1.2826599999999999</c:v>
                </c:pt>
                <c:pt idx="3808">
                  <c:v>-1.3048899999999999</c:v>
                </c:pt>
                <c:pt idx="3809">
                  <c:v>-1.3247</c:v>
                </c:pt>
                <c:pt idx="3810">
                  <c:v>-1.3418899999999998</c:v>
                </c:pt>
                <c:pt idx="3811">
                  <c:v>-1.3563099999999999</c:v>
                </c:pt>
                <c:pt idx="3812">
                  <c:v>-1.36781</c:v>
                </c:pt>
                <c:pt idx="3813">
                  <c:v>-1.3763000000000001</c:v>
                </c:pt>
                <c:pt idx="3814">
                  <c:v>-1.38168</c:v>
                </c:pt>
                <c:pt idx="3815">
                  <c:v>-1.38391</c:v>
                </c:pt>
                <c:pt idx="3816">
                  <c:v>-1.38296</c:v>
                </c:pt>
                <c:pt idx="3817">
                  <c:v>-1.3788400000000001</c:v>
                </c:pt>
                <c:pt idx="3818">
                  <c:v>-1.3716199999999998</c:v>
                </c:pt>
                <c:pt idx="3819">
                  <c:v>-1.3613500000000001</c:v>
                </c:pt>
                <c:pt idx="3820">
                  <c:v>-1.3481399999999999</c:v>
                </c:pt>
                <c:pt idx="3821">
                  <c:v>-1.33213</c:v>
                </c:pt>
                <c:pt idx="3822">
                  <c:v>-1.3134599999999998</c:v>
                </c:pt>
                <c:pt idx="3823">
                  <c:v>-1.2923</c:v>
                </c:pt>
                <c:pt idx="3824">
                  <c:v>-1.2688599999999999</c:v>
                </c:pt>
                <c:pt idx="3825">
                  <c:v>-1.243309999999989</c:v>
                </c:pt>
                <c:pt idx="3826">
                  <c:v>-1.2158799999999876</c:v>
                </c:pt>
                <c:pt idx="3827">
                  <c:v>-1.1867799999999999</c:v>
                </c:pt>
                <c:pt idx="3828">
                  <c:v>-1.1561999999999999</c:v>
                </c:pt>
                <c:pt idx="3829">
                  <c:v>-1.1243799999999999</c:v>
                </c:pt>
                <c:pt idx="3830">
                  <c:v>-1.09151</c:v>
                </c:pt>
                <c:pt idx="3831">
                  <c:v>-1.0577799999999902</c:v>
                </c:pt>
                <c:pt idx="3832">
                  <c:v>-1.0233999999999877</c:v>
                </c:pt>
                <c:pt idx="3833">
                  <c:v>-0.98852999999999958</c:v>
                </c:pt>
                <c:pt idx="3834">
                  <c:v>-0.95335999999999999</c:v>
                </c:pt>
                <c:pt idx="3835">
                  <c:v>-0.9180199999999995</c:v>
                </c:pt>
                <c:pt idx="3836">
                  <c:v>-0.88266999999999962</c:v>
                </c:pt>
                <c:pt idx="3837">
                  <c:v>-0.84743999999999997</c:v>
                </c:pt>
                <c:pt idx="3838">
                  <c:v>-0.81245000000000001</c:v>
                </c:pt>
                <c:pt idx="3839">
                  <c:v>-0.77780000000000549</c:v>
                </c:pt>
                <c:pt idx="3840">
                  <c:v>-0.74358999999999997</c:v>
                </c:pt>
                <c:pt idx="3841">
                  <c:v>-0.70991000000000004</c:v>
                </c:pt>
                <c:pt idx="3842">
                  <c:v>-0.67683000000000626</c:v>
                </c:pt>
                <c:pt idx="3843">
                  <c:v>-0.64441999999999999</c:v>
                </c:pt>
                <c:pt idx="3844">
                  <c:v>-0.61273999999999995</c:v>
                </c:pt>
                <c:pt idx="3845">
                  <c:v>-0.58184000000000113</c:v>
                </c:pt>
                <c:pt idx="3846">
                  <c:v>-0.55176000000000003</c:v>
                </c:pt>
                <c:pt idx="3847">
                  <c:v>-0.52254999999999996</c:v>
                </c:pt>
                <c:pt idx="3848">
                  <c:v>-0.49424000000000001</c:v>
                </c:pt>
                <c:pt idx="3849">
                  <c:v>-0.46685000000000032</c:v>
                </c:pt>
                <c:pt idx="3850">
                  <c:v>-0.44041000000000058</c:v>
                </c:pt>
                <c:pt idx="3851">
                  <c:v>-0.41495000000000032</c:v>
                </c:pt>
                <c:pt idx="3852">
                  <c:v>-0.39049000000000261</c:v>
                </c:pt>
                <c:pt idx="3853">
                  <c:v>-0.36703000000000002</c:v>
                </c:pt>
                <c:pt idx="3854">
                  <c:v>-0.34460000000000063</c:v>
                </c:pt>
                <c:pt idx="3855">
                  <c:v>-0.32320000000000032</c:v>
                </c:pt>
                <c:pt idx="3856">
                  <c:v>-0.30285000000000273</c:v>
                </c:pt>
                <c:pt idx="3857">
                  <c:v>-0.28356000000000031</c:v>
                </c:pt>
                <c:pt idx="3858">
                  <c:v>-0.26534000000000002</c:v>
                </c:pt>
                <c:pt idx="3859">
                  <c:v>-0.24818000000000001</c:v>
                </c:pt>
                <c:pt idx="3860">
                  <c:v>-0.23211000000000001</c:v>
                </c:pt>
                <c:pt idx="3861">
                  <c:v>-0.21712000000000001</c:v>
                </c:pt>
                <c:pt idx="3862">
                  <c:v>-0.20322000000000001</c:v>
                </c:pt>
                <c:pt idx="3863">
                  <c:v>-0.19042000000000028</c:v>
                </c:pt>
                <c:pt idx="3864">
                  <c:v>-0.17871000000000148</c:v>
                </c:pt>
                <c:pt idx="3865">
                  <c:v>-0.16809000000000046</c:v>
                </c:pt>
                <c:pt idx="3866">
                  <c:v>-0.15858000000000044</c:v>
                </c:pt>
                <c:pt idx="3867">
                  <c:v>-0.15017</c:v>
                </c:pt>
                <c:pt idx="3868">
                  <c:v>-0.14285</c:v>
                </c:pt>
                <c:pt idx="3869">
                  <c:v>-0.13664000000000001</c:v>
                </c:pt>
                <c:pt idx="3870">
                  <c:v>-0.13152</c:v>
                </c:pt>
                <c:pt idx="3871">
                  <c:v>-0.12748999999999999</c:v>
                </c:pt>
                <c:pt idx="3872">
                  <c:v>-0.12454999999999998</c:v>
                </c:pt>
                <c:pt idx="3873">
                  <c:v>-0.12268000000000009</c:v>
                </c:pt>
                <c:pt idx="3874">
                  <c:v>-0.12189999999999998</c:v>
                </c:pt>
                <c:pt idx="3875">
                  <c:v>-0.12218000000000002</c:v>
                </c:pt>
                <c:pt idx="3876">
                  <c:v>-0.12352000000000073</c:v>
                </c:pt>
                <c:pt idx="3877">
                  <c:v>-0.12590999999999999</c:v>
                </c:pt>
                <c:pt idx="3878">
                  <c:v>-0.12933</c:v>
                </c:pt>
                <c:pt idx="3879">
                  <c:v>-0.13378000000000001</c:v>
                </c:pt>
                <c:pt idx="3880">
                  <c:v>-0.13922999999999999</c:v>
                </c:pt>
                <c:pt idx="3881">
                  <c:v>-0.14568999999999999</c:v>
                </c:pt>
                <c:pt idx="3882">
                  <c:v>-0.15312000000000001</c:v>
                </c:pt>
                <c:pt idx="3883">
                  <c:v>-0.16151000000000032</c:v>
                </c:pt>
                <c:pt idx="3884">
                  <c:v>-0.17085</c:v>
                </c:pt>
                <c:pt idx="3885">
                  <c:v>-0.18110999999999999</c:v>
                </c:pt>
                <c:pt idx="3886">
                  <c:v>-0.19227000000000022</c:v>
                </c:pt>
                <c:pt idx="3887">
                  <c:v>-0.20430999999999999</c:v>
                </c:pt>
                <c:pt idx="3888">
                  <c:v>-0.21722000000000041</c:v>
                </c:pt>
                <c:pt idx="3889">
                  <c:v>-0.23096000000000041</c:v>
                </c:pt>
                <c:pt idx="3890">
                  <c:v>-0.24551000000000148</c:v>
                </c:pt>
                <c:pt idx="3891">
                  <c:v>-0.26084000000000002</c:v>
                </c:pt>
                <c:pt idx="3892">
                  <c:v>-0.27693000000000001</c:v>
                </c:pt>
                <c:pt idx="3893">
                  <c:v>-0.29376000000000002</c:v>
                </c:pt>
                <c:pt idx="3894">
                  <c:v>-0.31128000000000244</c:v>
                </c:pt>
                <c:pt idx="3895">
                  <c:v>-0.32948000000000444</c:v>
                </c:pt>
                <c:pt idx="3896">
                  <c:v>-0.34831000000000323</c:v>
                </c:pt>
                <c:pt idx="3897">
                  <c:v>-0.36776000000000031</c:v>
                </c:pt>
                <c:pt idx="3898">
                  <c:v>-0.38777000000000256</c:v>
                </c:pt>
                <c:pt idx="3899">
                  <c:v>-0.40833000000000008</c:v>
                </c:pt>
                <c:pt idx="3900">
                  <c:v>-0.42940000000000261</c:v>
                </c:pt>
                <c:pt idx="3901">
                  <c:v>-0.45092000000000032</c:v>
                </c:pt>
                <c:pt idx="3902">
                  <c:v>-0.47288000000000313</c:v>
                </c:pt>
                <c:pt idx="3903">
                  <c:v>-0.49522000000000038</c:v>
                </c:pt>
                <c:pt idx="3904">
                  <c:v>-0.51790999999999998</c:v>
                </c:pt>
                <c:pt idx="3905">
                  <c:v>-0.54090000000000005</c:v>
                </c:pt>
                <c:pt idx="3906">
                  <c:v>-0.56413999999999997</c:v>
                </c:pt>
                <c:pt idx="3907">
                  <c:v>-0.58758999999999451</c:v>
                </c:pt>
                <c:pt idx="3908">
                  <c:v>-0.61120000000000063</c:v>
                </c:pt>
                <c:pt idx="3909">
                  <c:v>-0.63491000000000064</c:v>
                </c:pt>
                <c:pt idx="3910">
                  <c:v>-0.65868000000000626</c:v>
                </c:pt>
                <c:pt idx="3911">
                  <c:v>-0.682450000000001</c:v>
                </c:pt>
                <c:pt idx="3912">
                  <c:v>-0.70615000000000061</c:v>
                </c:pt>
                <c:pt idx="3913">
                  <c:v>-0.72974000000000661</c:v>
                </c:pt>
                <c:pt idx="3914">
                  <c:v>-0.75315000000000065</c:v>
                </c:pt>
                <c:pt idx="3915">
                  <c:v>-0.7763099999999995</c:v>
                </c:pt>
                <c:pt idx="3916">
                  <c:v>-0.79918</c:v>
                </c:pt>
                <c:pt idx="3917">
                  <c:v>-0.82167000000000545</c:v>
                </c:pt>
                <c:pt idx="3918">
                  <c:v>-0.84372000000000613</c:v>
                </c:pt>
                <c:pt idx="3919">
                  <c:v>-0.86528000000000005</c:v>
                </c:pt>
                <c:pt idx="3920">
                  <c:v>-0.886270000000001</c:v>
                </c:pt>
                <c:pt idx="3921">
                  <c:v>-0.90663000000000005</c:v>
                </c:pt>
                <c:pt idx="3922">
                  <c:v>-0.9262899999999995</c:v>
                </c:pt>
                <c:pt idx="3923">
                  <c:v>-0.94520000000000004</c:v>
                </c:pt>
                <c:pt idx="3924">
                  <c:v>-0.96328000000000003</c:v>
                </c:pt>
                <c:pt idx="3925">
                  <c:v>-0.98048999999999442</c:v>
                </c:pt>
                <c:pt idx="3926">
                  <c:v>-0.99677000000000004</c:v>
                </c:pt>
                <c:pt idx="3927">
                  <c:v>-1.01207</c:v>
                </c:pt>
                <c:pt idx="3928">
                  <c:v>-1.02634</c:v>
                </c:pt>
                <c:pt idx="3929">
                  <c:v>-1.039539999999989</c:v>
                </c:pt>
                <c:pt idx="3930">
                  <c:v>-1.05165</c:v>
                </c:pt>
                <c:pt idx="3931">
                  <c:v>-1.0626199999999999</c:v>
                </c:pt>
                <c:pt idx="3932">
                  <c:v>-1.0724400000000001</c:v>
                </c:pt>
                <c:pt idx="3933">
                  <c:v>-1.0810999999999902</c:v>
                </c:pt>
                <c:pt idx="3934">
                  <c:v>-1.0885800000000001</c:v>
                </c:pt>
                <c:pt idx="3935">
                  <c:v>-1.0949</c:v>
                </c:pt>
                <c:pt idx="3936">
                  <c:v>-1.1000500000000097</c:v>
                </c:pt>
                <c:pt idx="3937">
                  <c:v>-1.1040700000000001</c:v>
                </c:pt>
                <c:pt idx="3938">
                  <c:v>-1.1069599999999999</c:v>
                </c:pt>
                <c:pt idx="3939">
                  <c:v>-1.1087800000000001</c:v>
                </c:pt>
                <c:pt idx="3940">
                  <c:v>-1.10954</c:v>
                </c:pt>
                <c:pt idx="3941">
                  <c:v>-1.1093199999999999</c:v>
                </c:pt>
                <c:pt idx="3942">
                  <c:v>-1.1081500000000097</c:v>
                </c:pt>
                <c:pt idx="3943">
                  <c:v>-1.1061000000000001</c:v>
                </c:pt>
                <c:pt idx="3944">
                  <c:v>-1.1032299999999902</c:v>
                </c:pt>
                <c:pt idx="3945">
                  <c:v>-1.0996299999999892</c:v>
                </c:pt>
                <c:pt idx="3946">
                  <c:v>-1.09535</c:v>
                </c:pt>
                <c:pt idx="3947">
                  <c:v>-1.09049</c:v>
                </c:pt>
                <c:pt idx="3948">
                  <c:v>-1.08511</c:v>
                </c:pt>
                <c:pt idx="3949">
                  <c:v>-1.0793199999999998</c:v>
                </c:pt>
                <c:pt idx="3950">
                  <c:v>-1.07318</c:v>
                </c:pt>
                <c:pt idx="3951">
                  <c:v>-1.0667899999999999</c:v>
                </c:pt>
                <c:pt idx="3952">
                  <c:v>-1.0602199999999999</c:v>
                </c:pt>
                <c:pt idx="3953">
                  <c:v>-1.053569999999989</c:v>
                </c:pt>
                <c:pt idx="3954">
                  <c:v>-1.0469199999999999</c:v>
                </c:pt>
                <c:pt idx="3955">
                  <c:v>-1.0403500000000001</c:v>
                </c:pt>
                <c:pt idx="3956">
                  <c:v>-1.0339299999999854</c:v>
                </c:pt>
                <c:pt idx="3957">
                  <c:v>-1.0277399999999879</c:v>
                </c:pt>
                <c:pt idx="3958">
                  <c:v>-1.0218499999999899</c:v>
                </c:pt>
                <c:pt idx="3959">
                  <c:v>-1.01634</c:v>
                </c:pt>
                <c:pt idx="3960">
                  <c:v>-1.01125</c:v>
                </c:pt>
                <c:pt idx="3961">
                  <c:v>-1.0066599999999999</c:v>
                </c:pt>
                <c:pt idx="3962">
                  <c:v>-1.0026199999999998</c:v>
                </c:pt>
                <c:pt idx="3963">
                  <c:v>-0.99917999999999996</c:v>
                </c:pt>
                <c:pt idx="3964">
                  <c:v>-0.99636999999999443</c:v>
                </c:pt>
                <c:pt idx="3965">
                  <c:v>-0.99424000000000001</c:v>
                </c:pt>
                <c:pt idx="3966">
                  <c:v>-0.99282999999999999</c:v>
                </c:pt>
                <c:pt idx="3967">
                  <c:v>-0.99214999999999998</c:v>
                </c:pt>
                <c:pt idx="3968">
                  <c:v>-0.9922299999999995</c:v>
                </c:pt>
                <c:pt idx="3969">
                  <c:v>-0.99309000000000003</c:v>
                </c:pt>
                <c:pt idx="3970">
                  <c:v>-0.99473</c:v>
                </c:pt>
                <c:pt idx="3971">
                  <c:v>-0.99715999999999949</c:v>
                </c:pt>
                <c:pt idx="3972">
                  <c:v>-1.00037</c:v>
                </c:pt>
                <c:pt idx="3973">
                  <c:v>-1.0043599999999999</c:v>
                </c:pt>
                <c:pt idx="3974">
                  <c:v>-1.00911</c:v>
                </c:pt>
                <c:pt idx="3975">
                  <c:v>-1.0145899999999999</c:v>
                </c:pt>
                <c:pt idx="3976">
                  <c:v>-1.02078</c:v>
                </c:pt>
                <c:pt idx="3977">
                  <c:v>-1.0276399999999892</c:v>
                </c:pt>
                <c:pt idx="3978">
                  <c:v>-1.0351399999999902</c:v>
                </c:pt>
                <c:pt idx="3979">
                  <c:v>-1.0432199999999998</c:v>
                </c:pt>
                <c:pt idx="3980">
                  <c:v>-1.0518299999999856</c:v>
                </c:pt>
                <c:pt idx="3981">
                  <c:v>-1.0609199999999999</c:v>
                </c:pt>
                <c:pt idx="3982">
                  <c:v>-1.0704199999999999</c:v>
                </c:pt>
                <c:pt idx="3983">
                  <c:v>-1.0802499999999999</c:v>
                </c:pt>
                <c:pt idx="3984">
                  <c:v>-1.09036</c:v>
                </c:pt>
                <c:pt idx="3985">
                  <c:v>-1.1006400000000001</c:v>
                </c:pt>
                <c:pt idx="3986">
                  <c:v>-1.11103</c:v>
                </c:pt>
                <c:pt idx="3987">
                  <c:v>-1.1214299999999902</c:v>
                </c:pt>
                <c:pt idx="3988">
                  <c:v>-1.1317599999999999</c:v>
                </c:pt>
                <c:pt idx="3989">
                  <c:v>-1.1419199999999998</c:v>
                </c:pt>
                <c:pt idx="3990">
                  <c:v>-1.15181</c:v>
                </c:pt>
                <c:pt idx="3991">
                  <c:v>-1.1613500000000001</c:v>
                </c:pt>
                <c:pt idx="3992">
                  <c:v>-1.1704399999999999</c:v>
                </c:pt>
                <c:pt idx="3993">
                  <c:v>-1.1789700000000001</c:v>
                </c:pt>
                <c:pt idx="3994">
                  <c:v>-1.1868700000000001</c:v>
                </c:pt>
                <c:pt idx="3995">
                  <c:v>-1.1940299999999999</c:v>
                </c:pt>
                <c:pt idx="3996">
                  <c:v>-1.2003699999999902</c:v>
                </c:pt>
                <c:pt idx="3997">
                  <c:v>-1.205819999999989</c:v>
                </c:pt>
                <c:pt idx="3998">
                  <c:v>-1.2102899999999999</c:v>
                </c:pt>
                <c:pt idx="3999">
                  <c:v>-1.2137099999999876</c:v>
                </c:pt>
                <c:pt idx="4000">
                  <c:v>-1.21601</c:v>
                </c:pt>
                <c:pt idx="4001">
                  <c:v>-1.2171599999999998</c:v>
                </c:pt>
                <c:pt idx="4002">
                  <c:v>-1.2170799999999902</c:v>
                </c:pt>
                <c:pt idx="4003">
                  <c:v>-1.2157599999999902</c:v>
                </c:pt>
                <c:pt idx="4004">
                  <c:v>-1.2131599999999998</c:v>
                </c:pt>
                <c:pt idx="4005">
                  <c:v>-1.2092499999999902</c:v>
                </c:pt>
                <c:pt idx="4006">
                  <c:v>-1.2040299999999902</c:v>
                </c:pt>
                <c:pt idx="4007">
                  <c:v>-1.1975100000000001</c:v>
                </c:pt>
                <c:pt idx="4008">
                  <c:v>-1.1896800000000001</c:v>
                </c:pt>
                <c:pt idx="4009">
                  <c:v>-1.1805600000000001</c:v>
                </c:pt>
                <c:pt idx="4010">
                  <c:v>-1.1701900000000001</c:v>
                </c:pt>
                <c:pt idx="4011">
                  <c:v>-1.15859</c:v>
                </c:pt>
                <c:pt idx="4012">
                  <c:v>-1.14581</c:v>
                </c:pt>
                <c:pt idx="4013">
                  <c:v>-1.131899999999989</c:v>
                </c:pt>
                <c:pt idx="4014">
                  <c:v>-1.1169100000000001</c:v>
                </c:pt>
                <c:pt idx="4015">
                  <c:v>-1.1009</c:v>
                </c:pt>
                <c:pt idx="4016">
                  <c:v>-1.0839299999999874</c:v>
                </c:pt>
                <c:pt idx="4017">
                  <c:v>-1.0660700000000001</c:v>
                </c:pt>
                <c:pt idx="4018">
                  <c:v>-1.0473899999999998</c:v>
                </c:pt>
                <c:pt idx="4019">
                  <c:v>-1.0279599999999998</c:v>
                </c:pt>
                <c:pt idx="4020">
                  <c:v>-1.007849999999989</c:v>
                </c:pt>
                <c:pt idx="4021">
                  <c:v>-0.98714000000000002</c:v>
                </c:pt>
                <c:pt idx="4022">
                  <c:v>-0.96590000000000065</c:v>
                </c:pt>
                <c:pt idx="4023">
                  <c:v>-0.94420000000000004</c:v>
                </c:pt>
                <c:pt idx="4024">
                  <c:v>-0.92210999999999999</c:v>
                </c:pt>
                <c:pt idx="4025">
                  <c:v>-0.89970000000000183</c:v>
                </c:pt>
                <c:pt idx="4026">
                  <c:v>-0.87703000000000064</c:v>
                </c:pt>
                <c:pt idx="4027">
                  <c:v>-0.85418000000000005</c:v>
                </c:pt>
                <c:pt idx="4028">
                  <c:v>-0.83120000000000005</c:v>
                </c:pt>
                <c:pt idx="4029">
                  <c:v>-0.80815999999999999</c:v>
                </c:pt>
                <c:pt idx="4030">
                  <c:v>-0.78510999999999997</c:v>
                </c:pt>
                <c:pt idx="4031">
                  <c:v>-0.76210999999999995</c:v>
                </c:pt>
                <c:pt idx="4032">
                  <c:v>-0.73921999999999999</c:v>
                </c:pt>
                <c:pt idx="4033">
                  <c:v>-0.71647000000000005</c:v>
                </c:pt>
                <c:pt idx="4034">
                  <c:v>-0.69393000000000138</c:v>
                </c:pt>
                <c:pt idx="4035">
                  <c:v>-0.67163000000000717</c:v>
                </c:pt>
                <c:pt idx="4036">
                  <c:v>-0.64963000000000626</c:v>
                </c:pt>
                <c:pt idx="4037">
                  <c:v>-0.62795000000000545</c:v>
                </c:pt>
                <c:pt idx="4038">
                  <c:v>-0.60665000000000568</c:v>
                </c:pt>
                <c:pt idx="4039">
                  <c:v>-0.58575999999999961</c:v>
                </c:pt>
                <c:pt idx="4040">
                  <c:v>-0.56533</c:v>
                </c:pt>
                <c:pt idx="4041">
                  <c:v>-0.54537000000000002</c:v>
                </c:pt>
                <c:pt idx="4042">
                  <c:v>-0.52593999999999996</c:v>
                </c:pt>
                <c:pt idx="4043">
                  <c:v>-0.50705999999999996</c:v>
                </c:pt>
                <c:pt idx="4044">
                  <c:v>-0.48876000000000008</c:v>
                </c:pt>
                <c:pt idx="4045">
                  <c:v>-0.47109000000000001</c:v>
                </c:pt>
                <c:pt idx="4046">
                  <c:v>-0.45406000000000002</c:v>
                </c:pt>
                <c:pt idx="4047">
                  <c:v>-0.43772000000000238</c:v>
                </c:pt>
                <c:pt idx="4048">
                  <c:v>-0.42209000000000002</c:v>
                </c:pt>
                <c:pt idx="4049">
                  <c:v>-0.40720000000000001</c:v>
                </c:pt>
                <c:pt idx="4050">
                  <c:v>-0.39309000000000038</c:v>
                </c:pt>
                <c:pt idx="4051">
                  <c:v>-0.37977000000000088</c:v>
                </c:pt>
                <c:pt idx="4052">
                  <c:v>-0.36728000000000038</c:v>
                </c:pt>
                <c:pt idx="4053">
                  <c:v>-0.35565000000000002</c:v>
                </c:pt>
                <c:pt idx="4054">
                  <c:v>-0.34491000000000155</c:v>
                </c:pt>
                <c:pt idx="4055">
                  <c:v>-0.33509000000000244</c:v>
                </c:pt>
                <c:pt idx="4056">
                  <c:v>-0.32620000000000032</c:v>
                </c:pt>
                <c:pt idx="4057">
                  <c:v>-0.31828000000000273</c:v>
                </c:pt>
                <c:pt idx="4058">
                  <c:v>-0.31136000000000336</c:v>
                </c:pt>
                <c:pt idx="4059">
                  <c:v>-0.30547000000000313</c:v>
                </c:pt>
                <c:pt idx="4060">
                  <c:v>-0.30062000000000244</c:v>
                </c:pt>
                <c:pt idx="4061">
                  <c:v>-0.29684000000000038</c:v>
                </c:pt>
                <c:pt idx="4062">
                  <c:v>-0.29416000000000031</c:v>
                </c:pt>
                <c:pt idx="4063">
                  <c:v>-0.29260000000000008</c:v>
                </c:pt>
                <c:pt idx="4064">
                  <c:v>-0.29218000000000038</c:v>
                </c:pt>
                <c:pt idx="4065">
                  <c:v>-0.29293000000000002</c:v>
                </c:pt>
                <c:pt idx="4066">
                  <c:v>-0.29486000000000273</c:v>
                </c:pt>
                <c:pt idx="4067">
                  <c:v>-0.29800000000000032</c:v>
                </c:pt>
                <c:pt idx="4068">
                  <c:v>-0.30236000000000313</c:v>
                </c:pt>
                <c:pt idx="4069">
                  <c:v>-0.30796000000000273</c:v>
                </c:pt>
                <c:pt idx="4070">
                  <c:v>-0.31481000000000364</c:v>
                </c:pt>
                <c:pt idx="4071">
                  <c:v>-0.32293000000000038</c:v>
                </c:pt>
                <c:pt idx="4072">
                  <c:v>-0.33234000000000313</c:v>
                </c:pt>
                <c:pt idx="4073">
                  <c:v>-0.34304000000000057</c:v>
                </c:pt>
                <c:pt idx="4074">
                  <c:v>-0.35503000000000001</c:v>
                </c:pt>
                <c:pt idx="4075">
                  <c:v>-0.36834000000000244</c:v>
                </c:pt>
                <c:pt idx="4076">
                  <c:v>-0.38295000000000273</c:v>
                </c:pt>
                <c:pt idx="4077">
                  <c:v>-0.39887000000000489</c:v>
                </c:pt>
                <c:pt idx="4078">
                  <c:v>-0.41611000000000031</c:v>
                </c:pt>
                <c:pt idx="4079">
                  <c:v>-0.43464000000000008</c:v>
                </c:pt>
                <c:pt idx="4080">
                  <c:v>-0.45448000000000038</c:v>
                </c:pt>
                <c:pt idx="4081">
                  <c:v>-0.47559000000000001</c:v>
                </c:pt>
                <c:pt idx="4082">
                  <c:v>-0.49798000000000364</c:v>
                </c:pt>
                <c:pt idx="4083">
                  <c:v>-0.52161000000000002</c:v>
                </c:pt>
                <c:pt idx="4084">
                  <c:v>-0.5464599999999995</c:v>
                </c:pt>
                <c:pt idx="4085">
                  <c:v>-0.57250000000000001</c:v>
                </c:pt>
                <c:pt idx="4086">
                  <c:v>-0.59968000000000088</c:v>
                </c:pt>
                <c:pt idx="4087">
                  <c:v>-0.62797000000000625</c:v>
                </c:pt>
                <c:pt idx="4088">
                  <c:v>-0.65730999999999995</c:v>
                </c:pt>
                <c:pt idx="4089">
                  <c:v>-0.68764000000000725</c:v>
                </c:pt>
                <c:pt idx="4090">
                  <c:v>-0.71889000000000625</c:v>
                </c:pt>
                <c:pt idx="4091">
                  <c:v>-0.75097000000000624</c:v>
                </c:pt>
                <c:pt idx="4092">
                  <c:v>-0.78380000000000005</c:v>
                </c:pt>
                <c:pt idx="4093">
                  <c:v>-0.81728000000000001</c:v>
                </c:pt>
                <c:pt idx="4094">
                  <c:v>-0.85128999999999999</c:v>
                </c:pt>
                <c:pt idx="4095">
                  <c:v>-0.88570000000000115</c:v>
                </c:pt>
                <c:pt idx="4096">
                  <c:v>-0.92037999999999998</c:v>
                </c:pt>
                <c:pt idx="4097">
                  <c:v>-0.95518000000000003</c:v>
                </c:pt>
                <c:pt idx="4098">
                  <c:v>-0.98992000000000002</c:v>
                </c:pt>
                <c:pt idx="4099">
                  <c:v>-1.0244500000000001</c:v>
                </c:pt>
                <c:pt idx="4100">
                  <c:v>-1.0585599999999999</c:v>
                </c:pt>
                <c:pt idx="4101">
                  <c:v>-1.09206</c:v>
                </c:pt>
                <c:pt idx="4102">
                  <c:v>-1.1247499999999999</c:v>
                </c:pt>
                <c:pt idx="4103">
                  <c:v>-1.1564000000000001</c:v>
                </c:pt>
                <c:pt idx="4104">
                  <c:v>-1.1868000000000001</c:v>
                </c:pt>
                <c:pt idx="4105">
                  <c:v>-1.215719999999989</c:v>
                </c:pt>
                <c:pt idx="4106">
                  <c:v>-1.2429399999999902</c:v>
                </c:pt>
                <c:pt idx="4107">
                  <c:v>-1.2682500000000001</c:v>
                </c:pt>
                <c:pt idx="4108">
                  <c:v>-1.2914199999999998</c:v>
                </c:pt>
                <c:pt idx="4109">
                  <c:v>-1.31226</c:v>
                </c:pt>
                <c:pt idx="4110">
                  <c:v>-1.3305800000000001</c:v>
                </c:pt>
                <c:pt idx="4111">
                  <c:v>-1.3462099999999999</c:v>
                </c:pt>
                <c:pt idx="4112">
                  <c:v>-1.3590100000000001</c:v>
                </c:pt>
                <c:pt idx="4113">
                  <c:v>-1.3688400000000001</c:v>
                </c:pt>
                <c:pt idx="4114">
                  <c:v>-1.375629999999989</c:v>
                </c:pt>
                <c:pt idx="4115">
                  <c:v>-1.37931</c:v>
                </c:pt>
                <c:pt idx="4116">
                  <c:v>-1.379829999999989</c:v>
                </c:pt>
                <c:pt idx="4117">
                  <c:v>-1.37721</c:v>
                </c:pt>
                <c:pt idx="4118">
                  <c:v>-1.37147</c:v>
                </c:pt>
                <c:pt idx="4119">
                  <c:v>-1.3626799999999999</c:v>
                </c:pt>
                <c:pt idx="4120">
                  <c:v>-1.3509199999999999</c:v>
                </c:pt>
                <c:pt idx="4121">
                  <c:v>-1.3363100000000001</c:v>
                </c:pt>
                <c:pt idx="4122">
                  <c:v>-1.319</c:v>
                </c:pt>
                <c:pt idx="4123">
                  <c:v>-1.29914</c:v>
                </c:pt>
                <c:pt idx="4124">
                  <c:v>-1.276929999999989</c:v>
                </c:pt>
                <c:pt idx="4125">
                  <c:v>-1.25254</c:v>
                </c:pt>
                <c:pt idx="4126">
                  <c:v>-1.2261899999999999</c:v>
                </c:pt>
                <c:pt idx="4127">
                  <c:v>-1.1980700000000097</c:v>
                </c:pt>
                <c:pt idx="4128">
                  <c:v>-1.16842</c:v>
                </c:pt>
                <c:pt idx="4129">
                  <c:v>-1.1374199999999999</c:v>
                </c:pt>
                <c:pt idx="4130">
                  <c:v>-1.1052999999999902</c:v>
                </c:pt>
                <c:pt idx="4131">
                  <c:v>-1.0722400000000001</c:v>
                </c:pt>
                <c:pt idx="4132">
                  <c:v>-1.0384500000000001</c:v>
                </c:pt>
                <c:pt idx="4133">
                  <c:v>-1.0041100000000001</c:v>
                </c:pt>
                <c:pt idx="4134">
                  <c:v>-0.96940000000000004</c:v>
                </c:pt>
                <c:pt idx="4135">
                  <c:v>-0.93445999999999996</c:v>
                </c:pt>
                <c:pt idx="4136">
                  <c:v>-0.89945000000000064</c:v>
                </c:pt>
                <c:pt idx="4137">
                  <c:v>-0.86451999999999996</c:v>
                </c:pt>
                <c:pt idx="4138">
                  <c:v>-0.82977000000000545</c:v>
                </c:pt>
                <c:pt idx="4139">
                  <c:v>-0.79534000000000005</c:v>
                </c:pt>
                <c:pt idx="4140">
                  <c:v>-0.76131000000000004</c:v>
                </c:pt>
                <c:pt idx="4141">
                  <c:v>-0.72778000000000065</c:v>
                </c:pt>
                <c:pt idx="4142">
                  <c:v>-0.69484000000000645</c:v>
                </c:pt>
                <c:pt idx="4143">
                  <c:v>-0.66255000000000064</c:v>
                </c:pt>
                <c:pt idx="4144">
                  <c:v>-0.63097000000000625</c:v>
                </c:pt>
                <c:pt idx="4145">
                  <c:v>-0.60016999999999998</c:v>
                </c:pt>
                <c:pt idx="4146">
                  <c:v>-0.57018999999999997</c:v>
                </c:pt>
                <c:pt idx="4147">
                  <c:v>-0.54108000000000001</c:v>
                </c:pt>
                <c:pt idx="4148">
                  <c:v>-0.51287000000000005</c:v>
                </c:pt>
                <c:pt idx="4149">
                  <c:v>-0.48559000000000002</c:v>
                </c:pt>
                <c:pt idx="4150">
                  <c:v>-0.45928000000000002</c:v>
                </c:pt>
                <c:pt idx="4151">
                  <c:v>-0.43395000000000244</c:v>
                </c:pt>
                <c:pt idx="4152">
                  <c:v>-0.40963000000000011</c:v>
                </c:pt>
                <c:pt idx="4153">
                  <c:v>-0.38635000000000352</c:v>
                </c:pt>
                <c:pt idx="4154">
                  <c:v>-0.36410000000000031</c:v>
                </c:pt>
                <c:pt idx="4155">
                  <c:v>-0.34291000000000144</c:v>
                </c:pt>
                <c:pt idx="4156">
                  <c:v>-0.32280000000000364</c:v>
                </c:pt>
                <c:pt idx="4157">
                  <c:v>-0.30377000000000032</c:v>
                </c:pt>
                <c:pt idx="4158">
                  <c:v>-0.28583000000000008</c:v>
                </c:pt>
                <c:pt idx="4159">
                  <c:v>-0.26899000000000001</c:v>
                </c:pt>
                <c:pt idx="4160">
                  <c:v>-0.25326000000000004</c:v>
                </c:pt>
                <c:pt idx="4161">
                  <c:v>-0.23863999999999999</c:v>
                </c:pt>
                <c:pt idx="4162">
                  <c:v>-0.22515000000000004</c:v>
                </c:pt>
                <c:pt idx="4163">
                  <c:v>-0.21278000000000041</c:v>
                </c:pt>
                <c:pt idx="4164">
                  <c:v>-0.20154000000000041</c:v>
                </c:pt>
                <c:pt idx="4165">
                  <c:v>-0.19144000000000097</c:v>
                </c:pt>
                <c:pt idx="4166">
                  <c:v>-0.18247000000000024</c:v>
                </c:pt>
                <c:pt idx="4167">
                  <c:v>-0.17463000000000001</c:v>
                </c:pt>
                <c:pt idx="4168">
                  <c:v>-0.1679400000000017</c:v>
                </c:pt>
                <c:pt idx="4169">
                  <c:v>-0.16238000000000022</c:v>
                </c:pt>
                <c:pt idx="4170">
                  <c:v>-0.15795000000000148</c:v>
                </c:pt>
                <c:pt idx="4171">
                  <c:v>-0.15465999999999999</c:v>
                </c:pt>
                <c:pt idx="4172">
                  <c:v>-0.15250000000000041</c:v>
                </c:pt>
                <c:pt idx="4173">
                  <c:v>-0.15147000000000024</c:v>
                </c:pt>
                <c:pt idx="4174">
                  <c:v>-0.15155000000000021</c:v>
                </c:pt>
                <c:pt idx="4175">
                  <c:v>-0.15275000000000041</c:v>
                </c:pt>
                <c:pt idx="4176">
                  <c:v>-0.15505000000000024</c:v>
                </c:pt>
                <c:pt idx="4177">
                  <c:v>-0.15845000000000148</c:v>
                </c:pt>
                <c:pt idx="4178">
                  <c:v>-0.16293000000000049</c:v>
                </c:pt>
                <c:pt idx="4179">
                  <c:v>-0.16849000000000103</c:v>
                </c:pt>
                <c:pt idx="4180">
                  <c:v>-0.17510999999999999</c:v>
                </c:pt>
                <c:pt idx="4181">
                  <c:v>-0.18278000000000041</c:v>
                </c:pt>
                <c:pt idx="4182">
                  <c:v>-0.19148000000000032</c:v>
                </c:pt>
                <c:pt idx="4183">
                  <c:v>-0.20119000000000001</c:v>
                </c:pt>
                <c:pt idx="4184">
                  <c:v>-0.21191000000000174</c:v>
                </c:pt>
                <c:pt idx="4185">
                  <c:v>-0.22361000000000025</c:v>
                </c:pt>
                <c:pt idx="4186">
                  <c:v>-0.23627000000000001</c:v>
                </c:pt>
                <c:pt idx="4187">
                  <c:v>-0.24987000000000001</c:v>
                </c:pt>
                <c:pt idx="4188">
                  <c:v>-0.26439000000000001</c:v>
                </c:pt>
                <c:pt idx="4189">
                  <c:v>-0.27980000000000038</c:v>
                </c:pt>
                <c:pt idx="4190">
                  <c:v>-0.29608000000000273</c:v>
                </c:pt>
                <c:pt idx="4191">
                  <c:v>-0.31321000000000032</c:v>
                </c:pt>
                <c:pt idx="4192">
                  <c:v>-0.33115000000000244</c:v>
                </c:pt>
                <c:pt idx="4193">
                  <c:v>-0.34988000000000358</c:v>
                </c:pt>
                <c:pt idx="4194">
                  <c:v>-0.36937000000000364</c:v>
                </c:pt>
                <c:pt idx="4195">
                  <c:v>-0.38958000000000392</c:v>
                </c:pt>
                <c:pt idx="4196">
                  <c:v>-0.41049000000000002</c:v>
                </c:pt>
                <c:pt idx="4197">
                  <c:v>-0.43205000000000032</c:v>
                </c:pt>
                <c:pt idx="4198">
                  <c:v>-0.45423000000000002</c:v>
                </c:pt>
                <c:pt idx="4199">
                  <c:v>-0.47698000000000296</c:v>
                </c:pt>
                <c:pt idx="4200">
                  <c:v>-0.5002799999999995</c:v>
                </c:pt>
                <c:pt idx="4201">
                  <c:v>-0.52405999999999997</c:v>
                </c:pt>
                <c:pt idx="4202">
                  <c:v>-0.54829000000000061</c:v>
                </c:pt>
                <c:pt idx="4203">
                  <c:v>-0.57291000000000003</c:v>
                </c:pt>
                <c:pt idx="4204">
                  <c:v>-0.59788000000000063</c:v>
                </c:pt>
                <c:pt idx="4205">
                  <c:v>-0.62313000000000063</c:v>
                </c:pt>
                <c:pt idx="4206">
                  <c:v>-0.64861000000000546</c:v>
                </c:pt>
                <c:pt idx="4207">
                  <c:v>-0.67426000000000064</c:v>
                </c:pt>
                <c:pt idx="4208">
                  <c:v>-0.70000000000000062</c:v>
                </c:pt>
                <c:pt idx="4209">
                  <c:v>-0.72579000000000626</c:v>
                </c:pt>
                <c:pt idx="4210">
                  <c:v>-0.75153000000000003</c:v>
                </c:pt>
                <c:pt idx="4211">
                  <c:v>-0.77716000000000052</c:v>
                </c:pt>
                <c:pt idx="4212">
                  <c:v>-0.80259000000000003</c:v>
                </c:pt>
                <c:pt idx="4213">
                  <c:v>-0.82776000000000005</c:v>
                </c:pt>
                <c:pt idx="4214">
                  <c:v>-0.85257000000000005</c:v>
                </c:pt>
                <c:pt idx="4215">
                  <c:v>-0.87695000000000545</c:v>
                </c:pt>
                <c:pt idx="4216">
                  <c:v>-0.90080000000000005</c:v>
                </c:pt>
                <c:pt idx="4217">
                  <c:v>-0.92403000000000002</c:v>
                </c:pt>
                <c:pt idx="4218">
                  <c:v>-0.94655999999999996</c:v>
                </c:pt>
                <c:pt idx="4219">
                  <c:v>-0.96831</c:v>
                </c:pt>
                <c:pt idx="4220">
                  <c:v>-0.9891799999999995</c:v>
                </c:pt>
                <c:pt idx="4221">
                  <c:v>-1.00908</c:v>
                </c:pt>
                <c:pt idx="4222">
                  <c:v>-1.0279399999999876</c:v>
                </c:pt>
                <c:pt idx="4223">
                  <c:v>-1.0456799999999902</c:v>
                </c:pt>
                <c:pt idx="4224">
                  <c:v>-1.06223</c:v>
                </c:pt>
                <c:pt idx="4225">
                  <c:v>-1.07751</c:v>
                </c:pt>
                <c:pt idx="4226">
                  <c:v>-1.0914599999999999</c:v>
                </c:pt>
                <c:pt idx="4227">
                  <c:v>-1.1040399999999999</c:v>
                </c:pt>
                <c:pt idx="4228">
                  <c:v>-1.1151899999999999</c:v>
                </c:pt>
                <c:pt idx="4229">
                  <c:v>-1.1248800000000001</c:v>
                </c:pt>
                <c:pt idx="4230">
                  <c:v>-1.1330800000000001</c:v>
                </c:pt>
                <c:pt idx="4231">
                  <c:v>-1.1397899999999999</c:v>
                </c:pt>
                <c:pt idx="4232">
                  <c:v>-1.14499</c:v>
                </c:pt>
                <c:pt idx="4233">
                  <c:v>-1.14869</c:v>
                </c:pt>
                <c:pt idx="4234">
                  <c:v>-1.1509</c:v>
                </c:pt>
                <c:pt idx="4235">
                  <c:v>-1.15167</c:v>
                </c:pt>
                <c:pt idx="4236">
                  <c:v>-1.15103</c:v>
                </c:pt>
                <c:pt idx="4237">
                  <c:v>-1.1490199999999999</c:v>
                </c:pt>
                <c:pt idx="4238">
                  <c:v>-1.14571</c:v>
                </c:pt>
                <c:pt idx="4239">
                  <c:v>-1.14117</c:v>
                </c:pt>
                <c:pt idx="4240">
                  <c:v>-1.13547</c:v>
                </c:pt>
                <c:pt idx="4241">
                  <c:v>-1.1287</c:v>
                </c:pt>
                <c:pt idx="4242">
                  <c:v>-1.12096</c:v>
                </c:pt>
                <c:pt idx="4243">
                  <c:v>-1.1123400000000001</c:v>
                </c:pt>
                <c:pt idx="4244">
                  <c:v>-1.10294</c:v>
                </c:pt>
                <c:pt idx="4245">
                  <c:v>-1.0928599999999999</c:v>
                </c:pt>
                <c:pt idx="4246">
                  <c:v>-1.08222</c:v>
                </c:pt>
                <c:pt idx="4247">
                  <c:v>-1.0711199999999999</c:v>
                </c:pt>
                <c:pt idx="4248">
                  <c:v>-1.05968</c:v>
                </c:pt>
                <c:pt idx="4249">
                  <c:v>-1.0479899999999998</c:v>
                </c:pt>
                <c:pt idx="4250">
                  <c:v>-1.0361800000000001</c:v>
                </c:pt>
                <c:pt idx="4251">
                  <c:v>-1.02434</c:v>
                </c:pt>
                <c:pt idx="4252">
                  <c:v>-1.01257</c:v>
                </c:pt>
                <c:pt idx="4253">
                  <c:v>-1.00098</c:v>
                </c:pt>
                <c:pt idx="4254">
                  <c:v>-0.98967000000000005</c:v>
                </c:pt>
                <c:pt idx="4255">
                  <c:v>-0.97872000000000525</c:v>
                </c:pt>
                <c:pt idx="4256">
                  <c:v>-0.96821000000000002</c:v>
                </c:pt>
                <c:pt idx="4257">
                  <c:v>-0.95825000000000005</c:v>
                </c:pt>
                <c:pt idx="4258">
                  <c:v>-0.94889000000000545</c:v>
                </c:pt>
                <c:pt idx="4259">
                  <c:v>-0.94020999999999999</c:v>
                </c:pt>
                <c:pt idx="4260">
                  <c:v>-0.93227000000000004</c:v>
                </c:pt>
                <c:pt idx="4261">
                  <c:v>-0.92515000000000003</c:v>
                </c:pt>
                <c:pt idx="4262">
                  <c:v>-0.91888999999999998</c:v>
                </c:pt>
                <c:pt idx="4263">
                  <c:v>-0.91352999999999951</c:v>
                </c:pt>
                <c:pt idx="4264">
                  <c:v>-0.9091399999999995</c:v>
                </c:pt>
                <c:pt idx="4265">
                  <c:v>-0.90573000000000004</c:v>
                </c:pt>
                <c:pt idx="4266">
                  <c:v>-0.90334000000000003</c:v>
                </c:pt>
                <c:pt idx="4267">
                  <c:v>-0.90200000000000002</c:v>
                </c:pt>
                <c:pt idx="4268">
                  <c:v>-0.90173000000000003</c:v>
                </c:pt>
                <c:pt idx="4269">
                  <c:v>-0.90254000000000001</c:v>
                </c:pt>
                <c:pt idx="4270">
                  <c:v>-0.90442999999999996</c:v>
                </c:pt>
                <c:pt idx="4271">
                  <c:v>-0.90740999999999949</c:v>
                </c:pt>
                <c:pt idx="4272">
                  <c:v>-0.91147999999999996</c:v>
                </c:pt>
                <c:pt idx="4273">
                  <c:v>-0.91661000000000004</c:v>
                </c:pt>
                <c:pt idx="4274">
                  <c:v>-0.92279000000000488</c:v>
                </c:pt>
                <c:pt idx="4275">
                  <c:v>-0.93</c:v>
                </c:pt>
                <c:pt idx="4276">
                  <c:v>-0.93820999999999999</c:v>
                </c:pt>
                <c:pt idx="4277">
                  <c:v>-0.94737000000000005</c:v>
                </c:pt>
                <c:pt idx="4278">
                  <c:v>-0.95743999999999996</c:v>
                </c:pt>
                <c:pt idx="4279">
                  <c:v>-0.96838000000000002</c:v>
                </c:pt>
                <c:pt idx="4280">
                  <c:v>-0.98010999999999959</c:v>
                </c:pt>
                <c:pt idx="4281">
                  <c:v>-0.99258999999999442</c:v>
                </c:pt>
                <c:pt idx="4282">
                  <c:v>-1.0057199999999902</c:v>
                </c:pt>
                <c:pt idx="4283">
                  <c:v>-1.019439999999989</c:v>
                </c:pt>
                <c:pt idx="4284">
                  <c:v>-1.0336599999999998</c:v>
                </c:pt>
                <c:pt idx="4285">
                  <c:v>-1.0482899999999999</c:v>
                </c:pt>
                <c:pt idx="4286">
                  <c:v>-1.063229999999989</c:v>
                </c:pt>
                <c:pt idx="4287">
                  <c:v>-1.0783700000000001</c:v>
                </c:pt>
                <c:pt idx="4288">
                  <c:v>-1.09361</c:v>
                </c:pt>
                <c:pt idx="4289">
                  <c:v>-1.10883</c:v>
                </c:pt>
                <c:pt idx="4290">
                  <c:v>-1.1239199999999998</c:v>
                </c:pt>
                <c:pt idx="4291">
                  <c:v>-1.13876</c:v>
                </c:pt>
                <c:pt idx="4292">
                  <c:v>-1.1532100000000001</c:v>
                </c:pt>
                <c:pt idx="4293">
                  <c:v>-1.16716</c:v>
                </c:pt>
                <c:pt idx="4294">
                  <c:v>-1.18049</c:v>
                </c:pt>
                <c:pt idx="4295">
                  <c:v>-1.1930700000000001</c:v>
                </c:pt>
                <c:pt idx="4296">
                  <c:v>-1.20478</c:v>
                </c:pt>
                <c:pt idx="4297">
                  <c:v>-1.2155099999999877</c:v>
                </c:pt>
                <c:pt idx="4298">
                  <c:v>-1.2251299999999863</c:v>
                </c:pt>
                <c:pt idx="4299">
                  <c:v>-1.2335599999999998</c:v>
                </c:pt>
                <c:pt idx="4300">
                  <c:v>-1.24068</c:v>
                </c:pt>
                <c:pt idx="4301">
                  <c:v>-1.2464199999999999</c:v>
                </c:pt>
                <c:pt idx="4302">
                  <c:v>-1.2506899999999999</c:v>
                </c:pt>
                <c:pt idx="4303">
                  <c:v>-1.2534299999999856</c:v>
                </c:pt>
                <c:pt idx="4304">
                  <c:v>-1.25458</c:v>
                </c:pt>
                <c:pt idx="4305">
                  <c:v>-1.2541</c:v>
                </c:pt>
                <c:pt idx="4306">
                  <c:v>-1.2519599999999902</c:v>
                </c:pt>
                <c:pt idx="4307">
                  <c:v>-1.2481500000000001</c:v>
                </c:pt>
                <c:pt idx="4308">
                  <c:v>-1.2426599999999999</c:v>
                </c:pt>
                <c:pt idx="4309">
                  <c:v>-1.2354999999999856</c:v>
                </c:pt>
                <c:pt idx="4310">
                  <c:v>-1.226699999999989</c:v>
                </c:pt>
                <c:pt idx="4311">
                  <c:v>-1.2162899999999999</c:v>
                </c:pt>
                <c:pt idx="4312">
                  <c:v>-1.204329999999989</c:v>
                </c:pt>
                <c:pt idx="4313">
                  <c:v>-1.1908500000000097</c:v>
                </c:pt>
                <c:pt idx="4314">
                  <c:v>-1.1759500000000001</c:v>
                </c:pt>
                <c:pt idx="4315">
                  <c:v>-1.15968</c:v>
                </c:pt>
                <c:pt idx="4316">
                  <c:v>-1.1421300000000001</c:v>
                </c:pt>
                <c:pt idx="4317">
                  <c:v>-1.12338</c:v>
                </c:pt>
                <c:pt idx="4318">
                  <c:v>-1.103529999999989</c:v>
                </c:pt>
                <c:pt idx="4319">
                  <c:v>-1.0826800000000001</c:v>
                </c:pt>
                <c:pt idx="4320">
                  <c:v>-1.0609</c:v>
                </c:pt>
                <c:pt idx="4321">
                  <c:v>-1.0383199999999999</c:v>
                </c:pt>
                <c:pt idx="4322">
                  <c:v>-1.01501</c:v>
                </c:pt>
                <c:pt idx="4323">
                  <c:v>-0.99107000000000001</c:v>
                </c:pt>
                <c:pt idx="4324">
                  <c:v>-0.96660000000000545</c:v>
                </c:pt>
                <c:pt idx="4325">
                  <c:v>-0.94170000000000065</c:v>
                </c:pt>
                <c:pt idx="4326">
                  <c:v>-0.91642999999999997</c:v>
                </c:pt>
                <c:pt idx="4327">
                  <c:v>-0.89090000000000114</c:v>
                </c:pt>
                <c:pt idx="4328">
                  <c:v>-0.86517999999999995</c:v>
                </c:pt>
                <c:pt idx="4329">
                  <c:v>-0.83933999999999997</c:v>
                </c:pt>
                <c:pt idx="4330">
                  <c:v>-0.81347000000000003</c:v>
                </c:pt>
                <c:pt idx="4331">
                  <c:v>-0.78761999999999999</c:v>
                </c:pt>
                <c:pt idx="4332">
                  <c:v>-0.76186000000000065</c:v>
                </c:pt>
                <c:pt idx="4333">
                  <c:v>-0.73626000000000003</c:v>
                </c:pt>
                <c:pt idx="4334">
                  <c:v>-0.71086000000000005</c:v>
                </c:pt>
                <c:pt idx="4335">
                  <c:v>-0.68573000000000184</c:v>
                </c:pt>
                <c:pt idx="4336">
                  <c:v>-0.66090000000000626</c:v>
                </c:pt>
                <c:pt idx="4337">
                  <c:v>-0.63643000000000005</c:v>
                </c:pt>
                <c:pt idx="4338">
                  <c:v>-0.61236000000000002</c:v>
                </c:pt>
                <c:pt idx="4339">
                  <c:v>-0.58873000000000064</c:v>
                </c:pt>
                <c:pt idx="4340">
                  <c:v>-0.56557000000000002</c:v>
                </c:pt>
                <c:pt idx="4341">
                  <c:v>-0.54293000000000002</c:v>
                </c:pt>
                <c:pt idx="4342">
                  <c:v>-0.52083999999999997</c:v>
                </c:pt>
                <c:pt idx="4343">
                  <c:v>-0.49933000000000038</c:v>
                </c:pt>
                <c:pt idx="4344">
                  <c:v>-0.47842000000000273</c:v>
                </c:pt>
                <c:pt idx="4345">
                  <c:v>-0.45816000000000001</c:v>
                </c:pt>
                <c:pt idx="4346">
                  <c:v>-0.43857000000000301</c:v>
                </c:pt>
                <c:pt idx="4347">
                  <c:v>-0.41967000000000032</c:v>
                </c:pt>
                <c:pt idx="4348">
                  <c:v>-0.40150000000000002</c:v>
                </c:pt>
                <c:pt idx="4349">
                  <c:v>-0.38407000000000313</c:v>
                </c:pt>
                <c:pt idx="4350">
                  <c:v>-0.36742000000000313</c:v>
                </c:pt>
                <c:pt idx="4351">
                  <c:v>-0.35157000000000038</c:v>
                </c:pt>
                <c:pt idx="4352">
                  <c:v>-0.33654000000000273</c:v>
                </c:pt>
                <c:pt idx="4353">
                  <c:v>-0.32236000000000364</c:v>
                </c:pt>
                <c:pt idx="4354">
                  <c:v>-0.30904000000000031</c:v>
                </c:pt>
                <c:pt idx="4355">
                  <c:v>-0.29663</c:v>
                </c:pt>
                <c:pt idx="4356">
                  <c:v>-0.28512000000000032</c:v>
                </c:pt>
                <c:pt idx="4357">
                  <c:v>-0.27456000000000008</c:v>
                </c:pt>
                <c:pt idx="4358">
                  <c:v>-0.26496000000000008</c:v>
                </c:pt>
                <c:pt idx="4359">
                  <c:v>-0.25634000000000001</c:v>
                </c:pt>
                <c:pt idx="4360">
                  <c:v>-0.24872000000000041</c:v>
                </c:pt>
                <c:pt idx="4361">
                  <c:v>-0.24213000000000001</c:v>
                </c:pt>
                <c:pt idx="4362">
                  <c:v>-0.23657</c:v>
                </c:pt>
                <c:pt idx="4363">
                  <c:v>-0.23208000000000001</c:v>
                </c:pt>
                <c:pt idx="4364">
                  <c:v>-0.22867000000000001</c:v>
                </c:pt>
                <c:pt idx="4365">
                  <c:v>-0.22636000000000028</c:v>
                </c:pt>
                <c:pt idx="4366">
                  <c:v>-0.22516000000000025</c:v>
                </c:pt>
                <c:pt idx="4367">
                  <c:v>-0.22508000000000025</c:v>
                </c:pt>
                <c:pt idx="4368">
                  <c:v>-0.22615000000000021</c:v>
                </c:pt>
                <c:pt idx="4369">
                  <c:v>-0.22838000000000025</c:v>
                </c:pt>
                <c:pt idx="4370">
                  <c:v>-0.23177</c:v>
                </c:pt>
                <c:pt idx="4371">
                  <c:v>-0.23635</c:v>
                </c:pt>
                <c:pt idx="4372">
                  <c:v>-0.24210999999999999</c:v>
                </c:pt>
                <c:pt idx="4373">
                  <c:v>-0.24907000000000001</c:v>
                </c:pt>
                <c:pt idx="4374">
                  <c:v>-0.25723000000000001</c:v>
                </c:pt>
                <c:pt idx="4375">
                  <c:v>-0.2666</c:v>
                </c:pt>
                <c:pt idx="4376">
                  <c:v>-0.2771900000000001</c:v>
                </c:pt>
                <c:pt idx="4377">
                  <c:v>-0.28899000000000002</c:v>
                </c:pt>
                <c:pt idx="4378">
                  <c:v>-0.30200000000000032</c:v>
                </c:pt>
                <c:pt idx="4379">
                  <c:v>-0.31623000000000001</c:v>
                </c:pt>
                <c:pt idx="4380">
                  <c:v>-0.33166000000000273</c:v>
                </c:pt>
                <c:pt idx="4381">
                  <c:v>-0.34829000000000032</c:v>
                </c:pt>
                <c:pt idx="4382">
                  <c:v>-0.36612000000000244</c:v>
                </c:pt>
                <c:pt idx="4383">
                  <c:v>-0.38513000000000008</c:v>
                </c:pt>
                <c:pt idx="4384">
                  <c:v>-0.40531000000000256</c:v>
                </c:pt>
                <c:pt idx="4385">
                  <c:v>-0.42663000000000001</c:v>
                </c:pt>
                <c:pt idx="4386">
                  <c:v>-0.44909000000000032</c:v>
                </c:pt>
                <c:pt idx="4387">
                  <c:v>-0.47264</c:v>
                </c:pt>
                <c:pt idx="4388">
                  <c:v>-0.49727000000000032</c:v>
                </c:pt>
                <c:pt idx="4389">
                  <c:v>-0.52293999999999996</c:v>
                </c:pt>
                <c:pt idx="4390">
                  <c:v>-0.54962000000000488</c:v>
                </c:pt>
                <c:pt idx="4391">
                  <c:v>-0.57725000000000004</c:v>
                </c:pt>
                <c:pt idx="4392">
                  <c:v>-0.60578000000000065</c:v>
                </c:pt>
                <c:pt idx="4393">
                  <c:v>-0.63517000000000545</c:v>
                </c:pt>
                <c:pt idx="4394">
                  <c:v>-0.66534000000000626</c:v>
                </c:pt>
                <c:pt idx="4395">
                  <c:v>-0.69623000000000113</c:v>
                </c:pt>
                <c:pt idx="4396">
                  <c:v>-0.72775000000000545</c:v>
                </c:pt>
                <c:pt idx="4397">
                  <c:v>-0.75982000000000638</c:v>
                </c:pt>
                <c:pt idx="4398">
                  <c:v>-0.79232999999999998</c:v>
                </c:pt>
                <c:pt idx="4399">
                  <c:v>-0.82518000000000002</c:v>
                </c:pt>
                <c:pt idx="4400">
                  <c:v>-0.85826000000000002</c:v>
                </c:pt>
                <c:pt idx="4401">
                  <c:v>-0.89142999999999961</c:v>
                </c:pt>
                <c:pt idx="4402">
                  <c:v>-0.92455999999999949</c:v>
                </c:pt>
                <c:pt idx="4403">
                  <c:v>-0.95750000000000002</c:v>
                </c:pt>
                <c:pt idx="4404">
                  <c:v>-0.99009999999999998</c:v>
                </c:pt>
                <c:pt idx="4405">
                  <c:v>-1.0221899999999999</c:v>
                </c:pt>
                <c:pt idx="4406">
                  <c:v>-1.0535899999999998</c:v>
                </c:pt>
                <c:pt idx="4407">
                  <c:v>-1.08413</c:v>
                </c:pt>
                <c:pt idx="4408">
                  <c:v>-1.113629999999989</c:v>
                </c:pt>
                <c:pt idx="4409">
                  <c:v>-1.1418899999999998</c:v>
                </c:pt>
                <c:pt idx="4410">
                  <c:v>-1.16873</c:v>
                </c:pt>
                <c:pt idx="4411">
                  <c:v>-1.19397</c:v>
                </c:pt>
                <c:pt idx="4412">
                  <c:v>-1.2174199999999902</c:v>
                </c:pt>
                <c:pt idx="4413">
                  <c:v>-1.23891</c:v>
                </c:pt>
                <c:pt idx="4414">
                  <c:v>-1.25827</c:v>
                </c:pt>
                <c:pt idx="4415">
                  <c:v>-1.27535</c:v>
                </c:pt>
                <c:pt idx="4416">
                  <c:v>-1.2900100000000001</c:v>
                </c:pt>
                <c:pt idx="4417">
                  <c:v>-1.3021499999999999</c:v>
                </c:pt>
                <c:pt idx="4418">
                  <c:v>-1.3116599999999998</c:v>
                </c:pt>
                <c:pt idx="4419">
                  <c:v>-1.31847</c:v>
                </c:pt>
                <c:pt idx="4420">
                  <c:v>-1.32253</c:v>
                </c:pt>
                <c:pt idx="4421">
                  <c:v>-1.3238199999999998</c:v>
                </c:pt>
                <c:pt idx="4422">
                  <c:v>-1.3223400000000001</c:v>
                </c:pt>
                <c:pt idx="4423">
                  <c:v>-1.31813</c:v>
                </c:pt>
                <c:pt idx="4424">
                  <c:v>-1.31124</c:v>
                </c:pt>
                <c:pt idx="4425">
                  <c:v>-1.30175</c:v>
                </c:pt>
                <c:pt idx="4426">
                  <c:v>-1.2897599999999998</c:v>
                </c:pt>
                <c:pt idx="4427">
                  <c:v>-1.2753899999999998</c:v>
                </c:pt>
                <c:pt idx="4428">
                  <c:v>-1.2587899999999999</c:v>
                </c:pt>
                <c:pt idx="4429">
                  <c:v>-1.24011</c:v>
                </c:pt>
                <c:pt idx="4430">
                  <c:v>-1.2195199999999902</c:v>
                </c:pt>
                <c:pt idx="4431">
                  <c:v>-1.19719</c:v>
                </c:pt>
                <c:pt idx="4432">
                  <c:v>-1.1733100000000001</c:v>
                </c:pt>
                <c:pt idx="4433">
                  <c:v>-1.1480699999999999</c:v>
                </c:pt>
                <c:pt idx="4434">
                  <c:v>-1.1216599999999999</c:v>
                </c:pt>
                <c:pt idx="4435">
                  <c:v>-1.09426</c:v>
                </c:pt>
                <c:pt idx="4436">
                  <c:v>-1.0660499999999999</c:v>
                </c:pt>
                <c:pt idx="4437">
                  <c:v>-1.0372199999999998</c:v>
                </c:pt>
                <c:pt idx="4438">
                  <c:v>-1.0079399999999872</c:v>
                </c:pt>
                <c:pt idx="4439">
                  <c:v>-0.97836999999999885</c:v>
                </c:pt>
                <c:pt idx="4440">
                  <c:v>-0.94865999999999995</c:v>
                </c:pt>
                <c:pt idx="4441">
                  <c:v>-0.91896999999999951</c:v>
                </c:pt>
                <c:pt idx="4442">
                  <c:v>-0.88942999999999961</c:v>
                </c:pt>
                <c:pt idx="4443">
                  <c:v>-0.86016000000000004</c:v>
                </c:pt>
                <c:pt idx="4444">
                  <c:v>-0.83128999999999997</c:v>
                </c:pt>
                <c:pt idx="4445">
                  <c:v>-0.80291999999999997</c:v>
                </c:pt>
                <c:pt idx="4446">
                  <c:v>-0.77516000000000052</c:v>
                </c:pt>
                <c:pt idx="4447">
                  <c:v>-0.74809000000000625</c:v>
                </c:pt>
                <c:pt idx="4448">
                  <c:v>-0.72179000000000626</c:v>
                </c:pt>
                <c:pt idx="4449">
                  <c:v>-0.69635000000000113</c:v>
                </c:pt>
                <c:pt idx="4450">
                  <c:v>-0.67182000000000874</c:v>
                </c:pt>
                <c:pt idx="4451">
                  <c:v>-0.64828000000000063</c:v>
                </c:pt>
                <c:pt idx="4452">
                  <c:v>-0.62577000000000627</c:v>
                </c:pt>
                <c:pt idx="4453">
                  <c:v>-0.60435000000000005</c:v>
                </c:pt>
                <c:pt idx="4454">
                  <c:v>-0.58405999999999969</c:v>
                </c:pt>
                <c:pt idx="4455">
                  <c:v>-0.56494999999999995</c:v>
                </c:pt>
                <c:pt idx="4456">
                  <c:v>-0.54703999999999997</c:v>
                </c:pt>
                <c:pt idx="4457">
                  <c:v>-0.53037999999999996</c:v>
                </c:pt>
                <c:pt idx="4458">
                  <c:v>-0.51500000000000001</c:v>
                </c:pt>
                <c:pt idx="4459">
                  <c:v>-0.50092000000000003</c:v>
                </c:pt>
                <c:pt idx="4460">
                  <c:v>-0.48816000000000032</c:v>
                </c:pt>
                <c:pt idx="4461">
                  <c:v>-0.47675000000000001</c:v>
                </c:pt>
                <c:pt idx="4462">
                  <c:v>-0.46671000000000001</c:v>
                </c:pt>
                <c:pt idx="4463">
                  <c:v>-0.45806000000000002</c:v>
                </c:pt>
                <c:pt idx="4464">
                  <c:v>-0.45081000000000032</c:v>
                </c:pt>
                <c:pt idx="4465">
                  <c:v>-0.44497000000000092</c:v>
                </c:pt>
                <c:pt idx="4466">
                  <c:v>-0.44057000000000063</c:v>
                </c:pt>
                <c:pt idx="4467">
                  <c:v>-0.43760000000000032</c:v>
                </c:pt>
                <c:pt idx="4468">
                  <c:v>-0.43608000000000313</c:v>
                </c:pt>
                <c:pt idx="4469">
                  <c:v>-0.43602000000000313</c:v>
                </c:pt>
                <c:pt idx="4470">
                  <c:v>-0.43742000000000364</c:v>
                </c:pt>
                <c:pt idx="4471">
                  <c:v>-0.4402800000000005</c:v>
                </c:pt>
                <c:pt idx="4472">
                  <c:v>-0.4446100000000005</c:v>
                </c:pt>
                <c:pt idx="4473">
                  <c:v>-0.45041000000000031</c:v>
                </c:pt>
                <c:pt idx="4474">
                  <c:v>-0.45766000000000001</c:v>
                </c:pt>
                <c:pt idx="4475">
                  <c:v>-0.46638000000000313</c:v>
                </c:pt>
                <c:pt idx="4476">
                  <c:v>-0.47654000000000002</c:v>
                </c:pt>
                <c:pt idx="4477">
                  <c:v>-0.48814000000000002</c:v>
                </c:pt>
                <c:pt idx="4478">
                  <c:v>-0.50117</c:v>
                </c:pt>
                <c:pt idx="4479">
                  <c:v>-0.5155999999999995</c:v>
                </c:pt>
                <c:pt idx="4480">
                  <c:v>-0.53142999999999996</c:v>
                </c:pt>
                <c:pt idx="4481">
                  <c:v>-0.54862999999999995</c:v>
                </c:pt>
                <c:pt idx="4482">
                  <c:v>-0.56716</c:v>
                </c:pt>
                <c:pt idx="4483">
                  <c:v>-0.58700000000000063</c:v>
                </c:pt>
                <c:pt idx="4484">
                  <c:v>-0.60811000000000004</c:v>
                </c:pt>
                <c:pt idx="4485">
                  <c:v>-0.630440000000005</c:v>
                </c:pt>
                <c:pt idx="4486">
                  <c:v>-0.65396000000000065</c:v>
                </c:pt>
                <c:pt idx="4487">
                  <c:v>-0.67859000000000624</c:v>
                </c:pt>
                <c:pt idx="4488">
                  <c:v>-0.70428999999999997</c:v>
                </c:pt>
                <c:pt idx="4489">
                  <c:v>-0.73098000000000063</c:v>
                </c:pt>
                <c:pt idx="4490">
                  <c:v>-0.75858000000000003</c:v>
                </c:pt>
                <c:pt idx="4491">
                  <c:v>-0.78700999999999999</c:v>
                </c:pt>
                <c:pt idx="4492">
                  <c:v>-0.81616999999999951</c:v>
                </c:pt>
                <c:pt idx="4493">
                  <c:v>-0.84595000000000065</c:v>
                </c:pt>
                <c:pt idx="4494">
                  <c:v>-0.87624000000000546</c:v>
                </c:pt>
                <c:pt idx="4495">
                  <c:v>-0.9069199999999995</c:v>
                </c:pt>
                <c:pt idx="4496">
                  <c:v>-0.93784000000000545</c:v>
                </c:pt>
                <c:pt idx="4497">
                  <c:v>-0.96887000000000545</c:v>
                </c:pt>
                <c:pt idx="4498">
                  <c:v>-0.99983999999999951</c:v>
                </c:pt>
                <c:pt idx="4499">
                  <c:v>-1.0305800000000001</c:v>
                </c:pt>
                <c:pt idx="4500">
                  <c:v>-1.0609299999999902</c:v>
                </c:pt>
                <c:pt idx="4501">
                  <c:v>-1.0907</c:v>
                </c:pt>
                <c:pt idx="4502">
                  <c:v>-1.119699999999989</c:v>
                </c:pt>
                <c:pt idx="4503">
                  <c:v>-1.147729999999989</c:v>
                </c:pt>
                <c:pt idx="4504">
                  <c:v>-1.1746000000000001</c:v>
                </c:pt>
                <c:pt idx="4505">
                  <c:v>-1.2000999999999902</c:v>
                </c:pt>
                <c:pt idx="4506">
                  <c:v>-1.22404</c:v>
                </c:pt>
                <c:pt idx="4507">
                  <c:v>-1.24624</c:v>
                </c:pt>
                <c:pt idx="4508">
                  <c:v>-1.2664899999999999</c:v>
                </c:pt>
                <c:pt idx="4509">
                  <c:v>-1.2846299999999902</c:v>
                </c:pt>
                <c:pt idx="4510">
                  <c:v>-1.3005</c:v>
                </c:pt>
                <c:pt idx="4511">
                  <c:v>-1.3139599999999998</c:v>
                </c:pt>
                <c:pt idx="4512">
                  <c:v>-1.3248800000000001</c:v>
                </c:pt>
                <c:pt idx="4513">
                  <c:v>-1.3331500000000001</c:v>
                </c:pt>
                <c:pt idx="4514">
                  <c:v>-1.3387</c:v>
                </c:pt>
                <c:pt idx="4515">
                  <c:v>-1.34148</c:v>
                </c:pt>
                <c:pt idx="4516">
                  <c:v>-1.3414599999999999</c:v>
                </c:pt>
                <c:pt idx="4517">
                  <c:v>-1.3386400000000001</c:v>
                </c:pt>
                <c:pt idx="4518">
                  <c:v>-1.3330500000000001</c:v>
                </c:pt>
                <c:pt idx="4519">
                  <c:v>-1.32474</c:v>
                </c:pt>
                <c:pt idx="4520">
                  <c:v>-1.3137799999999902</c:v>
                </c:pt>
                <c:pt idx="4521">
                  <c:v>-1.3002899999999999</c:v>
                </c:pt>
                <c:pt idx="4522">
                  <c:v>-1.2843800000000001</c:v>
                </c:pt>
                <c:pt idx="4523">
                  <c:v>-1.2661800000000001</c:v>
                </c:pt>
                <c:pt idx="4524">
                  <c:v>-1.2458699999999856</c:v>
                </c:pt>
                <c:pt idx="4525">
                  <c:v>-1.2235899999999902</c:v>
                </c:pt>
                <c:pt idx="4526">
                  <c:v>-1.19953</c:v>
                </c:pt>
                <c:pt idx="4527">
                  <c:v>-1.1738599999999999</c:v>
                </c:pt>
                <c:pt idx="4528">
                  <c:v>-1.1467799999999999</c:v>
                </c:pt>
                <c:pt idx="4529">
                  <c:v>-1.11846</c:v>
                </c:pt>
                <c:pt idx="4530">
                  <c:v>-1.08908</c:v>
                </c:pt>
                <c:pt idx="4531">
                  <c:v>-1.05884</c:v>
                </c:pt>
                <c:pt idx="4532">
                  <c:v>-1.0278899999999958</c:v>
                </c:pt>
                <c:pt idx="4533">
                  <c:v>-0.99639999999999951</c:v>
                </c:pt>
                <c:pt idx="4534">
                  <c:v>-0.96453999999999951</c:v>
                </c:pt>
                <c:pt idx="4535">
                  <c:v>-0.93245</c:v>
                </c:pt>
                <c:pt idx="4536">
                  <c:v>-0.90025999999999951</c:v>
                </c:pt>
                <c:pt idx="4537">
                  <c:v>-0.86812000000000533</c:v>
                </c:pt>
                <c:pt idx="4538">
                  <c:v>-0.83611999999999997</c:v>
                </c:pt>
                <c:pt idx="4539">
                  <c:v>-0.8044</c:v>
                </c:pt>
                <c:pt idx="4540">
                  <c:v>-0.77303000000000399</c:v>
                </c:pt>
                <c:pt idx="4541">
                  <c:v>-0.74213000000000062</c:v>
                </c:pt>
                <c:pt idx="4542">
                  <c:v>-0.71175999999999995</c:v>
                </c:pt>
                <c:pt idx="4543">
                  <c:v>-0.68199000000000298</c:v>
                </c:pt>
                <c:pt idx="4544">
                  <c:v>-0.65291000000000265</c:v>
                </c:pt>
                <c:pt idx="4545">
                  <c:v>-0.62456999999999996</c:v>
                </c:pt>
                <c:pt idx="4546">
                  <c:v>-0.5970099999999996</c:v>
                </c:pt>
                <c:pt idx="4547">
                  <c:v>-0.57028999999999996</c:v>
                </c:pt>
                <c:pt idx="4548">
                  <c:v>-0.54446000000000006</c:v>
                </c:pt>
                <c:pt idx="4549">
                  <c:v>-0.51954</c:v>
                </c:pt>
                <c:pt idx="4550">
                  <c:v>-0.49558000000000313</c:v>
                </c:pt>
                <c:pt idx="4551">
                  <c:v>-0.47260000000000002</c:v>
                </c:pt>
                <c:pt idx="4552">
                  <c:v>-0.45064000000000004</c:v>
                </c:pt>
                <c:pt idx="4553">
                  <c:v>-0.42971000000000031</c:v>
                </c:pt>
                <c:pt idx="4554">
                  <c:v>-0.40985000000000038</c:v>
                </c:pt>
                <c:pt idx="4555">
                  <c:v>-0.39107000000000364</c:v>
                </c:pt>
                <c:pt idx="4556">
                  <c:v>-0.37340000000000273</c:v>
                </c:pt>
                <c:pt idx="4557">
                  <c:v>-0.35684000000000032</c:v>
                </c:pt>
                <c:pt idx="4558">
                  <c:v>-0.34142000000000289</c:v>
                </c:pt>
                <c:pt idx="4559">
                  <c:v>-0.32715000000000038</c:v>
                </c:pt>
                <c:pt idx="4560">
                  <c:v>-0.31405000000000038</c:v>
                </c:pt>
                <c:pt idx="4561">
                  <c:v>-0.30212000000000244</c:v>
                </c:pt>
                <c:pt idx="4562">
                  <c:v>-0.29139000000000032</c:v>
                </c:pt>
                <c:pt idx="4563">
                  <c:v>-0.28185000000000032</c:v>
                </c:pt>
                <c:pt idx="4564">
                  <c:v>-0.27353</c:v>
                </c:pt>
                <c:pt idx="4565">
                  <c:v>-0.26643</c:v>
                </c:pt>
                <c:pt idx="4566">
                  <c:v>-0.26055</c:v>
                </c:pt>
                <c:pt idx="4567">
                  <c:v>-0.25591000000000008</c:v>
                </c:pt>
                <c:pt idx="4568">
                  <c:v>-0.25251000000000001</c:v>
                </c:pt>
                <c:pt idx="4569">
                  <c:v>-0.25035000000000002</c:v>
                </c:pt>
                <c:pt idx="4570">
                  <c:v>-0.24945000000000148</c:v>
                </c:pt>
                <c:pt idx="4571">
                  <c:v>-0.24980000000000024</c:v>
                </c:pt>
                <c:pt idx="4572">
                  <c:v>-0.25140000000000001</c:v>
                </c:pt>
                <c:pt idx="4573">
                  <c:v>-0.25426000000000004</c:v>
                </c:pt>
                <c:pt idx="4574">
                  <c:v>-0.25837000000000032</c:v>
                </c:pt>
                <c:pt idx="4575">
                  <c:v>-0.26373999999999997</c:v>
                </c:pt>
                <c:pt idx="4576">
                  <c:v>-0.27036000000000032</c:v>
                </c:pt>
                <c:pt idx="4577">
                  <c:v>-0.27822000000000002</c:v>
                </c:pt>
                <c:pt idx="4578">
                  <c:v>-0.28732000000000313</c:v>
                </c:pt>
                <c:pt idx="4579">
                  <c:v>-0.29766000000000031</c:v>
                </c:pt>
                <c:pt idx="4580">
                  <c:v>-0.30921000000000032</c:v>
                </c:pt>
                <c:pt idx="4581">
                  <c:v>-0.32198000000000443</c:v>
                </c:pt>
                <c:pt idx="4582">
                  <c:v>-0.33595000000000347</c:v>
                </c:pt>
                <c:pt idx="4583">
                  <c:v>-0.35110000000000002</c:v>
                </c:pt>
                <c:pt idx="4584">
                  <c:v>-0.36742000000000313</c:v>
                </c:pt>
                <c:pt idx="4585">
                  <c:v>-0.38489000000000273</c:v>
                </c:pt>
                <c:pt idx="4586">
                  <c:v>-0.40349000000000002</c:v>
                </c:pt>
                <c:pt idx="4587">
                  <c:v>-0.42319000000000001</c:v>
                </c:pt>
                <c:pt idx="4588">
                  <c:v>-0.44397000000000092</c:v>
                </c:pt>
                <c:pt idx="4589">
                  <c:v>-0.46579000000000004</c:v>
                </c:pt>
                <c:pt idx="4590">
                  <c:v>-0.48862000000000244</c:v>
                </c:pt>
                <c:pt idx="4591">
                  <c:v>-0.5124299999999995</c:v>
                </c:pt>
                <c:pt idx="4592">
                  <c:v>-0.53717000000000004</c:v>
                </c:pt>
                <c:pt idx="4593">
                  <c:v>-0.56280000000000063</c:v>
                </c:pt>
                <c:pt idx="4594">
                  <c:v>-0.58926999999999463</c:v>
                </c:pt>
                <c:pt idx="4595">
                  <c:v>-0.61651999999999996</c:v>
                </c:pt>
                <c:pt idx="4596">
                  <c:v>-0.64448000000000005</c:v>
                </c:pt>
                <c:pt idx="4597">
                  <c:v>-0.67310000000000625</c:v>
                </c:pt>
                <c:pt idx="4598">
                  <c:v>-0.70228999999999997</c:v>
                </c:pt>
                <c:pt idx="4599">
                  <c:v>-0.73198000000000063</c:v>
                </c:pt>
                <c:pt idx="4600">
                  <c:v>-0.76207000000000613</c:v>
                </c:pt>
                <c:pt idx="4601">
                  <c:v>-0.79247999999999996</c:v>
                </c:pt>
                <c:pt idx="4602">
                  <c:v>-0.82308999999999999</c:v>
                </c:pt>
                <c:pt idx="4603">
                  <c:v>-0.85380000000000544</c:v>
                </c:pt>
                <c:pt idx="4604">
                  <c:v>-0.8844799999999996</c:v>
                </c:pt>
                <c:pt idx="4605">
                  <c:v>-0.91500999999999999</c:v>
                </c:pt>
                <c:pt idx="4606">
                  <c:v>-0.94525999999999999</c:v>
                </c:pt>
                <c:pt idx="4607">
                  <c:v>-0.97509000000000468</c:v>
                </c:pt>
                <c:pt idx="4608">
                  <c:v>-1.00434</c:v>
                </c:pt>
                <c:pt idx="4609">
                  <c:v>-1.03288</c:v>
                </c:pt>
                <c:pt idx="4610">
                  <c:v>-1.06053</c:v>
                </c:pt>
                <c:pt idx="4611">
                  <c:v>-1.0871500000000001</c:v>
                </c:pt>
                <c:pt idx="4612">
                  <c:v>-1.1125799999999999</c:v>
                </c:pt>
                <c:pt idx="4613">
                  <c:v>-1.1366499999999999</c:v>
                </c:pt>
                <c:pt idx="4614">
                  <c:v>-1.1592199999999999</c:v>
                </c:pt>
                <c:pt idx="4615">
                  <c:v>-1.1801299999999999</c:v>
                </c:pt>
                <c:pt idx="4616">
                  <c:v>-1.1992499999999999</c:v>
                </c:pt>
                <c:pt idx="4617">
                  <c:v>-1.21644</c:v>
                </c:pt>
                <c:pt idx="4618">
                  <c:v>-1.2315899999999902</c:v>
                </c:pt>
                <c:pt idx="4619">
                  <c:v>-1.24457</c:v>
                </c:pt>
                <c:pt idx="4620">
                  <c:v>-1.2553199999999998</c:v>
                </c:pt>
                <c:pt idx="4621">
                  <c:v>-1.2637499999999902</c:v>
                </c:pt>
                <c:pt idx="4622">
                  <c:v>-1.2698099999999892</c:v>
                </c:pt>
                <c:pt idx="4623">
                  <c:v>-1.2734799999999902</c:v>
                </c:pt>
                <c:pt idx="4624">
                  <c:v>-1.274729999999989</c:v>
                </c:pt>
                <c:pt idx="4625">
                  <c:v>-1.2735899999999998</c:v>
                </c:pt>
                <c:pt idx="4626">
                  <c:v>-1.27007</c:v>
                </c:pt>
                <c:pt idx="4627">
                  <c:v>-1.2642500000000001</c:v>
                </c:pt>
                <c:pt idx="4628">
                  <c:v>-1.2561899999999999</c:v>
                </c:pt>
                <c:pt idx="4629">
                  <c:v>-1.2459699999999856</c:v>
                </c:pt>
                <c:pt idx="4630">
                  <c:v>-1.2337199999999902</c:v>
                </c:pt>
                <c:pt idx="4631">
                  <c:v>-1.2195399999999876</c:v>
                </c:pt>
                <c:pt idx="4632">
                  <c:v>-1.2035799999999877</c:v>
                </c:pt>
                <c:pt idx="4633">
                  <c:v>-1.18598</c:v>
                </c:pt>
                <c:pt idx="4634">
                  <c:v>-1.1669</c:v>
                </c:pt>
                <c:pt idx="4635">
                  <c:v>-1.1465000000000001</c:v>
                </c:pt>
                <c:pt idx="4636">
                  <c:v>-1.12493</c:v>
                </c:pt>
                <c:pt idx="4637">
                  <c:v>-1.1023700000000001</c:v>
                </c:pt>
                <c:pt idx="4638">
                  <c:v>-1.0789800000000001</c:v>
                </c:pt>
                <c:pt idx="4639">
                  <c:v>-1.0549299999999897</c:v>
                </c:pt>
                <c:pt idx="4640">
                  <c:v>-1.0303599999999999</c:v>
                </c:pt>
                <c:pt idx="4641">
                  <c:v>-1.00545</c:v>
                </c:pt>
                <c:pt idx="4642">
                  <c:v>-0.98032999999999959</c:v>
                </c:pt>
                <c:pt idx="4643">
                  <c:v>-0.95515000000000005</c:v>
                </c:pt>
                <c:pt idx="4644">
                  <c:v>-0.93005000000000004</c:v>
                </c:pt>
                <c:pt idx="4645">
                  <c:v>-0.90515999999999996</c:v>
                </c:pt>
                <c:pt idx="4646">
                  <c:v>-0.88058999999999543</c:v>
                </c:pt>
                <c:pt idx="4647">
                  <c:v>-0.85646999999999951</c:v>
                </c:pt>
                <c:pt idx="4648">
                  <c:v>-0.83289000000000546</c:v>
                </c:pt>
                <c:pt idx="4649">
                  <c:v>-0.80994999999999995</c:v>
                </c:pt>
                <c:pt idx="4650">
                  <c:v>-0.78776000000000002</c:v>
                </c:pt>
                <c:pt idx="4651">
                  <c:v>-0.76637999999999995</c:v>
                </c:pt>
                <c:pt idx="4652">
                  <c:v>-0.74589000000000638</c:v>
                </c:pt>
                <c:pt idx="4653">
                  <c:v>-0.72638000000000003</c:v>
                </c:pt>
                <c:pt idx="4654">
                  <c:v>-0.70790000000000064</c:v>
                </c:pt>
                <c:pt idx="4655">
                  <c:v>-0.69051000000000062</c:v>
                </c:pt>
                <c:pt idx="4656">
                  <c:v>-0.67427000000000625</c:v>
                </c:pt>
                <c:pt idx="4657">
                  <c:v>-0.65922000000000625</c:v>
                </c:pt>
                <c:pt idx="4658">
                  <c:v>-0.64541000000000004</c:v>
                </c:pt>
                <c:pt idx="4659">
                  <c:v>-0.63288999999999995</c:v>
                </c:pt>
                <c:pt idx="4660">
                  <c:v>-0.62168000000000545</c:v>
                </c:pt>
                <c:pt idx="4661">
                  <c:v>-0.61183000000000065</c:v>
                </c:pt>
                <c:pt idx="4662">
                  <c:v>-0.60335000000000005</c:v>
                </c:pt>
                <c:pt idx="4663">
                  <c:v>-0.5962799999999997</c:v>
                </c:pt>
                <c:pt idx="4664">
                  <c:v>-0.59065000000000101</c:v>
                </c:pt>
                <c:pt idx="4665">
                  <c:v>-0.58645999999999543</c:v>
                </c:pt>
                <c:pt idx="4666">
                  <c:v>-0.58373000000000064</c:v>
                </c:pt>
                <c:pt idx="4667">
                  <c:v>-0.58248999999999451</c:v>
                </c:pt>
                <c:pt idx="4668">
                  <c:v>-0.58274000000000126</c:v>
                </c:pt>
                <c:pt idx="4669">
                  <c:v>-0.58448999999999451</c:v>
                </c:pt>
                <c:pt idx="4670">
                  <c:v>-0.58774000000000115</c:v>
                </c:pt>
                <c:pt idx="4671">
                  <c:v>-0.59249999999999969</c:v>
                </c:pt>
                <c:pt idx="4672">
                  <c:v>-0.59876000000000063</c:v>
                </c:pt>
                <c:pt idx="4673">
                  <c:v>-0.6065199999999995</c:v>
                </c:pt>
                <c:pt idx="4674">
                  <c:v>-0.61577000000000626</c:v>
                </c:pt>
                <c:pt idx="4675">
                  <c:v>-0.62648999999999999</c:v>
                </c:pt>
                <c:pt idx="4676">
                  <c:v>-0.63867000000000729</c:v>
                </c:pt>
                <c:pt idx="4677">
                  <c:v>-0.65229000000000625</c:v>
                </c:pt>
                <c:pt idx="4678">
                  <c:v>-0.66733000000000064</c:v>
                </c:pt>
                <c:pt idx="4679">
                  <c:v>-0.68374000000000645</c:v>
                </c:pt>
                <c:pt idx="4680">
                  <c:v>-0.7014899999999995</c:v>
                </c:pt>
                <c:pt idx="4681">
                  <c:v>-0.72053</c:v>
                </c:pt>
                <c:pt idx="4682">
                  <c:v>-0.74083000000000065</c:v>
                </c:pt>
                <c:pt idx="4683">
                  <c:v>-0.76231000000000004</c:v>
                </c:pt>
                <c:pt idx="4684">
                  <c:v>-0.78491999999999951</c:v>
                </c:pt>
                <c:pt idx="4685">
                  <c:v>-0.80857000000000001</c:v>
                </c:pt>
                <c:pt idx="4686">
                  <c:v>-0.83318999999999999</c:v>
                </c:pt>
                <c:pt idx="4687">
                  <c:v>-0.85868999999999995</c:v>
                </c:pt>
                <c:pt idx="4688">
                  <c:v>-0.88497000000000126</c:v>
                </c:pt>
                <c:pt idx="4689">
                  <c:v>-0.91191</c:v>
                </c:pt>
                <c:pt idx="4690">
                  <c:v>-0.9393899999999995</c:v>
                </c:pt>
                <c:pt idx="4691">
                  <c:v>-0.96728000000000003</c:v>
                </c:pt>
                <c:pt idx="4692">
                  <c:v>-0.9954499999999995</c:v>
                </c:pt>
                <c:pt idx="4693">
                  <c:v>-1.0237299999999856</c:v>
                </c:pt>
                <c:pt idx="4694">
                  <c:v>-1.0519699999999876</c:v>
                </c:pt>
                <c:pt idx="4695">
                  <c:v>-1.0799899999999998</c:v>
                </c:pt>
                <c:pt idx="4696">
                  <c:v>-1.107629999999989</c:v>
                </c:pt>
                <c:pt idx="4697">
                  <c:v>-1.1346799999999999</c:v>
                </c:pt>
                <c:pt idx="4698">
                  <c:v>-1.16096</c:v>
                </c:pt>
                <c:pt idx="4699">
                  <c:v>-1.1862800000000109</c:v>
                </c:pt>
                <c:pt idx="4700">
                  <c:v>-1.210429999999989</c:v>
                </c:pt>
                <c:pt idx="4701">
                  <c:v>-1.2332199999999998</c:v>
                </c:pt>
                <c:pt idx="4702">
                  <c:v>-1.2544599999999999</c:v>
                </c:pt>
                <c:pt idx="4703">
                  <c:v>-1.2739699999999856</c:v>
                </c:pt>
                <c:pt idx="4704">
                  <c:v>-1.29155</c:v>
                </c:pt>
                <c:pt idx="4705">
                  <c:v>-1.30705</c:v>
                </c:pt>
                <c:pt idx="4706">
                  <c:v>-1.3203199999999999</c:v>
                </c:pt>
                <c:pt idx="4707">
                  <c:v>-1.3312199999999998</c:v>
                </c:pt>
                <c:pt idx="4708">
                  <c:v>-1.3396399999999902</c:v>
                </c:pt>
                <c:pt idx="4709">
                  <c:v>-1.34548</c:v>
                </c:pt>
                <c:pt idx="4710">
                  <c:v>-1.3486800000000001</c:v>
                </c:pt>
                <c:pt idx="4711">
                  <c:v>-1.3492</c:v>
                </c:pt>
                <c:pt idx="4712">
                  <c:v>-1.34701</c:v>
                </c:pt>
                <c:pt idx="4713">
                  <c:v>-1.34213</c:v>
                </c:pt>
                <c:pt idx="4714">
                  <c:v>-1.3345899999999999</c:v>
                </c:pt>
                <c:pt idx="4715">
                  <c:v>-1.3244499999999999</c:v>
                </c:pt>
                <c:pt idx="4716">
                  <c:v>-1.3117899999999998</c:v>
                </c:pt>
                <c:pt idx="4717">
                  <c:v>-1.29671</c:v>
                </c:pt>
                <c:pt idx="4718">
                  <c:v>-1.2793399999999895</c:v>
                </c:pt>
                <c:pt idx="4719">
                  <c:v>-1.2597999999999856</c:v>
                </c:pt>
                <c:pt idx="4720">
                  <c:v>-1.23824</c:v>
                </c:pt>
                <c:pt idx="4721">
                  <c:v>-1.214839999999989</c:v>
                </c:pt>
                <c:pt idx="4722">
                  <c:v>-1.1897500000000001</c:v>
                </c:pt>
                <c:pt idx="4723">
                  <c:v>-1.1631400000000001</c:v>
                </c:pt>
                <c:pt idx="4724">
                  <c:v>-1.1351800000000001</c:v>
                </c:pt>
                <c:pt idx="4725">
                  <c:v>-1.10606</c:v>
                </c:pt>
                <c:pt idx="4726">
                  <c:v>-1.0759299999999863</c:v>
                </c:pt>
                <c:pt idx="4727">
                  <c:v>-1.04495</c:v>
                </c:pt>
                <c:pt idx="4728">
                  <c:v>-1.0132999999999877</c:v>
                </c:pt>
                <c:pt idx="4729">
                  <c:v>-0.98111999999999511</c:v>
                </c:pt>
                <c:pt idx="4730">
                  <c:v>-0.94854000000000005</c:v>
                </c:pt>
                <c:pt idx="4731">
                  <c:v>-0.91571000000000002</c:v>
                </c:pt>
                <c:pt idx="4732">
                  <c:v>-0.88275000000000126</c:v>
                </c:pt>
                <c:pt idx="4733">
                  <c:v>-0.84977000000000613</c:v>
                </c:pt>
                <c:pt idx="4734">
                  <c:v>-0.81688000000000005</c:v>
                </c:pt>
                <c:pt idx="4735">
                  <c:v>-0.78417000000000003</c:v>
                </c:pt>
                <c:pt idx="4736">
                  <c:v>-0.75173000000000545</c:v>
                </c:pt>
                <c:pt idx="4737">
                  <c:v>-0.71963000000000465</c:v>
                </c:pt>
                <c:pt idx="4738">
                  <c:v>-0.68795000000000184</c:v>
                </c:pt>
                <c:pt idx="4739">
                  <c:v>-0.65675000000000661</c:v>
                </c:pt>
                <c:pt idx="4740">
                  <c:v>-0.62609000000000625</c:v>
                </c:pt>
                <c:pt idx="4741">
                  <c:v>-0.59600000000000064</c:v>
                </c:pt>
                <c:pt idx="4742">
                  <c:v>-0.56655</c:v>
                </c:pt>
                <c:pt idx="4743">
                  <c:v>-0.53776999999999997</c:v>
                </c:pt>
                <c:pt idx="4744">
                  <c:v>-0.50968000000000002</c:v>
                </c:pt>
                <c:pt idx="4745">
                  <c:v>-0.48233000000000031</c:v>
                </c:pt>
                <c:pt idx="4746">
                  <c:v>-0.45573999999999998</c:v>
                </c:pt>
                <c:pt idx="4747">
                  <c:v>-0.42993000000000031</c:v>
                </c:pt>
                <c:pt idx="4748">
                  <c:v>-0.40492000000000244</c:v>
                </c:pt>
                <c:pt idx="4749">
                  <c:v>-0.38074000000000002</c:v>
                </c:pt>
                <c:pt idx="4750">
                  <c:v>-0.35740000000000038</c:v>
                </c:pt>
                <c:pt idx="4751">
                  <c:v>-0.33491000000000443</c:v>
                </c:pt>
                <c:pt idx="4752">
                  <c:v>-0.31330000000000313</c:v>
                </c:pt>
                <c:pt idx="4753">
                  <c:v>-0.29257000000000088</c:v>
                </c:pt>
                <c:pt idx="4754">
                  <c:v>-0.27273999999999998</c:v>
                </c:pt>
                <c:pt idx="4755">
                  <c:v>-0.25382000000000032</c:v>
                </c:pt>
                <c:pt idx="4756">
                  <c:v>-0.23582</c:v>
                </c:pt>
                <c:pt idx="4757">
                  <c:v>-0.21875000000000044</c:v>
                </c:pt>
                <c:pt idx="4758">
                  <c:v>-0.20261999999999999</c:v>
                </c:pt>
                <c:pt idx="4759">
                  <c:v>-0.18744000000000224</c:v>
                </c:pt>
                <c:pt idx="4760">
                  <c:v>-0.17321000000000131</c:v>
                </c:pt>
                <c:pt idx="4761">
                  <c:v>-0.1599400000000023</c:v>
                </c:pt>
                <c:pt idx="4762">
                  <c:v>-0.14765</c:v>
                </c:pt>
                <c:pt idx="4763">
                  <c:v>-0.13633999999999999</c:v>
                </c:pt>
                <c:pt idx="4764">
                  <c:v>-0.12601000000000001</c:v>
                </c:pt>
                <c:pt idx="4765">
                  <c:v>-0.11666000000000026</c:v>
                </c:pt>
                <c:pt idx="4766">
                  <c:v>-0.10831</c:v>
                </c:pt>
                <c:pt idx="4767">
                  <c:v>-0.10095</c:v>
                </c:pt>
                <c:pt idx="4768">
                  <c:v>-9.4580000000000067E-2</c:v>
                </c:pt>
                <c:pt idx="4769">
                  <c:v>-8.922000000000041E-2</c:v>
                </c:pt>
                <c:pt idx="4770">
                  <c:v>-8.4850000000000772E-2</c:v>
                </c:pt>
                <c:pt idx="4771">
                  <c:v>-8.1470000000000015E-2</c:v>
                </c:pt>
                <c:pt idx="4772">
                  <c:v>-7.9090000000000701E-2</c:v>
                </c:pt>
                <c:pt idx="4773">
                  <c:v>-7.7700000000000574E-2</c:v>
                </c:pt>
                <c:pt idx="4774">
                  <c:v>-7.7290000000000164E-2</c:v>
                </c:pt>
                <c:pt idx="4775">
                  <c:v>-7.786000000000054E-2</c:v>
                </c:pt>
                <c:pt idx="4776">
                  <c:v>-7.9400000000000609E-2</c:v>
                </c:pt>
                <c:pt idx="4777">
                  <c:v>-8.1910000000000024E-2</c:v>
                </c:pt>
                <c:pt idx="4778">
                  <c:v>-8.5360000000000047E-2</c:v>
                </c:pt>
                <c:pt idx="4779">
                  <c:v>-8.9750000000000774E-2</c:v>
                </c:pt>
                <c:pt idx="4780">
                  <c:v>-9.5080000000000026E-2</c:v>
                </c:pt>
                <c:pt idx="4781">
                  <c:v>-0.10131</c:v>
                </c:pt>
                <c:pt idx="4782">
                  <c:v>-0.10843999999999998</c:v>
                </c:pt>
                <c:pt idx="4783">
                  <c:v>-0.11645999999999933</c:v>
                </c:pt>
                <c:pt idx="4784">
                  <c:v>-0.12534000000000001</c:v>
                </c:pt>
                <c:pt idx="4785">
                  <c:v>-0.13506000000000001</c:v>
                </c:pt>
                <c:pt idx="4786">
                  <c:v>-0.14560999999999999</c:v>
                </c:pt>
                <c:pt idx="4787">
                  <c:v>-0.15696000000000193</c:v>
                </c:pt>
                <c:pt idx="4788">
                  <c:v>-0.16910000000000025</c:v>
                </c:pt>
                <c:pt idx="4789">
                  <c:v>-0.18199000000000173</c:v>
                </c:pt>
                <c:pt idx="4790">
                  <c:v>-0.19563000000000022</c:v>
                </c:pt>
                <c:pt idx="4791">
                  <c:v>-0.20997000000000021</c:v>
                </c:pt>
                <c:pt idx="4792">
                  <c:v>-0.22499000000000052</c:v>
                </c:pt>
                <c:pt idx="4793">
                  <c:v>-0.24068000000000001</c:v>
                </c:pt>
                <c:pt idx="4794">
                  <c:v>-0.25700000000000001</c:v>
                </c:pt>
                <c:pt idx="4795">
                  <c:v>-0.27392000000000088</c:v>
                </c:pt>
                <c:pt idx="4796">
                  <c:v>-0.29142000000000273</c:v>
                </c:pt>
                <c:pt idx="4797">
                  <c:v>-0.30946000000000273</c:v>
                </c:pt>
                <c:pt idx="4798">
                  <c:v>-0.32801000000000313</c:v>
                </c:pt>
                <c:pt idx="4799">
                  <c:v>-0.34705000000000064</c:v>
                </c:pt>
                <c:pt idx="4800">
                  <c:v>-0.36654000000000031</c:v>
                </c:pt>
                <c:pt idx="4801">
                  <c:v>-0.38645000000000307</c:v>
                </c:pt>
                <c:pt idx="4802">
                  <c:v>-0.40674000000000005</c:v>
                </c:pt>
                <c:pt idx="4803">
                  <c:v>-0.42738000000000398</c:v>
                </c:pt>
                <c:pt idx="4804">
                  <c:v>-0.44834000000000063</c:v>
                </c:pt>
                <c:pt idx="4805">
                  <c:v>-0.46957000000000032</c:v>
                </c:pt>
                <c:pt idx="4806">
                  <c:v>-0.49105000000000032</c:v>
                </c:pt>
                <c:pt idx="4807">
                  <c:v>-0.51271999999999951</c:v>
                </c:pt>
                <c:pt idx="4808">
                  <c:v>-0.5345699999999951</c:v>
                </c:pt>
                <c:pt idx="4809">
                  <c:v>-0.55652999999999997</c:v>
                </c:pt>
                <c:pt idx="4810">
                  <c:v>-0.57857999999999998</c:v>
                </c:pt>
                <c:pt idx="4811">
                  <c:v>-0.60066000000000064</c:v>
                </c:pt>
                <c:pt idx="4812">
                  <c:v>-0.62274000000000729</c:v>
                </c:pt>
                <c:pt idx="4813">
                  <c:v>-0.64476999999999995</c:v>
                </c:pt>
                <c:pt idx="4814">
                  <c:v>-0.66672000000000875</c:v>
                </c:pt>
                <c:pt idx="4815">
                  <c:v>-0.68852000000000113</c:v>
                </c:pt>
                <c:pt idx="4816">
                  <c:v>-0.71013000000000004</c:v>
                </c:pt>
                <c:pt idx="4817">
                  <c:v>-0.7315199999999995</c:v>
                </c:pt>
                <c:pt idx="4818">
                  <c:v>-0.75262000000000728</c:v>
                </c:pt>
                <c:pt idx="4819">
                  <c:v>-0.77340000000000053</c:v>
                </c:pt>
                <c:pt idx="4820">
                  <c:v>-0.79379999999999995</c:v>
                </c:pt>
                <c:pt idx="4821">
                  <c:v>-0.81377999999999995</c:v>
                </c:pt>
                <c:pt idx="4822">
                  <c:v>-0.83328999999999998</c:v>
                </c:pt>
                <c:pt idx="4823">
                  <c:v>-0.85228999999999999</c:v>
                </c:pt>
                <c:pt idx="4824">
                  <c:v>-0.87073000000000544</c:v>
                </c:pt>
                <c:pt idx="4825">
                  <c:v>-0.88855999999999968</c:v>
                </c:pt>
                <c:pt idx="4826">
                  <c:v>-0.90575000000000061</c:v>
                </c:pt>
                <c:pt idx="4827">
                  <c:v>-0.92225999999999997</c:v>
                </c:pt>
                <c:pt idx="4828">
                  <c:v>-0.93803999999999998</c:v>
                </c:pt>
                <c:pt idx="4829">
                  <c:v>-0.95306999999999997</c:v>
                </c:pt>
                <c:pt idx="4830">
                  <c:v>-0.96731999999999996</c:v>
                </c:pt>
                <c:pt idx="4831">
                  <c:v>-0.98075000000000001</c:v>
                </c:pt>
                <c:pt idx="4832">
                  <c:v>-0.99334999999999996</c:v>
                </c:pt>
                <c:pt idx="4833">
                  <c:v>-1.0050999999999892</c:v>
                </c:pt>
                <c:pt idx="4834">
                  <c:v>-1.0159799999999892</c:v>
                </c:pt>
                <c:pt idx="4835">
                  <c:v>-1.0259899999999902</c:v>
                </c:pt>
                <c:pt idx="4836">
                  <c:v>-1.03511</c:v>
                </c:pt>
                <c:pt idx="4837">
                  <c:v>-1.043369999999989</c:v>
                </c:pt>
                <c:pt idx="4838">
                  <c:v>-1.0507500000000001</c:v>
                </c:pt>
                <c:pt idx="4839">
                  <c:v>-1.05728</c:v>
                </c:pt>
                <c:pt idx="4840">
                  <c:v>-1.06297</c:v>
                </c:pt>
                <c:pt idx="4841">
                  <c:v>-1.067839999999989</c:v>
                </c:pt>
                <c:pt idx="4842">
                  <c:v>-1.0719299999999856</c:v>
                </c:pt>
                <c:pt idx="4843">
                  <c:v>-1.0752699999999902</c:v>
                </c:pt>
                <c:pt idx="4844">
                  <c:v>-1.0778899999999998</c:v>
                </c:pt>
                <c:pt idx="4845">
                  <c:v>-1.0798299999999876</c:v>
                </c:pt>
                <c:pt idx="4846">
                  <c:v>-1.0811500000000001</c:v>
                </c:pt>
                <c:pt idx="4847">
                  <c:v>-1.0818899999999998</c:v>
                </c:pt>
                <c:pt idx="4848">
                  <c:v>-1.0821099999999999</c:v>
                </c:pt>
                <c:pt idx="4849">
                  <c:v>-1.0818599999999998</c:v>
                </c:pt>
                <c:pt idx="4850">
                  <c:v>-1.0811899999999999</c:v>
                </c:pt>
                <c:pt idx="4851">
                  <c:v>-1.0801799999999999</c:v>
                </c:pt>
                <c:pt idx="4852">
                  <c:v>-1.0788800000000001</c:v>
                </c:pt>
                <c:pt idx="4853">
                  <c:v>-1.07734</c:v>
                </c:pt>
                <c:pt idx="4854">
                  <c:v>-1.0756399999999902</c:v>
                </c:pt>
                <c:pt idx="4855">
                  <c:v>-1.0738199999999998</c:v>
                </c:pt>
                <c:pt idx="4856">
                  <c:v>-1.0719599999999998</c:v>
                </c:pt>
                <c:pt idx="4857">
                  <c:v>-1.0701099999999999</c:v>
                </c:pt>
                <c:pt idx="4858">
                  <c:v>-1.0683199999999999</c:v>
                </c:pt>
                <c:pt idx="4859">
                  <c:v>-1.0666500000000001</c:v>
                </c:pt>
                <c:pt idx="4860">
                  <c:v>-1.0651599999999999</c:v>
                </c:pt>
                <c:pt idx="4861">
                  <c:v>-1.0638799999999902</c:v>
                </c:pt>
                <c:pt idx="4862">
                  <c:v>-1.0628599999999999</c:v>
                </c:pt>
                <c:pt idx="4863">
                  <c:v>-1.0621499999999999</c:v>
                </c:pt>
                <c:pt idx="4864">
                  <c:v>-1.0617799999999902</c:v>
                </c:pt>
                <c:pt idx="4865">
                  <c:v>-1.0617899999999998</c:v>
                </c:pt>
                <c:pt idx="4866">
                  <c:v>-1.06219</c:v>
                </c:pt>
                <c:pt idx="4867">
                  <c:v>-1.0630199999999999</c:v>
                </c:pt>
                <c:pt idx="4868">
                  <c:v>-1.0643</c:v>
                </c:pt>
                <c:pt idx="4869">
                  <c:v>-1.06602</c:v>
                </c:pt>
                <c:pt idx="4870">
                  <c:v>-1.0682100000000001</c:v>
                </c:pt>
                <c:pt idx="4871">
                  <c:v>-1.07087</c:v>
                </c:pt>
                <c:pt idx="4872">
                  <c:v>-1.0739799999999902</c:v>
                </c:pt>
                <c:pt idx="4873">
                  <c:v>-1.07755</c:v>
                </c:pt>
                <c:pt idx="4874">
                  <c:v>-1.0815599999999999</c:v>
                </c:pt>
                <c:pt idx="4875">
                  <c:v>-1.0859899999999998</c:v>
                </c:pt>
                <c:pt idx="4876">
                  <c:v>-1.0908100000000001</c:v>
                </c:pt>
                <c:pt idx="4877">
                  <c:v>-1.0960000000000001</c:v>
                </c:pt>
                <c:pt idx="4878">
                  <c:v>-1.1015199999999998</c:v>
                </c:pt>
                <c:pt idx="4879">
                  <c:v>-1.1073299999999899</c:v>
                </c:pt>
                <c:pt idx="4880">
                  <c:v>-1.1133899999999999</c:v>
                </c:pt>
                <c:pt idx="4881">
                  <c:v>-1.11964</c:v>
                </c:pt>
                <c:pt idx="4882">
                  <c:v>-1.1260300000000001</c:v>
                </c:pt>
                <c:pt idx="4883">
                  <c:v>-1.13252</c:v>
                </c:pt>
                <c:pt idx="4884">
                  <c:v>-1.1390199999999999</c:v>
                </c:pt>
                <c:pt idx="4885">
                  <c:v>-1.1454899999999999</c:v>
                </c:pt>
                <c:pt idx="4886">
                  <c:v>-1.1518599999999999</c:v>
                </c:pt>
                <c:pt idx="4887">
                  <c:v>-1.158050000000012</c:v>
                </c:pt>
                <c:pt idx="4888">
                  <c:v>-1.1640100000000109</c:v>
                </c:pt>
                <c:pt idx="4889">
                  <c:v>-1.1696599999999999</c:v>
                </c:pt>
                <c:pt idx="4890">
                  <c:v>-1.17492</c:v>
                </c:pt>
                <c:pt idx="4891">
                  <c:v>-1.17974</c:v>
                </c:pt>
                <c:pt idx="4892">
                  <c:v>-1.1840500000000125</c:v>
                </c:pt>
                <c:pt idx="4893">
                  <c:v>-1.18777</c:v>
                </c:pt>
                <c:pt idx="4894">
                  <c:v>-1.1908399999999999</c:v>
                </c:pt>
                <c:pt idx="4895">
                  <c:v>-1.1932100000000001</c:v>
                </c:pt>
                <c:pt idx="4896">
                  <c:v>-1.19482</c:v>
                </c:pt>
                <c:pt idx="4897">
                  <c:v>-1.1956100000000001</c:v>
                </c:pt>
                <c:pt idx="4898">
                  <c:v>-1.19554</c:v>
                </c:pt>
                <c:pt idx="4899">
                  <c:v>-1.1945699999999999</c:v>
                </c:pt>
                <c:pt idx="4900">
                  <c:v>-1.1926500000000109</c:v>
                </c:pt>
                <c:pt idx="4901">
                  <c:v>-1.18977</c:v>
                </c:pt>
                <c:pt idx="4902">
                  <c:v>-1.1859</c:v>
                </c:pt>
                <c:pt idx="4903">
                  <c:v>-1.18102</c:v>
                </c:pt>
                <c:pt idx="4904">
                  <c:v>-1.1751199999999999</c:v>
                </c:pt>
                <c:pt idx="4905">
                  <c:v>-1.1681999999999999</c:v>
                </c:pt>
                <c:pt idx="4906">
                  <c:v>-1.1602600000000001</c:v>
                </c:pt>
                <c:pt idx="4907">
                  <c:v>-1.1513100000000001</c:v>
                </c:pt>
                <c:pt idx="4908">
                  <c:v>-1.14137</c:v>
                </c:pt>
                <c:pt idx="4909">
                  <c:v>-1.13046</c:v>
                </c:pt>
                <c:pt idx="4910">
                  <c:v>-1.1186</c:v>
                </c:pt>
                <c:pt idx="4911">
                  <c:v>-1.1058399999999902</c:v>
                </c:pt>
                <c:pt idx="4912">
                  <c:v>-1.0922000000000001</c:v>
                </c:pt>
                <c:pt idx="4913">
                  <c:v>-1.0777199999999998</c:v>
                </c:pt>
                <c:pt idx="4914">
                  <c:v>-1.0624499999999999</c:v>
                </c:pt>
                <c:pt idx="4915">
                  <c:v>-1.04644</c:v>
                </c:pt>
                <c:pt idx="4916">
                  <c:v>-1.0297399999999886</c:v>
                </c:pt>
                <c:pt idx="4917">
                  <c:v>-1.0123899999999999</c:v>
                </c:pt>
                <c:pt idx="4918">
                  <c:v>-0.9944499999999995</c:v>
                </c:pt>
                <c:pt idx="4919">
                  <c:v>-0.97598000000000051</c:v>
                </c:pt>
                <c:pt idx="4920">
                  <c:v>-0.95701999999999998</c:v>
                </c:pt>
                <c:pt idx="4921">
                  <c:v>-0.93764000000000625</c:v>
                </c:pt>
                <c:pt idx="4922">
                  <c:v>-0.91788999999999998</c:v>
                </c:pt>
                <c:pt idx="4923">
                  <c:v>-0.89781000000000089</c:v>
                </c:pt>
                <c:pt idx="4924">
                  <c:v>-0.87746999999999997</c:v>
                </c:pt>
                <c:pt idx="4925">
                  <c:v>-0.85692000000000546</c:v>
                </c:pt>
                <c:pt idx="4926">
                  <c:v>-0.83621000000000001</c:v>
                </c:pt>
                <c:pt idx="4927">
                  <c:v>-0.81537999999999999</c:v>
                </c:pt>
                <c:pt idx="4928">
                  <c:v>-0.79449000000000003</c:v>
                </c:pt>
                <c:pt idx="4929">
                  <c:v>-0.773590000000004</c:v>
                </c:pt>
                <c:pt idx="4930">
                  <c:v>-0.75271000000000265</c:v>
                </c:pt>
                <c:pt idx="4931">
                  <c:v>-0.73190999999999995</c:v>
                </c:pt>
                <c:pt idx="4932">
                  <c:v>-0.71123000000000003</c:v>
                </c:pt>
                <c:pt idx="4933">
                  <c:v>-0.69072000000000577</c:v>
                </c:pt>
                <c:pt idx="4934">
                  <c:v>-0.67040000000000488</c:v>
                </c:pt>
                <c:pt idx="4935">
                  <c:v>-0.65032000000000545</c:v>
                </c:pt>
                <c:pt idx="4936">
                  <c:v>-0.63053000000000003</c:v>
                </c:pt>
                <c:pt idx="4937">
                  <c:v>-0.61105000000000065</c:v>
                </c:pt>
                <c:pt idx="4938">
                  <c:v>-0.59193000000000062</c:v>
                </c:pt>
                <c:pt idx="4939">
                  <c:v>-0.57320000000000004</c:v>
                </c:pt>
                <c:pt idx="4940">
                  <c:v>-0.55489999999999995</c:v>
                </c:pt>
                <c:pt idx="4941">
                  <c:v>-0.53705999999999998</c:v>
                </c:pt>
                <c:pt idx="4942">
                  <c:v>-0.51971000000000001</c:v>
                </c:pt>
                <c:pt idx="4943">
                  <c:v>-0.50290000000000001</c:v>
                </c:pt>
                <c:pt idx="4944">
                  <c:v>-0.48664000000000002</c:v>
                </c:pt>
                <c:pt idx="4945">
                  <c:v>-0.47099000000000002</c:v>
                </c:pt>
                <c:pt idx="4946">
                  <c:v>-0.45596000000000031</c:v>
                </c:pt>
                <c:pt idx="4947">
                  <c:v>-0.44160000000000038</c:v>
                </c:pt>
                <c:pt idx="4948">
                  <c:v>-0.42793000000000031</c:v>
                </c:pt>
                <c:pt idx="4949">
                  <c:v>-0.41498000000000301</c:v>
                </c:pt>
                <c:pt idx="4950">
                  <c:v>-0.40280000000000032</c:v>
                </c:pt>
                <c:pt idx="4951">
                  <c:v>-0.39140000000000336</c:v>
                </c:pt>
                <c:pt idx="4952">
                  <c:v>-0.38083000000000244</c:v>
                </c:pt>
                <c:pt idx="4953">
                  <c:v>-0.37111000000000038</c:v>
                </c:pt>
                <c:pt idx="4954">
                  <c:v>-0.36228000000000032</c:v>
                </c:pt>
                <c:pt idx="4955">
                  <c:v>-0.35436000000000273</c:v>
                </c:pt>
                <c:pt idx="4956">
                  <c:v>-0.34739000000000098</c:v>
                </c:pt>
                <c:pt idx="4957">
                  <c:v>-0.34139000000000075</c:v>
                </c:pt>
                <c:pt idx="4958">
                  <c:v>-0.33640000000000364</c:v>
                </c:pt>
                <c:pt idx="4959">
                  <c:v>-0.33245000000000313</c:v>
                </c:pt>
                <c:pt idx="4960">
                  <c:v>-0.32956000000000313</c:v>
                </c:pt>
                <c:pt idx="4961">
                  <c:v>-0.32776000000000038</c:v>
                </c:pt>
                <c:pt idx="4962">
                  <c:v>-0.32708000000000392</c:v>
                </c:pt>
                <c:pt idx="4963">
                  <c:v>-0.32755000000000273</c:v>
                </c:pt>
                <c:pt idx="4964">
                  <c:v>-0.32919000000000032</c:v>
                </c:pt>
                <c:pt idx="4965">
                  <c:v>-0.33202000000000392</c:v>
                </c:pt>
                <c:pt idx="4966">
                  <c:v>-0.33607000000000364</c:v>
                </c:pt>
                <c:pt idx="4967">
                  <c:v>-0.34136000000000155</c:v>
                </c:pt>
                <c:pt idx="4968">
                  <c:v>-0.34790000000000104</c:v>
                </c:pt>
                <c:pt idx="4969">
                  <c:v>-0.3557300000000001</c:v>
                </c:pt>
                <c:pt idx="4970">
                  <c:v>-0.36485000000000273</c:v>
                </c:pt>
                <c:pt idx="4971">
                  <c:v>-0.37528000000000244</c:v>
                </c:pt>
                <c:pt idx="4972">
                  <c:v>-0.38703000000000032</c:v>
                </c:pt>
                <c:pt idx="4973">
                  <c:v>-0.40012000000000031</c:v>
                </c:pt>
                <c:pt idx="4974">
                  <c:v>-0.41454000000000002</c:v>
                </c:pt>
                <c:pt idx="4975">
                  <c:v>-0.43031000000000341</c:v>
                </c:pt>
                <c:pt idx="4976">
                  <c:v>-0.44743000000000038</c:v>
                </c:pt>
                <c:pt idx="4977">
                  <c:v>-0.46589000000000008</c:v>
                </c:pt>
                <c:pt idx="4978">
                  <c:v>-0.48569000000000001</c:v>
                </c:pt>
                <c:pt idx="4979">
                  <c:v>-0.50683</c:v>
                </c:pt>
                <c:pt idx="4980">
                  <c:v>-0.52927999999999997</c:v>
                </c:pt>
                <c:pt idx="4981">
                  <c:v>-0.55301999999999996</c:v>
                </c:pt>
                <c:pt idx="4982">
                  <c:v>-0.57804000000000488</c:v>
                </c:pt>
                <c:pt idx="4983">
                  <c:v>-0.60428999999999999</c:v>
                </c:pt>
                <c:pt idx="4984">
                  <c:v>-0.63175000000000625</c:v>
                </c:pt>
                <c:pt idx="4985">
                  <c:v>-0.66035999999999995</c:v>
                </c:pt>
                <c:pt idx="4986">
                  <c:v>-0.69006000000000101</c:v>
                </c:pt>
                <c:pt idx="4987">
                  <c:v>-0.72080000000000488</c:v>
                </c:pt>
                <c:pt idx="4988">
                  <c:v>-0.75248999999999999</c:v>
                </c:pt>
                <c:pt idx="4989">
                  <c:v>-0.78505999999999998</c:v>
                </c:pt>
                <c:pt idx="4990">
                  <c:v>-0.81840000000000002</c:v>
                </c:pt>
                <c:pt idx="4991">
                  <c:v>-0.85240000000000005</c:v>
                </c:pt>
                <c:pt idx="4992">
                  <c:v>-0.88695000000000113</c:v>
                </c:pt>
                <c:pt idx="4993">
                  <c:v>-0.92188999999999999</c:v>
                </c:pt>
                <c:pt idx="4994">
                  <c:v>-0.95709999999999995</c:v>
                </c:pt>
                <c:pt idx="4995">
                  <c:v>-0.99238999999999511</c:v>
                </c:pt>
                <c:pt idx="4996">
                  <c:v>-1.0275999999999876</c:v>
                </c:pt>
                <c:pt idx="4997">
                  <c:v>-1.06253</c:v>
                </c:pt>
                <c:pt idx="4998">
                  <c:v>-1.09697</c:v>
                </c:pt>
                <c:pt idx="4999">
                  <c:v>-1.1307199999999999</c:v>
                </c:pt>
                <c:pt idx="5000">
                  <c:v>-1.1635500000000001</c:v>
                </c:pt>
              </c:numCache>
            </c:numRef>
          </c:xVal>
          <c:yVal>
            <c:numRef>
              <c:f>TimeHistoryDD!$C$1:$C$5001</c:f>
              <c:numCache>
                <c:formatCode>0.00</c:formatCode>
                <c:ptCount val="5001"/>
                <c:pt idx="0">
                  <c:v>0.22397000000000025</c:v>
                </c:pt>
                <c:pt idx="1">
                  <c:v>0.23404000000000041</c:v>
                </c:pt>
                <c:pt idx="2">
                  <c:v>0.24480000000000021</c:v>
                </c:pt>
                <c:pt idx="3">
                  <c:v>0.25619000000000003</c:v>
                </c:pt>
                <c:pt idx="4">
                  <c:v>0.26817000000000002</c:v>
                </c:pt>
                <c:pt idx="5">
                  <c:v>0.28069</c:v>
                </c:pt>
                <c:pt idx="6">
                  <c:v>0.29368000000000088</c:v>
                </c:pt>
                <c:pt idx="7">
                  <c:v>0.30708000000000313</c:v>
                </c:pt>
                <c:pt idx="8">
                  <c:v>0.32078000000000273</c:v>
                </c:pt>
                <c:pt idx="9">
                  <c:v>0.33471000000000273</c:v>
                </c:pt>
                <c:pt idx="10">
                  <c:v>0.34876000000000063</c:v>
                </c:pt>
                <c:pt idx="11">
                  <c:v>0.36282000000000364</c:v>
                </c:pt>
                <c:pt idx="12">
                  <c:v>0.37675000000000008</c:v>
                </c:pt>
                <c:pt idx="13">
                  <c:v>0.39043000000000244</c:v>
                </c:pt>
                <c:pt idx="14">
                  <c:v>0.4036900000000001</c:v>
                </c:pt>
                <c:pt idx="15">
                  <c:v>0.41638000000000364</c:v>
                </c:pt>
                <c:pt idx="16">
                  <c:v>0.42832000000000364</c:v>
                </c:pt>
                <c:pt idx="17">
                  <c:v>0.43932000000000443</c:v>
                </c:pt>
                <c:pt idx="18">
                  <c:v>0.44919000000000031</c:v>
                </c:pt>
                <c:pt idx="19">
                  <c:v>0.45773000000000003</c:v>
                </c:pt>
                <c:pt idx="20">
                  <c:v>0.4647</c:v>
                </c:pt>
                <c:pt idx="21">
                  <c:v>0.46991000000000038</c:v>
                </c:pt>
                <c:pt idx="22">
                  <c:v>0.47311000000000031</c:v>
                </c:pt>
                <c:pt idx="23">
                  <c:v>0.47411000000000031</c:v>
                </c:pt>
                <c:pt idx="24">
                  <c:v>0.47267000000000031</c:v>
                </c:pt>
                <c:pt idx="25">
                  <c:v>0.46860000000000002</c:v>
                </c:pt>
                <c:pt idx="26">
                  <c:v>0.46171000000000001</c:v>
                </c:pt>
                <c:pt idx="27">
                  <c:v>0.45182000000000244</c:v>
                </c:pt>
                <c:pt idx="28">
                  <c:v>0.43881000000000364</c:v>
                </c:pt>
                <c:pt idx="29">
                  <c:v>0.42255000000000031</c:v>
                </c:pt>
                <c:pt idx="30">
                  <c:v>0.40298000000000272</c:v>
                </c:pt>
                <c:pt idx="31">
                  <c:v>0.38009000000000032</c:v>
                </c:pt>
                <c:pt idx="32">
                  <c:v>0.35389000000000032</c:v>
                </c:pt>
                <c:pt idx="33">
                  <c:v>0.32447000000000364</c:v>
                </c:pt>
                <c:pt idx="34">
                  <c:v>0.29197000000000273</c:v>
                </c:pt>
                <c:pt idx="35">
                  <c:v>0.25658000000000031</c:v>
                </c:pt>
                <c:pt idx="36">
                  <c:v>0.21855000000000024</c:v>
                </c:pt>
                <c:pt idx="37">
                  <c:v>0.17820000000000041</c:v>
                </c:pt>
                <c:pt idx="38">
                  <c:v>0.13586999999999999</c:v>
                </c:pt>
                <c:pt idx="39">
                  <c:v>9.1960000000000028E-2</c:v>
                </c:pt>
                <c:pt idx="40">
                  <c:v>4.6910000000000014E-2</c:v>
                </c:pt>
                <c:pt idx="41">
                  <c:v>1.1600000000000167E-3</c:v>
                </c:pt>
                <c:pt idx="42">
                  <c:v>-4.4810000000000516E-2</c:v>
                </c:pt>
                <c:pt idx="43">
                  <c:v>-9.0540000000000245E-2</c:v>
                </c:pt>
                <c:pt idx="44">
                  <c:v>-0.13558999999999999</c:v>
                </c:pt>
                <c:pt idx="45">
                  <c:v>-0.17950000000000021</c:v>
                </c:pt>
                <c:pt idx="46">
                  <c:v>-0.22189000000000025</c:v>
                </c:pt>
                <c:pt idx="47">
                  <c:v>-0.26240000000000002</c:v>
                </c:pt>
                <c:pt idx="48">
                  <c:v>-0.30071000000000031</c:v>
                </c:pt>
                <c:pt idx="49">
                  <c:v>-0.33656000000000341</c:v>
                </c:pt>
                <c:pt idx="50">
                  <c:v>-0.36977000000000032</c:v>
                </c:pt>
                <c:pt idx="51">
                  <c:v>-0.40017000000000008</c:v>
                </c:pt>
                <c:pt idx="52">
                  <c:v>-0.42769000000000001</c:v>
                </c:pt>
                <c:pt idx="53">
                  <c:v>-0.45229000000000003</c:v>
                </c:pt>
                <c:pt idx="54">
                  <c:v>-0.47398000000000273</c:v>
                </c:pt>
                <c:pt idx="55">
                  <c:v>-0.49281000000000341</c:v>
                </c:pt>
                <c:pt idx="56">
                  <c:v>-0.50890000000000002</c:v>
                </c:pt>
                <c:pt idx="57">
                  <c:v>-0.52235999999999949</c:v>
                </c:pt>
                <c:pt idx="58">
                  <c:v>-0.53334999999999999</c:v>
                </c:pt>
                <c:pt idx="59">
                  <c:v>-0.54203999999999997</c:v>
                </c:pt>
                <c:pt idx="60">
                  <c:v>-0.54862000000000488</c:v>
                </c:pt>
                <c:pt idx="61">
                  <c:v>-0.55330000000000001</c:v>
                </c:pt>
                <c:pt idx="62">
                  <c:v>-0.55625999999999998</c:v>
                </c:pt>
                <c:pt idx="63">
                  <c:v>-0.55771999999999999</c:v>
                </c:pt>
                <c:pt idx="64">
                  <c:v>-0.55786000000000002</c:v>
                </c:pt>
                <c:pt idx="65">
                  <c:v>-0.55686999999999998</c:v>
                </c:pt>
                <c:pt idx="66">
                  <c:v>-0.55493999999999999</c:v>
                </c:pt>
                <c:pt idx="67">
                  <c:v>-0.55223</c:v>
                </c:pt>
                <c:pt idx="68">
                  <c:v>-0.54890000000000005</c:v>
                </c:pt>
                <c:pt idx="69">
                  <c:v>-0.54510000000000003</c:v>
                </c:pt>
                <c:pt idx="70">
                  <c:v>-0.54095000000000004</c:v>
                </c:pt>
                <c:pt idx="71">
                  <c:v>-0.53656999999999511</c:v>
                </c:pt>
                <c:pt idx="72">
                  <c:v>-0.53205999999999998</c:v>
                </c:pt>
                <c:pt idx="73">
                  <c:v>-0.5275199999999951</c:v>
                </c:pt>
                <c:pt idx="74">
                  <c:v>-0.52302999999999999</c:v>
                </c:pt>
                <c:pt idx="75">
                  <c:v>-0.51866000000000001</c:v>
                </c:pt>
                <c:pt idx="76">
                  <c:v>-0.51445999999999958</c:v>
                </c:pt>
                <c:pt idx="77">
                  <c:v>-0.51047999999999949</c:v>
                </c:pt>
                <c:pt idx="78">
                  <c:v>-0.50675999999999999</c:v>
                </c:pt>
                <c:pt idx="79">
                  <c:v>-0.50334000000000001</c:v>
                </c:pt>
                <c:pt idx="80">
                  <c:v>-0.50022999999999951</c:v>
                </c:pt>
                <c:pt idx="81">
                  <c:v>-0.49746000000000273</c:v>
                </c:pt>
                <c:pt idx="82">
                  <c:v>-0.49504000000000031</c:v>
                </c:pt>
                <c:pt idx="83">
                  <c:v>-0.49296000000000273</c:v>
                </c:pt>
                <c:pt idx="84">
                  <c:v>-0.49125000000000002</c:v>
                </c:pt>
                <c:pt idx="85">
                  <c:v>-0.48988000000000398</c:v>
                </c:pt>
                <c:pt idx="86">
                  <c:v>-0.48886000000000313</c:v>
                </c:pt>
                <c:pt idx="87">
                  <c:v>-0.48817000000000038</c:v>
                </c:pt>
                <c:pt idx="88">
                  <c:v>-0.48781000000000313</c:v>
                </c:pt>
                <c:pt idx="89">
                  <c:v>-0.48776000000000008</c:v>
                </c:pt>
                <c:pt idx="90">
                  <c:v>-0.48801000000000244</c:v>
                </c:pt>
                <c:pt idx="91">
                  <c:v>-0.48852000000000273</c:v>
                </c:pt>
                <c:pt idx="92">
                  <c:v>-0.48929</c:v>
                </c:pt>
                <c:pt idx="93">
                  <c:v>-0.49029</c:v>
                </c:pt>
                <c:pt idx="94">
                  <c:v>-0.49149000000000032</c:v>
                </c:pt>
                <c:pt idx="95">
                  <c:v>-0.49288000000000437</c:v>
                </c:pt>
                <c:pt idx="96">
                  <c:v>-0.49441000000000312</c:v>
                </c:pt>
                <c:pt idx="97">
                  <c:v>-0.49605000000000032</c:v>
                </c:pt>
                <c:pt idx="98">
                  <c:v>-0.49779000000000001</c:v>
                </c:pt>
                <c:pt idx="99">
                  <c:v>-0.49957000000000285</c:v>
                </c:pt>
                <c:pt idx="100">
                  <c:v>-0.50135999999999958</c:v>
                </c:pt>
                <c:pt idx="101">
                  <c:v>-0.50312999999999997</c:v>
                </c:pt>
                <c:pt idx="102">
                  <c:v>-0.50483</c:v>
                </c:pt>
                <c:pt idx="103">
                  <c:v>-0.50639999999999996</c:v>
                </c:pt>
                <c:pt idx="104">
                  <c:v>-0.50782000000000005</c:v>
                </c:pt>
                <c:pt idx="105">
                  <c:v>-0.50900999999999996</c:v>
                </c:pt>
                <c:pt idx="106">
                  <c:v>-0.5099399999999995</c:v>
                </c:pt>
                <c:pt idx="107">
                  <c:v>-0.51052999999999948</c:v>
                </c:pt>
                <c:pt idx="108">
                  <c:v>-0.51073000000000002</c:v>
                </c:pt>
                <c:pt idx="109">
                  <c:v>-0.51047999999999949</c:v>
                </c:pt>
                <c:pt idx="110">
                  <c:v>-0.50970000000000004</c:v>
                </c:pt>
                <c:pt idx="111">
                  <c:v>-0.5083299999999995</c:v>
                </c:pt>
                <c:pt idx="112">
                  <c:v>-0.50629000000000002</c:v>
                </c:pt>
                <c:pt idx="113">
                  <c:v>-0.50350999999999957</c:v>
                </c:pt>
                <c:pt idx="114">
                  <c:v>-0.49992000000000364</c:v>
                </c:pt>
                <c:pt idx="115">
                  <c:v>-0.49544000000000032</c:v>
                </c:pt>
                <c:pt idx="116">
                  <c:v>-0.48999000000000031</c:v>
                </c:pt>
                <c:pt idx="117">
                  <c:v>-0.48351000000000038</c:v>
                </c:pt>
                <c:pt idx="118">
                  <c:v>-0.47593000000000002</c:v>
                </c:pt>
                <c:pt idx="119">
                  <c:v>-0.46718000000000032</c:v>
                </c:pt>
                <c:pt idx="120">
                  <c:v>-0.4572</c:v>
                </c:pt>
                <c:pt idx="121">
                  <c:v>-0.44595000000000057</c:v>
                </c:pt>
                <c:pt idx="122">
                  <c:v>-0.43338000000000443</c:v>
                </c:pt>
                <c:pt idx="123">
                  <c:v>-0.41947000000000273</c:v>
                </c:pt>
                <c:pt idx="124">
                  <c:v>-0.4041900000000001</c:v>
                </c:pt>
                <c:pt idx="125">
                  <c:v>-0.38756000000000307</c:v>
                </c:pt>
                <c:pt idx="126">
                  <c:v>-0.36957000000000273</c:v>
                </c:pt>
                <c:pt idx="127">
                  <c:v>-0.35027000000000008</c:v>
                </c:pt>
                <c:pt idx="128">
                  <c:v>-0.32970000000000038</c:v>
                </c:pt>
                <c:pt idx="129">
                  <c:v>-0.30794000000000032</c:v>
                </c:pt>
                <c:pt idx="130">
                  <c:v>-0.28507000000000032</c:v>
                </c:pt>
                <c:pt idx="131">
                  <c:v>-0.26120000000000004</c:v>
                </c:pt>
                <c:pt idx="132">
                  <c:v>-0.23645000000000024</c:v>
                </c:pt>
                <c:pt idx="133">
                  <c:v>-0.21097000000000021</c:v>
                </c:pt>
                <c:pt idx="134">
                  <c:v>-0.18492000000000094</c:v>
                </c:pt>
                <c:pt idx="135">
                  <c:v>-0.15846000000000199</c:v>
                </c:pt>
                <c:pt idx="136">
                  <c:v>-0.13178999999999999</c:v>
                </c:pt>
                <c:pt idx="137">
                  <c:v>-0.10508000000000002</c:v>
                </c:pt>
                <c:pt idx="138">
                  <c:v>-7.8549999999999995E-2</c:v>
                </c:pt>
                <c:pt idx="139">
                  <c:v>-5.2390000000000637E-2</c:v>
                </c:pt>
                <c:pt idx="140">
                  <c:v>-2.6790000000000012E-2</c:v>
                </c:pt>
                <c:pt idx="141">
                  <c:v>-1.9599999999999999E-3</c:v>
                </c:pt>
                <c:pt idx="142">
                  <c:v>2.1940000000000012E-2</c:v>
                </c:pt>
                <c:pt idx="143">
                  <c:v>4.4710000000000694E-2</c:v>
                </c:pt>
                <c:pt idx="144">
                  <c:v>6.6210000000000033E-2</c:v>
                </c:pt>
                <c:pt idx="145">
                  <c:v>8.6290000000000006E-2</c:v>
                </c:pt>
                <c:pt idx="146">
                  <c:v>0.10481</c:v>
                </c:pt>
                <c:pt idx="147">
                  <c:v>0.12167000000000019</c:v>
                </c:pt>
                <c:pt idx="148">
                  <c:v>0.13678999999999999</c:v>
                </c:pt>
                <c:pt idx="149">
                  <c:v>0.15007999999999999</c:v>
                </c:pt>
                <c:pt idx="150">
                  <c:v>0.16151000000000032</c:v>
                </c:pt>
                <c:pt idx="151">
                  <c:v>0.17104000000000041</c:v>
                </c:pt>
                <c:pt idx="152">
                  <c:v>0.17867</c:v>
                </c:pt>
                <c:pt idx="153">
                  <c:v>0.18439000000000041</c:v>
                </c:pt>
                <c:pt idx="154">
                  <c:v>0.18824000000000199</c:v>
                </c:pt>
                <c:pt idx="155">
                  <c:v>0.19025000000000025</c:v>
                </c:pt>
                <c:pt idx="156">
                  <c:v>0.19048000000000032</c:v>
                </c:pt>
                <c:pt idx="157">
                  <c:v>0.18898000000000148</c:v>
                </c:pt>
                <c:pt idx="158">
                  <c:v>0.18584000000000148</c:v>
                </c:pt>
                <c:pt idx="159">
                  <c:v>0.18114000000000041</c:v>
                </c:pt>
                <c:pt idx="160">
                  <c:v>0.17496000000000139</c:v>
                </c:pt>
                <c:pt idx="161">
                  <c:v>0.1674100000000015</c:v>
                </c:pt>
                <c:pt idx="162">
                  <c:v>0.15859000000000148</c:v>
                </c:pt>
                <c:pt idx="163">
                  <c:v>0.14860000000000001</c:v>
                </c:pt>
                <c:pt idx="164">
                  <c:v>0.13755000000000001</c:v>
                </c:pt>
                <c:pt idx="165">
                  <c:v>0.12554000000000001</c:v>
                </c:pt>
                <c:pt idx="166">
                  <c:v>0.11269999999999999</c:v>
                </c:pt>
                <c:pt idx="167">
                  <c:v>9.9130000000000287E-2</c:v>
                </c:pt>
                <c:pt idx="168">
                  <c:v>8.4930000000000228E-2</c:v>
                </c:pt>
                <c:pt idx="169">
                  <c:v>7.0230000000000084E-2</c:v>
                </c:pt>
                <c:pt idx="170">
                  <c:v>5.5129999999999998E-2</c:v>
                </c:pt>
                <c:pt idx="171">
                  <c:v>3.9740000000000011E-2</c:v>
                </c:pt>
                <c:pt idx="172">
                  <c:v>2.4160000000000001E-2</c:v>
                </c:pt>
                <c:pt idx="173">
                  <c:v>8.5200000000000067E-3</c:v>
                </c:pt>
                <c:pt idx="174">
                  <c:v>-7.1000000000000134E-3</c:v>
                </c:pt>
                <c:pt idx="175">
                  <c:v>-2.2580000000000062E-2</c:v>
                </c:pt>
                <c:pt idx="176">
                  <c:v>-3.7820000000000166E-2</c:v>
                </c:pt>
                <c:pt idx="177">
                  <c:v>-5.2710000000000659E-2</c:v>
                </c:pt>
                <c:pt idx="178">
                  <c:v>-6.7160000000000164E-2</c:v>
                </c:pt>
                <c:pt idx="179">
                  <c:v>-8.1070000000000003E-2</c:v>
                </c:pt>
                <c:pt idx="180">
                  <c:v>-9.4330000000000067E-2</c:v>
                </c:pt>
                <c:pt idx="181">
                  <c:v>-0.10685</c:v>
                </c:pt>
                <c:pt idx="182">
                  <c:v>-0.11854000000000017</c:v>
                </c:pt>
                <c:pt idx="183">
                  <c:v>-0.1293</c:v>
                </c:pt>
                <c:pt idx="184">
                  <c:v>-0.13904000000000041</c:v>
                </c:pt>
                <c:pt idx="185">
                  <c:v>-0.14768000000000001</c:v>
                </c:pt>
                <c:pt idx="186">
                  <c:v>-0.15514000000000044</c:v>
                </c:pt>
                <c:pt idx="187">
                  <c:v>-0.16134000000000032</c:v>
                </c:pt>
                <c:pt idx="188">
                  <c:v>-0.16620000000000032</c:v>
                </c:pt>
                <c:pt idx="189">
                  <c:v>-0.16967000000000004</c:v>
                </c:pt>
                <c:pt idx="190">
                  <c:v>-0.17169000000000001</c:v>
                </c:pt>
                <c:pt idx="191">
                  <c:v>-0.17219999999999999</c:v>
                </c:pt>
                <c:pt idx="192">
                  <c:v>-0.17116999999999999</c:v>
                </c:pt>
                <c:pt idx="193">
                  <c:v>-0.16857000000000022</c:v>
                </c:pt>
                <c:pt idx="194">
                  <c:v>-0.16438000000000022</c:v>
                </c:pt>
                <c:pt idx="195">
                  <c:v>-0.15860000000000021</c:v>
                </c:pt>
                <c:pt idx="196">
                  <c:v>-0.15123000000000131</c:v>
                </c:pt>
                <c:pt idx="197">
                  <c:v>-0.14230999999999999</c:v>
                </c:pt>
                <c:pt idx="198">
                  <c:v>-0.13186</c:v>
                </c:pt>
                <c:pt idx="199">
                  <c:v>-0.11994000000000013</c:v>
                </c:pt>
                <c:pt idx="200">
                  <c:v>-0.10661000000000002</c:v>
                </c:pt>
                <c:pt idx="201">
                  <c:v>-9.1960000000000028E-2</c:v>
                </c:pt>
                <c:pt idx="202">
                  <c:v>-7.6080000000000023E-2</c:v>
                </c:pt>
                <c:pt idx="203">
                  <c:v>-5.9090000000000642E-2</c:v>
                </c:pt>
                <c:pt idx="204">
                  <c:v>-4.1090000000000022E-2</c:v>
                </c:pt>
                <c:pt idx="205">
                  <c:v>-2.2230000000000302E-2</c:v>
                </c:pt>
                <c:pt idx="206">
                  <c:v>-2.6500000000000052E-3</c:v>
                </c:pt>
                <c:pt idx="207">
                  <c:v>1.752000000000006E-2</c:v>
                </c:pt>
                <c:pt idx="208">
                  <c:v>3.8100000000000002E-2</c:v>
                </c:pt>
                <c:pt idx="209">
                  <c:v>5.8959999999999999E-2</c:v>
                </c:pt>
                <c:pt idx="210">
                  <c:v>7.9920000000000199E-2</c:v>
                </c:pt>
                <c:pt idx="211">
                  <c:v>0.10084</c:v>
                </c:pt>
                <c:pt idx="212">
                  <c:v>0.12156000000000022</c:v>
                </c:pt>
                <c:pt idx="213">
                  <c:v>0.14193000000000044</c:v>
                </c:pt>
                <c:pt idx="214">
                  <c:v>0.16182000000000021</c:v>
                </c:pt>
                <c:pt idx="215">
                  <c:v>0.18110000000000001</c:v>
                </c:pt>
                <c:pt idx="216">
                  <c:v>0.19965000000000022</c:v>
                </c:pt>
                <c:pt idx="217">
                  <c:v>0.21735000000000004</c:v>
                </c:pt>
                <c:pt idx="218">
                  <c:v>0.23411999999999999</c:v>
                </c:pt>
                <c:pt idx="219">
                  <c:v>0.24987999999999999</c:v>
                </c:pt>
                <c:pt idx="220">
                  <c:v>0.26454</c:v>
                </c:pt>
                <c:pt idx="221">
                  <c:v>0.27807000000000032</c:v>
                </c:pt>
                <c:pt idx="222">
                  <c:v>0.29042000000000273</c:v>
                </c:pt>
                <c:pt idx="223">
                  <c:v>0.30155000000000032</c:v>
                </c:pt>
                <c:pt idx="224">
                  <c:v>0.3114600000000029</c:v>
                </c:pt>
                <c:pt idx="225">
                  <c:v>0.32012000000000307</c:v>
                </c:pt>
                <c:pt idx="226">
                  <c:v>0.32754000000000238</c:v>
                </c:pt>
                <c:pt idx="227">
                  <c:v>0.33374000000000031</c:v>
                </c:pt>
                <c:pt idx="228">
                  <c:v>0.33873000000000031</c:v>
                </c:pt>
                <c:pt idx="229">
                  <c:v>0.34253000000000045</c:v>
                </c:pt>
                <c:pt idx="230">
                  <c:v>0.34517000000000092</c:v>
                </c:pt>
                <c:pt idx="231">
                  <c:v>0.34668000000000104</c:v>
                </c:pt>
                <c:pt idx="232">
                  <c:v>0.34711000000000075</c:v>
                </c:pt>
                <c:pt idx="233">
                  <c:v>0.34647000000000289</c:v>
                </c:pt>
                <c:pt idx="234">
                  <c:v>0.34483000000000064</c:v>
                </c:pt>
                <c:pt idx="235">
                  <c:v>0.3422000000000005</c:v>
                </c:pt>
                <c:pt idx="236">
                  <c:v>0.33864000000000088</c:v>
                </c:pt>
                <c:pt idx="237">
                  <c:v>0.33417000000000313</c:v>
                </c:pt>
                <c:pt idx="238">
                  <c:v>0.32884000000000313</c:v>
                </c:pt>
                <c:pt idx="239">
                  <c:v>0.32268000000000313</c:v>
                </c:pt>
                <c:pt idx="240">
                  <c:v>0.31572000000000244</c:v>
                </c:pt>
                <c:pt idx="241">
                  <c:v>0.30800000000000038</c:v>
                </c:pt>
                <c:pt idx="242">
                  <c:v>0.29953000000000002</c:v>
                </c:pt>
                <c:pt idx="243">
                  <c:v>0.29036000000000273</c:v>
                </c:pt>
                <c:pt idx="244">
                  <c:v>0.28050000000000008</c:v>
                </c:pt>
                <c:pt idx="245">
                  <c:v>0.26998000000000238</c:v>
                </c:pt>
                <c:pt idx="246">
                  <c:v>0.25881000000000032</c:v>
                </c:pt>
                <c:pt idx="247">
                  <c:v>0.24702000000000021</c:v>
                </c:pt>
                <c:pt idx="248">
                  <c:v>0.23462</c:v>
                </c:pt>
                <c:pt idx="249">
                  <c:v>0.22162999999999999</c:v>
                </c:pt>
                <c:pt idx="250">
                  <c:v>0.20807</c:v>
                </c:pt>
                <c:pt idx="251">
                  <c:v>0.19394000000000103</c:v>
                </c:pt>
                <c:pt idx="252">
                  <c:v>0.17927000000000001</c:v>
                </c:pt>
                <c:pt idx="253">
                  <c:v>0.16406000000000032</c:v>
                </c:pt>
                <c:pt idx="254">
                  <c:v>0.14832999999999999</c:v>
                </c:pt>
                <c:pt idx="255">
                  <c:v>0.13208</c:v>
                </c:pt>
                <c:pt idx="256">
                  <c:v>0.11534000000000011</c:v>
                </c:pt>
                <c:pt idx="257">
                  <c:v>9.8110000000000225E-2</c:v>
                </c:pt>
                <c:pt idx="258">
                  <c:v>8.0410000000000023E-2</c:v>
                </c:pt>
                <c:pt idx="259">
                  <c:v>6.2250000000000034E-2</c:v>
                </c:pt>
                <c:pt idx="260">
                  <c:v>4.3639999999999977E-2</c:v>
                </c:pt>
                <c:pt idx="261">
                  <c:v>2.4610000000000042E-2</c:v>
                </c:pt>
                <c:pt idx="262">
                  <c:v>5.1700000000000114E-3</c:v>
                </c:pt>
                <c:pt idx="263">
                  <c:v>-1.4670000000000001E-2</c:v>
                </c:pt>
                <c:pt idx="264">
                  <c:v>-3.4870000000000109E-2</c:v>
                </c:pt>
                <c:pt idx="265">
                  <c:v>-5.5420000000000108E-2</c:v>
                </c:pt>
                <c:pt idx="266">
                  <c:v>-7.6300000000000034E-2</c:v>
                </c:pt>
                <c:pt idx="267">
                  <c:v>-9.7480000000000011E-2</c:v>
                </c:pt>
                <c:pt idx="268">
                  <c:v>-0.11892000000000025</c:v>
                </c:pt>
                <c:pt idx="269">
                  <c:v>-0.1406</c:v>
                </c:pt>
                <c:pt idx="270">
                  <c:v>-0.16248000000000037</c:v>
                </c:pt>
                <c:pt idx="271">
                  <c:v>-0.18451000000000148</c:v>
                </c:pt>
                <c:pt idx="272">
                  <c:v>-0.20666000000000001</c:v>
                </c:pt>
                <c:pt idx="273">
                  <c:v>-0.22888000000000025</c:v>
                </c:pt>
                <c:pt idx="274">
                  <c:v>-0.25112000000000001</c:v>
                </c:pt>
                <c:pt idx="275">
                  <c:v>-0.27331000000000188</c:v>
                </c:pt>
                <c:pt idx="276">
                  <c:v>-0.29538000000000364</c:v>
                </c:pt>
                <c:pt idx="277">
                  <c:v>-0.31728000000000273</c:v>
                </c:pt>
                <c:pt idx="278">
                  <c:v>-0.33890000000000364</c:v>
                </c:pt>
                <c:pt idx="279">
                  <c:v>-0.36018000000000244</c:v>
                </c:pt>
                <c:pt idx="280">
                  <c:v>-0.38100000000000273</c:v>
                </c:pt>
                <c:pt idx="281">
                  <c:v>-0.40126000000000001</c:v>
                </c:pt>
                <c:pt idx="282">
                  <c:v>-0.42084000000000032</c:v>
                </c:pt>
                <c:pt idx="283">
                  <c:v>-0.43960000000000032</c:v>
                </c:pt>
                <c:pt idx="284">
                  <c:v>-0.45741000000000032</c:v>
                </c:pt>
                <c:pt idx="285">
                  <c:v>-0.47411000000000031</c:v>
                </c:pt>
                <c:pt idx="286">
                  <c:v>-0.48952000000000273</c:v>
                </c:pt>
                <c:pt idx="287">
                  <c:v>-0.50347999999999959</c:v>
                </c:pt>
                <c:pt idx="288">
                  <c:v>-0.51578000000000002</c:v>
                </c:pt>
                <c:pt idx="289">
                  <c:v>-0.52622000000000002</c:v>
                </c:pt>
                <c:pt idx="290">
                  <c:v>-0.53459999999999996</c:v>
                </c:pt>
                <c:pt idx="291">
                  <c:v>-0.54070000000000062</c:v>
                </c:pt>
                <c:pt idx="292">
                  <c:v>-0.54430000000000001</c:v>
                </c:pt>
                <c:pt idx="293">
                  <c:v>-0.54517000000000004</c:v>
                </c:pt>
                <c:pt idx="294">
                  <c:v>-0.54310000000000003</c:v>
                </c:pt>
                <c:pt idx="295">
                  <c:v>-0.53788000000000002</c:v>
                </c:pt>
                <c:pt idx="296">
                  <c:v>-0.52934000000000003</c:v>
                </c:pt>
                <c:pt idx="297">
                  <c:v>-0.51729000000000003</c:v>
                </c:pt>
                <c:pt idx="298">
                  <c:v>-0.50161</c:v>
                </c:pt>
                <c:pt idx="299">
                  <c:v>-0.48220000000000002</c:v>
                </c:pt>
                <c:pt idx="300">
                  <c:v>-0.45899000000000001</c:v>
                </c:pt>
                <c:pt idx="301">
                  <c:v>-0.43200000000000038</c:v>
                </c:pt>
                <c:pt idx="302">
                  <c:v>-0.40127000000000002</c:v>
                </c:pt>
                <c:pt idx="303">
                  <c:v>-0.36691000000000273</c:v>
                </c:pt>
                <c:pt idx="304">
                  <c:v>-0.32911000000000273</c:v>
                </c:pt>
                <c:pt idx="305">
                  <c:v>-0.28811000000000031</c:v>
                </c:pt>
                <c:pt idx="306">
                  <c:v>-0.24422000000000021</c:v>
                </c:pt>
                <c:pt idx="307">
                  <c:v>-0.19780000000000025</c:v>
                </c:pt>
                <c:pt idx="308">
                  <c:v>-0.14929000000000148</c:v>
                </c:pt>
                <c:pt idx="309">
                  <c:v>-9.9140000000000048E-2</c:v>
                </c:pt>
                <c:pt idx="310">
                  <c:v>-4.7880000000000138E-2</c:v>
                </c:pt>
                <c:pt idx="311">
                  <c:v>3.9800000000000269E-3</c:v>
                </c:pt>
                <c:pt idx="312">
                  <c:v>5.5880000000000124E-2</c:v>
                </c:pt>
                <c:pt idx="313">
                  <c:v>0.10731</c:v>
                </c:pt>
                <c:pt idx="314">
                  <c:v>0.15772000000000044</c:v>
                </c:pt>
                <c:pt idx="315">
                  <c:v>0.20663999999999999</c:v>
                </c:pt>
                <c:pt idx="316">
                  <c:v>0.25362000000000001</c:v>
                </c:pt>
                <c:pt idx="317">
                  <c:v>0.29825000000000002</c:v>
                </c:pt>
                <c:pt idx="318">
                  <c:v>0.34020000000000045</c:v>
                </c:pt>
                <c:pt idx="319">
                  <c:v>0.37918000000000313</c:v>
                </c:pt>
                <c:pt idx="320">
                  <c:v>0.41499000000000008</c:v>
                </c:pt>
                <c:pt idx="321">
                  <c:v>0.44748000000000104</c:v>
                </c:pt>
                <c:pt idx="322">
                  <c:v>0.47656000000000032</c:v>
                </c:pt>
                <c:pt idx="323">
                  <c:v>0.50219999999999998</c:v>
                </c:pt>
                <c:pt idx="324">
                  <c:v>0.52444000000000002</c:v>
                </c:pt>
                <c:pt idx="325">
                  <c:v>0.54335</c:v>
                </c:pt>
                <c:pt idx="326">
                  <c:v>0.55905000000000005</c:v>
                </c:pt>
                <c:pt idx="327">
                  <c:v>0.57167000000000545</c:v>
                </c:pt>
                <c:pt idx="328">
                  <c:v>0.58140999999999543</c:v>
                </c:pt>
                <c:pt idx="329">
                  <c:v>0.58843999999999497</c:v>
                </c:pt>
                <c:pt idx="330">
                  <c:v>0.59297999999999962</c:v>
                </c:pt>
                <c:pt idx="331">
                  <c:v>0.5952299999999997</c:v>
                </c:pt>
                <c:pt idx="332">
                  <c:v>0.5953999999999996</c:v>
                </c:pt>
                <c:pt idx="333">
                  <c:v>0.593700000000001</c:v>
                </c:pt>
                <c:pt idx="334">
                  <c:v>0.59033999999999531</c:v>
                </c:pt>
                <c:pt idx="335">
                  <c:v>0.58549999999999969</c:v>
                </c:pt>
                <c:pt idx="336">
                  <c:v>0.57937000000000005</c:v>
                </c:pt>
                <c:pt idx="337">
                  <c:v>0.57211000000000001</c:v>
                </c:pt>
                <c:pt idx="338">
                  <c:v>0.56388000000000005</c:v>
                </c:pt>
                <c:pt idx="339">
                  <c:v>0.55481000000000003</c:v>
                </c:pt>
                <c:pt idx="340">
                  <c:v>0.54503999999999997</c:v>
                </c:pt>
                <c:pt idx="341">
                  <c:v>0.53468000000000004</c:v>
                </c:pt>
                <c:pt idx="342">
                  <c:v>0.52381</c:v>
                </c:pt>
                <c:pt idx="343">
                  <c:v>0.51254</c:v>
                </c:pt>
                <c:pt idx="344">
                  <c:v>0.50094000000000005</c:v>
                </c:pt>
                <c:pt idx="345">
                  <c:v>0.48907000000000272</c:v>
                </c:pt>
                <c:pt idx="346">
                  <c:v>0.47698000000000296</c:v>
                </c:pt>
                <c:pt idx="347">
                  <c:v>0.46473000000000003</c:v>
                </c:pt>
                <c:pt idx="348">
                  <c:v>0.45234000000000002</c:v>
                </c:pt>
                <c:pt idx="349">
                  <c:v>0.43986000000000364</c:v>
                </c:pt>
                <c:pt idx="350">
                  <c:v>0.42731000000000313</c:v>
                </c:pt>
                <c:pt idx="351">
                  <c:v>0.41471000000000002</c:v>
                </c:pt>
                <c:pt idx="352">
                  <c:v>0.40208000000000038</c:v>
                </c:pt>
                <c:pt idx="353">
                  <c:v>0.38943000000000244</c:v>
                </c:pt>
                <c:pt idx="354">
                  <c:v>0.37677000000000038</c:v>
                </c:pt>
                <c:pt idx="355">
                  <c:v>0.36412000000000244</c:v>
                </c:pt>
                <c:pt idx="356">
                  <c:v>0.3514800000000029</c:v>
                </c:pt>
                <c:pt idx="357">
                  <c:v>0.33886000000000444</c:v>
                </c:pt>
                <c:pt idx="358">
                  <c:v>0.32627000000000267</c:v>
                </c:pt>
                <c:pt idx="359">
                  <c:v>0.31371000000000032</c:v>
                </c:pt>
                <c:pt idx="360">
                  <c:v>0.30120000000000002</c:v>
                </c:pt>
                <c:pt idx="361">
                  <c:v>0.28874</c:v>
                </c:pt>
                <c:pt idx="362">
                  <c:v>0.27634000000000031</c:v>
                </c:pt>
                <c:pt idx="363">
                  <c:v>0.26401000000000002</c:v>
                </c:pt>
                <c:pt idx="364">
                  <c:v>0.25175999999999998</c:v>
                </c:pt>
                <c:pt idx="365">
                  <c:v>0.23960999999999999</c:v>
                </c:pt>
                <c:pt idx="366">
                  <c:v>0.22757000000000022</c:v>
                </c:pt>
                <c:pt idx="367">
                  <c:v>0.21565999999999999</c:v>
                </c:pt>
                <c:pt idx="368">
                  <c:v>0.20390000000000041</c:v>
                </c:pt>
                <c:pt idx="369">
                  <c:v>0.19230000000000025</c:v>
                </c:pt>
                <c:pt idx="370">
                  <c:v>0.18089000000000041</c:v>
                </c:pt>
                <c:pt idx="371">
                  <c:v>0.16969000000000029</c:v>
                </c:pt>
                <c:pt idx="372">
                  <c:v>0.15872000000000044</c:v>
                </c:pt>
                <c:pt idx="373">
                  <c:v>0.14801000000000131</c:v>
                </c:pt>
                <c:pt idx="374">
                  <c:v>0.13758999999999999</c:v>
                </c:pt>
                <c:pt idx="375">
                  <c:v>0.12747</c:v>
                </c:pt>
                <c:pt idx="376">
                  <c:v>0.11770000000000025</c:v>
                </c:pt>
                <c:pt idx="377">
                  <c:v>0.10829000000000107</c:v>
                </c:pt>
                <c:pt idx="378">
                  <c:v>9.9290000000000267E-2</c:v>
                </c:pt>
                <c:pt idx="379">
                  <c:v>9.0700000000000267E-2</c:v>
                </c:pt>
                <c:pt idx="380">
                  <c:v>8.2580000000000001E-2</c:v>
                </c:pt>
                <c:pt idx="381">
                  <c:v>7.4940000000000034E-2</c:v>
                </c:pt>
                <c:pt idx="382">
                  <c:v>6.7820000000000172E-2</c:v>
                </c:pt>
                <c:pt idx="383">
                  <c:v>6.1240000000000003E-2</c:v>
                </c:pt>
                <c:pt idx="384">
                  <c:v>5.5240000000000004E-2</c:v>
                </c:pt>
                <c:pt idx="385">
                  <c:v>4.9830000000000443E-2</c:v>
                </c:pt>
                <c:pt idx="386">
                  <c:v>4.5060000000000128E-2</c:v>
                </c:pt>
                <c:pt idx="387">
                  <c:v>4.0930000000000084E-2</c:v>
                </c:pt>
                <c:pt idx="388">
                  <c:v>3.7490000000000225E-2</c:v>
                </c:pt>
                <c:pt idx="389">
                  <c:v>3.4740000000000042E-2</c:v>
                </c:pt>
                <c:pt idx="390">
                  <c:v>3.2720000000000006E-2</c:v>
                </c:pt>
                <c:pt idx="391">
                  <c:v>3.1440000000000225E-2</c:v>
                </c:pt>
                <c:pt idx="392">
                  <c:v>3.092000000000001E-2</c:v>
                </c:pt>
                <c:pt idx="393">
                  <c:v>3.1190000000000002E-2</c:v>
                </c:pt>
                <c:pt idx="394">
                  <c:v>3.2250000000000216E-2</c:v>
                </c:pt>
                <c:pt idx="395">
                  <c:v>3.4110000000000001E-2</c:v>
                </c:pt>
                <c:pt idx="396">
                  <c:v>3.6810000000000224E-2</c:v>
                </c:pt>
                <c:pt idx="397">
                  <c:v>4.0330000000000144E-2</c:v>
                </c:pt>
                <c:pt idx="398">
                  <c:v>4.4690000000000146E-2</c:v>
                </c:pt>
                <c:pt idx="399">
                  <c:v>4.9890000000000601E-2</c:v>
                </c:pt>
                <c:pt idx="400">
                  <c:v>5.5950000000000034E-2</c:v>
                </c:pt>
                <c:pt idx="401">
                  <c:v>6.286000000000054E-2</c:v>
                </c:pt>
                <c:pt idx="402">
                  <c:v>7.0620000000000002E-2</c:v>
                </c:pt>
                <c:pt idx="403">
                  <c:v>7.9230000000000134E-2</c:v>
                </c:pt>
                <c:pt idx="404">
                  <c:v>8.869000000000081E-2</c:v>
                </c:pt>
                <c:pt idx="405">
                  <c:v>9.8980000000000068E-2</c:v>
                </c:pt>
                <c:pt idx="406">
                  <c:v>0.11011000000000011</c:v>
                </c:pt>
                <c:pt idx="407">
                  <c:v>0.12205000000000002</c:v>
                </c:pt>
                <c:pt idx="408">
                  <c:v>0.1348</c:v>
                </c:pt>
                <c:pt idx="409">
                  <c:v>0.14834000000000044</c:v>
                </c:pt>
                <c:pt idx="410">
                  <c:v>0.16265000000000004</c:v>
                </c:pt>
                <c:pt idx="411">
                  <c:v>0.17771000000000148</c:v>
                </c:pt>
                <c:pt idx="412">
                  <c:v>0.19349000000000052</c:v>
                </c:pt>
                <c:pt idx="413">
                  <c:v>0.20996000000000148</c:v>
                </c:pt>
                <c:pt idx="414">
                  <c:v>0.22710000000000022</c:v>
                </c:pt>
                <c:pt idx="415">
                  <c:v>0.24485999999999999</c:v>
                </c:pt>
                <c:pt idx="416">
                  <c:v>0.26320000000000005</c:v>
                </c:pt>
                <c:pt idx="417">
                  <c:v>0.28209000000000001</c:v>
                </c:pt>
                <c:pt idx="418">
                  <c:v>0.30146000000000273</c:v>
                </c:pt>
                <c:pt idx="419">
                  <c:v>0.32126000000000032</c:v>
                </c:pt>
                <c:pt idx="420">
                  <c:v>0.34142000000000289</c:v>
                </c:pt>
                <c:pt idx="421">
                  <c:v>0.36188000000000364</c:v>
                </c:pt>
                <c:pt idx="422">
                  <c:v>0.38254000000000032</c:v>
                </c:pt>
                <c:pt idx="423">
                  <c:v>0.40331000000000244</c:v>
                </c:pt>
                <c:pt idx="424">
                  <c:v>0.42410000000000031</c:v>
                </c:pt>
                <c:pt idx="425">
                  <c:v>0.44478000000000056</c:v>
                </c:pt>
                <c:pt idx="426">
                  <c:v>0.46524000000000004</c:v>
                </c:pt>
                <c:pt idx="427">
                  <c:v>0.48531000000000313</c:v>
                </c:pt>
                <c:pt idx="428">
                  <c:v>0.50485000000000002</c:v>
                </c:pt>
                <c:pt idx="429">
                  <c:v>0.52368000000000003</c:v>
                </c:pt>
                <c:pt idx="430">
                  <c:v>0.54159999999999997</c:v>
                </c:pt>
                <c:pt idx="431">
                  <c:v>0.55840999999999996</c:v>
                </c:pt>
                <c:pt idx="432">
                  <c:v>0.57387999999999995</c:v>
                </c:pt>
                <c:pt idx="433">
                  <c:v>0.58775000000000088</c:v>
                </c:pt>
                <c:pt idx="434">
                  <c:v>0.59976000000000063</c:v>
                </c:pt>
                <c:pt idx="435">
                  <c:v>0.60964000000000729</c:v>
                </c:pt>
                <c:pt idx="436">
                  <c:v>0.61709000000000624</c:v>
                </c:pt>
                <c:pt idx="437">
                  <c:v>0.62181000000000064</c:v>
                </c:pt>
                <c:pt idx="438">
                  <c:v>0.62350000000000005</c:v>
                </c:pt>
                <c:pt idx="439">
                  <c:v>0.62186000000000063</c:v>
                </c:pt>
                <c:pt idx="440">
                  <c:v>0.61658000000000002</c:v>
                </c:pt>
                <c:pt idx="441">
                  <c:v>0.60740000000000005</c:v>
                </c:pt>
                <c:pt idx="442">
                  <c:v>0.5940599999999997</c:v>
                </c:pt>
                <c:pt idx="443">
                  <c:v>0.57635999999999998</c:v>
                </c:pt>
                <c:pt idx="444">
                  <c:v>0.55410999999999999</c:v>
                </c:pt>
                <c:pt idx="445">
                  <c:v>0.52722999999999998</c:v>
                </c:pt>
                <c:pt idx="446">
                  <c:v>0.49566000000000032</c:v>
                </c:pt>
                <c:pt idx="447">
                  <c:v>0.45945000000000008</c:v>
                </c:pt>
                <c:pt idx="448">
                  <c:v>0.4187300000000001</c:v>
                </c:pt>
                <c:pt idx="449">
                  <c:v>0.37370000000000031</c:v>
                </c:pt>
                <c:pt idx="450">
                  <c:v>0.32468000000000313</c:v>
                </c:pt>
                <c:pt idx="451">
                  <c:v>0.27207000000000031</c:v>
                </c:pt>
                <c:pt idx="452">
                  <c:v>0.21635000000000001</c:v>
                </c:pt>
                <c:pt idx="453">
                  <c:v>0.15809000000000148</c:v>
                </c:pt>
                <c:pt idx="454">
                  <c:v>9.7900000000000043E-2</c:v>
                </c:pt>
                <c:pt idx="455">
                  <c:v>3.6470000000000266E-2</c:v>
                </c:pt>
                <c:pt idx="456">
                  <c:v>-2.5510000000000001E-2</c:v>
                </c:pt>
                <c:pt idx="457">
                  <c:v>-8.7310000000000013E-2</c:v>
                </c:pt>
                <c:pt idx="458">
                  <c:v>-0.14825000000000021</c:v>
                </c:pt>
                <c:pt idx="459">
                  <c:v>-0.20765</c:v>
                </c:pt>
                <c:pt idx="460">
                  <c:v>-0.26489000000000001</c:v>
                </c:pt>
                <c:pt idx="461">
                  <c:v>-0.31943000000000032</c:v>
                </c:pt>
                <c:pt idx="462">
                  <c:v>-0.37077000000000032</c:v>
                </c:pt>
                <c:pt idx="463">
                  <c:v>-0.41855000000000031</c:v>
                </c:pt>
                <c:pt idx="464">
                  <c:v>-0.46245000000000008</c:v>
                </c:pt>
                <c:pt idx="465">
                  <c:v>-0.5022799999999995</c:v>
                </c:pt>
                <c:pt idx="466">
                  <c:v>-0.53791999999999951</c:v>
                </c:pt>
                <c:pt idx="467">
                  <c:v>-0.56933999999999996</c:v>
                </c:pt>
                <c:pt idx="468">
                  <c:v>-0.59658999999999451</c:v>
                </c:pt>
                <c:pt idx="469">
                  <c:v>-0.61978999999999995</c:v>
                </c:pt>
                <c:pt idx="470">
                  <c:v>-0.63910000000000511</c:v>
                </c:pt>
                <c:pt idx="471">
                  <c:v>-0.65475000000000638</c:v>
                </c:pt>
                <c:pt idx="472">
                  <c:v>-0.66698000000000546</c:v>
                </c:pt>
                <c:pt idx="473">
                  <c:v>-0.67606999999999995</c:v>
                </c:pt>
                <c:pt idx="474">
                  <c:v>-0.68230000000000113</c:v>
                </c:pt>
                <c:pt idx="475">
                  <c:v>-0.68599000000000299</c:v>
                </c:pt>
                <c:pt idx="476">
                  <c:v>-0.68741000000000063</c:v>
                </c:pt>
                <c:pt idx="477">
                  <c:v>-0.68686000000000114</c:v>
                </c:pt>
                <c:pt idx="478">
                  <c:v>-0.68461000000000138</c:v>
                </c:pt>
                <c:pt idx="479">
                  <c:v>-0.68093000000000126</c:v>
                </c:pt>
                <c:pt idx="480">
                  <c:v>-0.67605000000000626</c:v>
                </c:pt>
                <c:pt idx="481">
                  <c:v>-0.67020000000000546</c:v>
                </c:pt>
                <c:pt idx="482">
                  <c:v>-0.66359000000000545</c:v>
                </c:pt>
                <c:pt idx="483">
                  <c:v>-0.65640000000000065</c:v>
                </c:pt>
                <c:pt idx="484">
                  <c:v>-0.6487800000000058</c:v>
                </c:pt>
                <c:pt idx="485">
                  <c:v>-0.64088000000000545</c:v>
                </c:pt>
                <c:pt idx="486">
                  <c:v>-0.63283000000000544</c:v>
                </c:pt>
                <c:pt idx="487">
                  <c:v>-0.62473000000000545</c:v>
                </c:pt>
                <c:pt idx="488">
                  <c:v>-0.61666000000000065</c:v>
                </c:pt>
                <c:pt idx="489">
                  <c:v>-0.60871000000000064</c:v>
                </c:pt>
                <c:pt idx="490">
                  <c:v>-0.60094000000000625</c:v>
                </c:pt>
                <c:pt idx="491">
                  <c:v>-0.59338999999999531</c:v>
                </c:pt>
                <c:pt idx="492">
                  <c:v>-0.58610999999999969</c:v>
                </c:pt>
                <c:pt idx="493">
                  <c:v>-0.57911999999999997</c:v>
                </c:pt>
                <c:pt idx="494">
                  <c:v>-0.5724399999999995</c:v>
                </c:pt>
                <c:pt idx="495">
                  <c:v>-0.56608000000000003</c:v>
                </c:pt>
                <c:pt idx="496">
                  <c:v>-0.56005000000000005</c:v>
                </c:pt>
                <c:pt idx="497">
                  <c:v>-0.55435000000000001</c:v>
                </c:pt>
                <c:pt idx="498">
                  <c:v>-0.54896999999999996</c:v>
                </c:pt>
                <c:pt idx="499">
                  <c:v>-0.54391</c:v>
                </c:pt>
                <c:pt idx="500">
                  <c:v>-0.53913999999999951</c:v>
                </c:pt>
                <c:pt idx="501">
                  <c:v>-0.53465000000000062</c:v>
                </c:pt>
                <c:pt idx="502">
                  <c:v>-0.53042</c:v>
                </c:pt>
                <c:pt idx="503">
                  <c:v>-0.52642999999999951</c:v>
                </c:pt>
                <c:pt idx="504">
                  <c:v>-0.52263999999999999</c:v>
                </c:pt>
                <c:pt idx="505">
                  <c:v>-0.5190399999999995</c:v>
                </c:pt>
                <c:pt idx="506">
                  <c:v>-0.51558999999999511</c:v>
                </c:pt>
                <c:pt idx="507">
                  <c:v>-0.51224999999999998</c:v>
                </c:pt>
                <c:pt idx="508">
                  <c:v>-0.50900000000000001</c:v>
                </c:pt>
                <c:pt idx="509">
                  <c:v>-0.50578999999999996</c:v>
                </c:pt>
                <c:pt idx="510">
                  <c:v>-0.50258999999999443</c:v>
                </c:pt>
                <c:pt idx="511">
                  <c:v>-0.49936000000000341</c:v>
                </c:pt>
                <c:pt idx="512">
                  <c:v>-0.49606000000000244</c:v>
                </c:pt>
                <c:pt idx="513">
                  <c:v>-0.49264000000000002</c:v>
                </c:pt>
                <c:pt idx="514">
                  <c:v>-0.48906000000000038</c:v>
                </c:pt>
                <c:pt idx="515">
                  <c:v>-0.48527000000000031</c:v>
                </c:pt>
                <c:pt idx="516">
                  <c:v>-0.4812300000000001</c:v>
                </c:pt>
                <c:pt idx="517">
                  <c:v>-0.47689000000000031</c:v>
                </c:pt>
                <c:pt idx="518">
                  <c:v>-0.47221000000000002</c:v>
                </c:pt>
                <c:pt idx="519">
                  <c:v>-0.46712000000000031</c:v>
                </c:pt>
                <c:pt idx="520">
                  <c:v>-0.46160000000000001</c:v>
                </c:pt>
                <c:pt idx="521">
                  <c:v>-0.45558000000000032</c:v>
                </c:pt>
                <c:pt idx="522">
                  <c:v>-0.44902000000000092</c:v>
                </c:pt>
                <c:pt idx="523">
                  <c:v>-0.44188000000000155</c:v>
                </c:pt>
                <c:pt idx="524">
                  <c:v>-0.43412000000000273</c:v>
                </c:pt>
                <c:pt idx="525">
                  <c:v>-0.42569000000000001</c:v>
                </c:pt>
                <c:pt idx="526">
                  <c:v>-0.41656000000000032</c:v>
                </c:pt>
                <c:pt idx="527">
                  <c:v>-0.40671000000000002</c:v>
                </c:pt>
                <c:pt idx="528">
                  <c:v>-0.39610000000000273</c:v>
                </c:pt>
                <c:pt idx="529">
                  <c:v>-0.38472000000000273</c:v>
                </c:pt>
                <c:pt idx="530">
                  <c:v>-0.37256000000000244</c:v>
                </c:pt>
                <c:pt idx="531">
                  <c:v>-0.35962000000000038</c:v>
                </c:pt>
                <c:pt idx="532">
                  <c:v>-0.34589000000000097</c:v>
                </c:pt>
                <c:pt idx="533">
                  <c:v>-0.33140000000000364</c:v>
                </c:pt>
                <c:pt idx="534">
                  <c:v>-0.31618000000000313</c:v>
                </c:pt>
                <c:pt idx="535">
                  <c:v>-0.30025000000000002</c:v>
                </c:pt>
                <c:pt idx="536">
                  <c:v>-0.28366000000000002</c:v>
                </c:pt>
                <c:pt idx="537">
                  <c:v>-0.26647000000000032</c:v>
                </c:pt>
                <c:pt idx="538">
                  <c:v>-0.24874000000000199</c:v>
                </c:pt>
                <c:pt idx="539">
                  <c:v>-0.23055999999999999</c:v>
                </c:pt>
                <c:pt idx="540">
                  <c:v>-0.21200000000000024</c:v>
                </c:pt>
                <c:pt idx="541">
                  <c:v>-0.19317000000000001</c:v>
                </c:pt>
                <c:pt idx="542">
                  <c:v>-0.17415</c:v>
                </c:pt>
                <c:pt idx="543">
                  <c:v>-0.15506000000000131</c:v>
                </c:pt>
                <c:pt idx="544">
                  <c:v>-0.13600999999999999</c:v>
                </c:pt>
                <c:pt idx="545">
                  <c:v>-0.11712000000000035</c:v>
                </c:pt>
                <c:pt idx="546">
                  <c:v>-9.8490000000000286E-2</c:v>
                </c:pt>
                <c:pt idx="547">
                  <c:v>-8.0250000000000252E-2</c:v>
                </c:pt>
                <c:pt idx="548">
                  <c:v>-6.2510000000000218E-2</c:v>
                </c:pt>
                <c:pt idx="549">
                  <c:v>-4.5380000000000136E-2</c:v>
                </c:pt>
                <c:pt idx="550">
                  <c:v>-2.8959999999999996E-2</c:v>
                </c:pt>
                <c:pt idx="551">
                  <c:v>-1.3360000000000127E-2</c:v>
                </c:pt>
                <c:pt idx="552">
                  <c:v>1.3500000000000155E-3</c:v>
                </c:pt>
                <c:pt idx="553">
                  <c:v>1.5070000000000026E-2</c:v>
                </c:pt>
                <c:pt idx="554">
                  <c:v>2.7750000000000052E-2</c:v>
                </c:pt>
                <c:pt idx="555">
                  <c:v>3.9320000000000001E-2</c:v>
                </c:pt>
                <c:pt idx="556">
                  <c:v>4.97300000000006E-2</c:v>
                </c:pt>
                <c:pt idx="557">
                  <c:v>5.8950000000000023E-2</c:v>
                </c:pt>
                <c:pt idx="558">
                  <c:v>6.6960000000000033E-2</c:v>
                </c:pt>
                <c:pt idx="559">
                  <c:v>7.3740000000000014E-2</c:v>
                </c:pt>
                <c:pt idx="560">
                  <c:v>7.9310000000000908E-2</c:v>
                </c:pt>
                <c:pt idx="561">
                  <c:v>8.3670000000000591E-2</c:v>
                </c:pt>
                <c:pt idx="562">
                  <c:v>8.6840000000000028E-2</c:v>
                </c:pt>
                <c:pt idx="563">
                  <c:v>8.8860000000000772E-2</c:v>
                </c:pt>
                <c:pt idx="564">
                  <c:v>8.9770000000000266E-2</c:v>
                </c:pt>
                <c:pt idx="565">
                  <c:v>8.9630000000000792E-2</c:v>
                </c:pt>
                <c:pt idx="566">
                  <c:v>8.8490000000000235E-2</c:v>
                </c:pt>
                <c:pt idx="567">
                  <c:v>8.6430000000000021E-2</c:v>
                </c:pt>
                <c:pt idx="568">
                  <c:v>8.350000000000081E-2</c:v>
                </c:pt>
                <c:pt idx="569">
                  <c:v>7.9800000000000551E-2</c:v>
                </c:pt>
                <c:pt idx="570">
                  <c:v>7.539000000000054E-2</c:v>
                </c:pt>
                <c:pt idx="571">
                  <c:v>7.0380000000000165E-2</c:v>
                </c:pt>
                <c:pt idx="572">
                  <c:v>6.4840000000000134E-2</c:v>
                </c:pt>
                <c:pt idx="573">
                  <c:v>5.8860000000000134E-2</c:v>
                </c:pt>
                <c:pt idx="574">
                  <c:v>5.2530000000000125E-2</c:v>
                </c:pt>
                <c:pt idx="575">
                  <c:v>4.5949999999999977E-2</c:v>
                </c:pt>
                <c:pt idx="576">
                  <c:v>3.9200000000000096E-2</c:v>
                </c:pt>
                <c:pt idx="577">
                  <c:v>3.23700000000001E-2</c:v>
                </c:pt>
                <c:pt idx="578">
                  <c:v>2.5559999999999999E-2</c:v>
                </c:pt>
                <c:pt idx="579">
                  <c:v>1.8839999999999999E-2</c:v>
                </c:pt>
                <c:pt idx="580">
                  <c:v>1.2300000000000049E-2</c:v>
                </c:pt>
                <c:pt idx="581">
                  <c:v>6.0300000000000579E-3</c:v>
                </c:pt>
                <c:pt idx="582">
                  <c:v>9.0000000000000805E-5</c:v>
                </c:pt>
                <c:pt idx="583">
                  <c:v>-5.4300000000000641E-3</c:v>
                </c:pt>
                <c:pt idx="584">
                  <c:v>-1.0470000000000005E-2</c:v>
                </c:pt>
                <c:pt idx="585">
                  <c:v>-1.4959999999999998E-2</c:v>
                </c:pt>
                <c:pt idx="586">
                  <c:v>-1.8850000000000068E-2</c:v>
                </c:pt>
                <c:pt idx="587">
                  <c:v>-2.208000000000011E-2</c:v>
                </c:pt>
                <c:pt idx="588">
                  <c:v>-2.4590000000000001E-2</c:v>
                </c:pt>
                <c:pt idx="589">
                  <c:v>-2.6360000000000001E-2</c:v>
                </c:pt>
                <c:pt idx="590">
                  <c:v>-2.7330000000000212E-2</c:v>
                </c:pt>
                <c:pt idx="591">
                  <c:v>-2.7500000000000063E-2</c:v>
                </c:pt>
                <c:pt idx="592">
                  <c:v>-2.6820000000000052E-2</c:v>
                </c:pt>
                <c:pt idx="593">
                  <c:v>-2.5290000000000052E-2</c:v>
                </c:pt>
                <c:pt idx="594">
                  <c:v>-2.2900000000000052E-2</c:v>
                </c:pt>
                <c:pt idx="595">
                  <c:v>-1.9650000000000101E-2</c:v>
                </c:pt>
                <c:pt idx="596">
                  <c:v>-1.5540000000000121E-2</c:v>
                </c:pt>
                <c:pt idx="597">
                  <c:v>-1.0600000000000047E-2</c:v>
                </c:pt>
                <c:pt idx="598">
                  <c:v>-4.8500000000000114E-3</c:v>
                </c:pt>
                <c:pt idx="599">
                  <c:v>1.6800000000000209E-3</c:v>
                </c:pt>
                <c:pt idx="600">
                  <c:v>8.9600000000000981E-3</c:v>
                </c:pt>
                <c:pt idx="601">
                  <c:v>1.6940000000000184E-2</c:v>
                </c:pt>
                <c:pt idx="602">
                  <c:v>2.5569999999999999E-2</c:v>
                </c:pt>
                <c:pt idx="603">
                  <c:v>3.4800000000000109E-2</c:v>
                </c:pt>
                <c:pt idx="604">
                  <c:v>4.4549999999999999E-2</c:v>
                </c:pt>
                <c:pt idx="605">
                  <c:v>5.4780000000000516E-2</c:v>
                </c:pt>
                <c:pt idx="606">
                  <c:v>6.540000000000018E-2</c:v>
                </c:pt>
                <c:pt idx="607">
                  <c:v>7.6340000000000033E-2</c:v>
                </c:pt>
                <c:pt idx="608">
                  <c:v>8.7530000000000066E-2</c:v>
                </c:pt>
                <c:pt idx="609">
                  <c:v>9.8890000000000755E-2</c:v>
                </c:pt>
                <c:pt idx="610">
                  <c:v>0.11034999999999909</c:v>
                </c:pt>
                <c:pt idx="611">
                  <c:v>0.12182999999999998</c:v>
                </c:pt>
                <c:pt idx="612">
                  <c:v>0.13325000000000001</c:v>
                </c:pt>
                <c:pt idx="613">
                  <c:v>0.14455000000000001</c:v>
                </c:pt>
                <c:pt idx="614">
                  <c:v>0.15564000000000044</c:v>
                </c:pt>
                <c:pt idx="615">
                  <c:v>0.16645000000000038</c:v>
                </c:pt>
                <c:pt idx="616">
                  <c:v>0.17694000000000168</c:v>
                </c:pt>
                <c:pt idx="617">
                  <c:v>0.18702000000000021</c:v>
                </c:pt>
                <c:pt idx="618">
                  <c:v>0.19666000000000025</c:v>
                </c:pt>
                <c:pt idx="619">
                  <c:v>0.20579000000000044</c:v>
                </c:pt>
                <c:pt idx="620">
                  <c:v>0.21437</c:v>
                </c:pt>
                <c:pt idx="621">
                  <c:v>0.22235000000000021</c:v>
                </c:pt>
                <c:pt idx="622">
                  <c:v>0.22971000000000052</c:v>
                </c:pt>
                <c:pt idx="623">
                  <c:v>0.23640000000000044</c:v>
                </c:pt>
                <c:pt idx="624">
                  <c:v>0.24240000000000136</c:v>
                </c:pt>
                <c:pt idx="625">
                  <c:v>0.24768000000000001</c:v>
                </c:pt>
                <c:pt idx="626">
                  <c:v>0.25223000000000001</c:v>
                </c:pt>
                <c:pt idx="627">
                  <c:v>0.25604000000000005</c:v>
                </c:pt>
                <c:pt idx="628">
                  <c:v>0.25908000000000031</c:v>
                </c:pt>
                <c:pt idx="629">
                  <c:v>0.26135000000000008</c:v>
                </c:pt>
                <c:pt idx="630">
                  <c:v>0.26285000000000008</c:v>
                </c:pt>
                <c:pt idx="631">
                  <c:v>0.26357000000000008</c:v>
                </c:pt>
                <c:pt idx="632">
                  <c:v>0.26351000000000002</c:v>
                </c:pt>
                <c:pt idx="633">
                  <c:v>0.26268000000000002</c:v>
                </c:pt>
                <c:pt idx="634">
                  <c:v>0.26107000000000002</c:v>
                </c:pt>
                <c:pt idx="635">
                  <c:v>0.25869000000000003</c:v>
                </c:pt>
                <c:pt idx="636">
                  <c:v>0.25555</c:v>
                </c:pt>
                <c:pt idx="637">
                  <c:v>0.25164999999999998</c:v>
                </c:pt>
                <c:pt idx="638">
                  <c:v>0.24700000000000041</c:v>
                </c:pt>
                <c:pt idx="639">
                  <c:v>0.24160000000000001</c:v>
                </c:pt>
                <c:pt idx="640">
                  <c:v>0.23546000000000131</c:v>
                </c:pt>
                <c:pt idx="641">
                  <c:v>0.22859000000000046</c:v>
                </c:pt>
                <c:pt idx="642">
                  <c:v>0.22100000000000025</c:v>
                </c:pt>
                <c:pt idx="643">
                  <c:v>0.21270000000000044</c:v>
                </c:pt>
                <c:pt idx="644">
                  <c:v>0.20369000000000001</c:v>
                </c:pt>
                <c:pt idx="645">
                  <c:v>0.19397000000000025</c:v>
                </c:pt>
                <c:pt idx="646">
                  <c:v>0.18357000000000001</c:v>
                </c:pt>
                <c:pt idx="647">
                  <c:v>0.17247999999999999</c:v>
                </c:pt>
                <c:pt idx="648">
                  <c:v>0.16072000000000025</c:v>
                </c:pt>
                <c:pt idx="649">
                  <c:v>0.14829000000000148</c:v>
                </c:pt>
                <c:pt idx="650">
                  <c:v>0.13521000000000041</c:v>
                </c:pt>
                <c:pt idx="651">
                  <c:v>0.12146999999999998</c:v>
                </c:pt>
                <c:pt idx="652">
                  <c:v>0.10710000000000022</c:v>
                </c:pt>
                <c:pt idx="653">
                  <c:v>9.2110000000000025E-2</c:v>
                </c:pt>
                <c:pt idx="654">
                  <c:v>7.6500000000000012E-2</c:v>
                </c:pt>
                <c:pt idx="655">
                  <c:v>6.0290000000000114E-2</c:v>
                </c:pt>
                <c:pt idx="656">
                  <c:v>4.3500000000000004E-2</c:v>
                </c:pt>
                <c:pt idx="657">
                  <c:v>2.6140000000000052E-2</c:v>
                </c:pt>
                <c:pt idx="658">
                  <c:v>8.2200000000000068E-3</c:v>
                </c:pt>
                <c:pt idx="659">
                  <c:v>-1.0220000000000047E-2</c:v>
                </c:pt>
                <c:pt idx="660">
                  <c:v>-2.9170000000000012E-2</c:v>
                </c:pt>
                <c:pt idx="661">
                  <c:v>-4.8600000000000004E-2</c:v>
                </c:pt>
                <c:pt idx="662">
                  <c:v>-6.8490000000000134E-2</c:v>
                </c:pt>
                <c:pt idx="663">
                  <c:v>-8.8800000000000268E-2</c:v>
                </c:pt>
                <c:pt idx="664">
                  <c:v>-0.10951000000000002</c:v>
                </c:pt>
                <c:pt idx="665">
                  <c:v>-0.13056000000000001</c:v>
                </c:pt>
                <c:pt idx="666">
                  <c:v>-0.15193000000000148</c:v>
                </c:pt>
                <c:pt idx="667">
                  <c:v>-0.17355999999999999</c:v>
                </c:pt>
                <c:pt idx="668">
                  <c:v>-0.19541000000000103</c:v>
                </c:pt>
                <c:pt idx="669">
                  <c:v>-0.21741000000000199</c:v>
                </c:pt>
                <c:pt idx="670">
                  <c:v>-0.23950000000000021</c:v>
                </c:pt>
                <c:pt idx="671">
                  <c:v>-0.26161000000000001</c:v>
                </c:pt>
                <c:pt idx="672">
                  <c:v>-0.28366000000000002</c:v>
                </c:pt>
                <c:pt idx="673">
                  <c:v>-0.30556000000000244</c:v>
                </c:pt>
                <c:pt idx="674">
                  <c:v>-0.32723000000000002</c:v>
                </c:pt>
                <c:pt idx="675">
                  <c:v>-0.34854000000000063</c:v>
                </c:pt>
                <c:pt idx="676">
                  <c:v>-0.36939000000000038</c:v>
                </c:pt>
                <c:pt idx="677">
                  <c:v>-0.38965000000000038</c:v>
                </c:pt>
                <c:pt idx="678">
                  <c:v>-0.40917000000000031</c:v>
                </c:pt>
                <c:pt idx="679">
                  <c:v>-0.42780000000000273</c:v>
                </c:pt>
                <c:pt idx="680">
                  <c:v>-0.44538000000000288</c:v>
                </c:pt>
                <c:pt idx="681">
                  <c:v>-0.46173000000000003</c:v>
                </c:pt>
                <c:pt idx="682">
                  <c:v>-0.47666000000000008</c:v>
                </c:pt>
                <c:pt idx="683">
                  <c:v>-0.48997000000000313</c:v>
                </c:pt>
                <c:pt idx="684">
                  <c:v>-0.50144</c:v>
                </c:pt>
                <c:pt idx="685">
                  <c:v>-0.51085999999999998</c:v>
                </c:pt>
                <c:pt idx="686">
                  <c:v>-0.51798999999999951</c:v>
                </c:pt>
                <c:pt idx="687">
                  <c:v>-0.52259999999999951</c:v>
                </c:pt>
                <c:pt idx="688">
                  <c:v>-0.52446999999999511</c:v>
                </c:pt>
                <c:pt idx="689">
                  <c:v>-0.52337</c:v>
                </c:pt>
                <c:pt idx="690">
                  <c:v>-0.51909000000000005</c:v>
                </c:pt>
                <c:pt idx="691">
                  <c:v>-0.5114299999999995</c:v>
                </c:pt>
                <c:pt idx="692">
                  <c:v>-0.50022</c:v>
                </c:pt>
                <c:pt idx="693">
                  <c:v>-0.48532000000000364</c:v>
                </c:pt>
                <c:pt idx="694">
                  <c:v>-0.46662000000000031</c:v>
                </c:pt>
                <c:pt idx="695">
                  <c:v>-0.44407000000000058</c:v>
                </c:pt>
                <c:pt idx="696">
                  <c:v>-0.41766000000000031</c:v>
                </c:pt>
                <c:pt idx="697">
                  <c:v>-0.38745000000000313</c:v>
                </c:pt>
                <c:pt idx="698">
                  <c:v>-0.35355000000000031</c:v>
                </c:pt>
                <c:pt idx="699">
                  <c:v>-0.31614000000000031</c:v>
                </c:pt>
                <c:pt idx="700">
                  <c:v>-0.27547000000000038</c:v>
                </c:pt>
                <c:pt idx="701">
                  <c:v>-0.23186000000000001</c:v>
                </c:pt>
                <c:pt idx="702">
                  <c:v>-0.18568000000000001</c:v>
                </c:pt>
                <c:pt idx="703">
                  <c:v>-0.13736999999999999</c:v>
                </c:pt>
                <c:pt idx="704">
                  <c:v>-8.7390000000000023E-2</c:v>
                </c:pt>
                <c:pt idx="705">
                  <c:v>-3.6270000000000226E-2</c:v>
                </c:pt>
                <c:pt idx="706">
                  <c:v>1.5460000000000085E-2</c:v>
                </c:pt>
                <c:pt idx="707">
                  <c:v>6.727000000000001E-2</c:v>
                </c:pt>
                <c:pt idx="708">
                  <c:v>0.11859000000000031</c:v>
                </c:pt>
                <c:pt idx="709">
                  <c:v>0.16893000000000052</c:v>
                </c:pt>
                <c:pt idx="710">
                  <c:v>0.21777000000000021</c:v>
                </c:pt>
                <c:pt idx="711">
                  <c:v>0.26468000000000008</c:v>
                </c:pt>
                <c:pt idx="712">
                  <c:v>0.30926000000000031</c:v>
                </c:pt>
                <c:pt idx="713">
                  <c:v>0.35117000000000032</c:v>
                </c:pt>
                <c:pt idx="714">
                  <c:v>0.39015000000000088</c:v>
                </c:pt>
                <c:pt idx="715">
                  <c:v>0.42598000000000324</c:v>
                </c:pt>
                <c:pt idx="716">
                  <c:v>0.45852000000000032</c:v>
                </c:pt>
                <c:pt idx="717">
                  <c:v>0.48771000000000031</c:v>
                </c:pt>
                <c:pt idx="718">
                  <c:v>0.51352999999999949</c:v>
                </c:pt>
                <c:pt idx="719">
                  <c:v>0.53600999999999999</c:v>
                </c:pt>
                <c:pt idx="720">
                  <c:v>0.55523999999999996</c:v>
                </c:pt>
                <c:pt idx="721">
                  <c:v>0.57135000000000002</c:v>
                </c:pt>
                <c:pt idx="722">
                  <c:v>0.58448999999999451</c:v>
                </c:pt>
                <c:pt idx="723">
                  <c:v>0.59485000000000088</c:v>
                </c:pt>
                <c:pt idx="724">
                  <c:v>0.60263999999999995</c:v>
                </c:pt>
                <c:pt idx="725">
                  <c:v>0.60805000000000065</c:v>
                </c:pt>
                <c:pt idx="726">
                  <c:v>0.61131000000000002</c:v>
                </c:pt>
                <c:pt idx="727">
                  <c:v>0.61265000000000625</c:v>
                </c:pt>
                <c:pt idx="728">
                  <c:v>0.61226000000000003</c:v>
                </c:pt>
                <c:pt idx="729">
                  <c:v>0.61036999999999997</c:v>
                </c:pt>
                <c:pt idx="730">
                  <c:v>0.60716000000000003</c:v>
                </c:pt>
                <c:pt idx="731">
                  <c:v>0.60282000000000568</c:v>
                </c:pt>
                <c:pt idx="732">
                  <c:v>0.59751999999999417</c:v>
                </c:pt>
                <c:pt idx="733">
                  <c:v>0.59142999999999968</c:v>
                </c:pt>
                <c:pt idx="734">
                  <c:v>0.58467000000000113</c:v>
                </c:pt>
                <c:pt idx="735">
                  <c:v>0.57738999999999996</c:v>
                </c:pt>
                <c:pt idx="736">
                  <c:v>0.56969000000000625</c:v>
                </c:pt>
                <c:pt idx="737">
                  <c:v>0.56166000000000005</c:v>
                </c:pt>
                <c:pt idx="738">
                  <c:v>0.55340999999999996</c:v>
                </c:pt>
                <c:pt idx="739">
                  <c:v>0.54500000000000004</c:v>
                </c:pt>
                <c:pt idx="740">
                  <c:v>0.53649000000000002</c:v>
                </c:pt>
                <c:pt idx="741">
                  <c:v>0.52795000000000003</c:v>
                </c:pt>
                <c:pt idx="742">
                  <c:v>0.51939999999999997</c:v>
                </c:pt>
                <c:pt idx="743">
                  <c:v>0.51088999999999996</c:v>
                </c:pt>
                <c:pt idx="744">
                  <c:v>0.50244999999999951</c:v>
                </c:pt>
                <c:pt idx="745">
                  <c:v>0.49409000000000008</c:v>
                </c:pt>
                <c:pt idx="746">
                  <c:v>0.48583000000000032</c:v>
                </c:pt>
                <c:pt idx="747">
                  <c:v>0.47768000000000038</c:v>
                </c:pt>
                <c:pt idx="748">
                  <c:v>0.46966000000000002</c:v>
                </c:pt>
                <c:pt idx="749">
                  <c:v>0.46176</c:v>
                </c:pt>
                <c:pt idx="750">
                  <c:v>0.45399</c:v>
                </c:pt>
                <c:pt idx="751">
                  <c:v>0.44634000000000063</c:v>
                </c:pt>
                <c:pt idx="752">
                  <c:v>0.43881000000000364</c:v>
                </c:pt>
                <c:pt idx="753">
                  <c:v>0.43141000000000307</c:v>
                </c:pt>
                <c:pt idx="754">
                  <c:v>0.42411000000000032</c:v>
                </c:pt>
                <c:pt idx="755">
                  <c:v>0.41693000000000002</c:v>
                </c:pt>
                <c:pt idx="756">
                  <c:v>0.40985000000000038</c:v>
                </c:pt>
                <c:pt idx="757">
                  <c:v>0.40287000000000273</c:v>
                </c:pt>
                <c:pt idx="758">
                  <c:v>0.39599000000000273</c:v>
                </c:pt>
                <c:pt idx="759">
                  <c:v>0.38921000000000244</c:v>
                </c:pt>
                <c:pt idx="760">
                  <c:v>0.38251000000000313</c:v>
                </c:pt>
                <c:pt idx="761">
                  <c:v>0.37591000000000313</c:v>
                </c:pt>
                <c:pt idx="762">
                  <c:v>0.36939000000000038</c:v>
                </c:pt>
                <c:pt idx="763">
                  <c:v>0.36297000000000296</c:v>
                </c:pt>
                <c:pt idx="764">
                  <c:v>0.35664000000000001</c:v>
                </c:pt>
                <c:pt idx="765">
                  <c:v>0.35041000000000244</c:v>
                </c:pt>
                <c:pt idx="766">
                  <c:v>0.34428000000000092</c:v>
                </c:pt>
                <c:pt idx="767">
                  <c:v>0.33826000000000273</c:v>
                </c:pt>
                <c:pt idx="768">
                  <c:v>0.33236000000000443</c:v>
                </c:pt>
                <c:pt idx="769">
                  <c:v>0.32658000000000387</c:v>
                </c:pt>
                <c:pt idx="770">
                  <c:v>0.3209400000000025</c:v>
                </c:pt>
                <c:pt idx="771">
                  <c:v>0.31545000000000273</c:v>
                </c:pt>
                <c:pt idx="772">
                  <c:v>0.31012000000000273</c:v>
                </c:pt>
                <c:pt idx="773">
                  <c:v>0.30497000000000313</c:v>
                </c:pt>
                <c:pt idx="774">
                  <c:v>0.30001000000000244</c:v>
                </c:pt>
                <c:pt idx="775">
                  <c:v>0.29525000000000001</c:v>
                </c:pt>
                <c:pt idx="776">
                  <c:v>0.29071000000000002</c:v>
                </c:pt>
                <c:pt idx="777">
                  <c:v>0.28640000000000032</c:v>
                </c:pt>
                <c:pt idx="778">
                  <c:v>0.28235000000000032</c:v>
                </c:pt>
                <c:pt idx="779">
                  <c:v>0.27856000000000031</c:v>
                </c:pt>
                <c:pt idx="780">
                  <c:v>0.27505000000000002</c:v>
                </c:pt>
                <c:pt idx="781">
                  <c:v>0.27184000000000008</c:v>
                </c:pt>
                <c:pt idx="782">
                  <c:v>0.26894000000000001</c:v>
                </c:pt>
                <c:pt idx="783">
                  <c:v>0.26636000000000032</c:v>
                </c:pt>
                <c:pt idx="784">
                  <c:v>0.26412000000000002</c:v>
                </c:pt>
                <c:pt idx="785">
                  <c:v>0.26221</c:v>
                </c:pt>
                <c:pt idx="786">
                  <c:v>0.26065000000000005</c:v>
                </c:pt>
                <c:pt idx="787">
                  <c:v>0.25945000000000001</c:v>
                </c:pt>
                <c:pt idx="788">
                  <c:v>0.2586</c:v>
                </c:pt>
                <c:pt idx="789">
                  <c:v>0.2581</c:v>
                </c:pt>
                <c:pt idx="790">
                  <c:v>0.25795000000000001</c:v>
                </c:pt>
                <c:pt idx="791">
                  <c:v>0.25815000000000005</c:v>
                </c:pt>
                <c:pt idx="792">
                  <c:v>0.25867000000000001</c:v>
                </c:pt>
                <c:pt idx="793">
                  <c:v>0.25951000000000002</c:v>
                </c:pt>
                <c:pt idx="794">
                  <c:v>0.26063999999999998</c:v>
                </c:pt>
                <c:pt idx="795">
                  <c:v>0.26204</c:v>
                </c:pt>
                <c:pt idx="796">
                  <c:v>0.26368000000000008</c:v>
                </c:pt>
                <c:pt idx="797">
                  <c:v>0.2655300000000001</c:v>
                </c:pt>
                <c:pt idx="798">
                  <c:v>0.26754</c:v>
                </c:pt>
                <c:pt idx="799">
                  <c:v>0.26968000000000031</c:v>
                </c:pt>
                <c:pt idx="800">
                  <c:v>0.27189000000000002</c:v>
                </c:pt>
                <c:pt idx="801">
                  <c:v>0.27413000000000004</c:v>
                </c:pt>
                <c:pt idx="802">
                  <c:v>0.27632000000000273</c:v>
                </c:pt>
                <c:pt idx="803">
                  <c:v>0.27841000000000032</c:v>
                </c:pt>
                <c:pt idx="804">
                  <c:v>0.28033000000000002</c:v>
                </c:pt>
                <c:pt idx="805">
                  <c:v>0.28201000000000032</c:v>
                </c:pt>
                <c:pt idx="806">
                  <c:v>0.28337000000000273</c:v>
                </c:pt>
                <c:pt idx="807">
                  <c:v>0.28434000000000031</c:v>
                </c:pt>
                <c:pt idx="808">
                  <c:v>0.28482000000000313</c:v>
                </c:pt>
                <c:pt idx="809">
                  <c:v>0.28475</c:v>
                </c:pt>
                <c:pt idx="810">
                  <c:v>0.28403</c:v>
                </c:pt>
                <c:pt idx="811">
                  <c:v>0.28258000000000238</c:v>
                </c:pt>
                <c:pt idx="812">
                  <c:v>0.28033000000000002</c:v>
                </c:pt>
                <c:pt idx="813">
                  <c:v>0.27718000000000032</c:v>
                </c:pt>
                <c:pt idx="814">
                  <c:v>0.27308000000000032</c:v>
                </c:pt>
                <c:pt idx="815">
                  <c:v>0.26794000000000001</c:v>
                </c:pt>
                <c:pt idx="816">
                  <c:v>0.26171</c:v>
                </c:pt>
                <c:pt idx="817">
                  <c:v>0.25433</c:v>
                </c:pt>
                <c:pt idx="818">
                  <c:v>0.24576000000000148</c:v>
                </c:pt>
                <c:pt idx="819">
                  <c:v>0.23597000000000001</c:v>
                </c:pt>
                <c:pt idx="820">
                  <c:v>0.22493000000000049</c:v>
                </c:pt>
                <c:pt idx="821">
                  <c:v>0.21264000000000041</c:v>
                </c:pt>
                <c:pt idx="822">
                  <c:v>0.19911000000000029</c:v>
                </c:pt>
                <c:pt idx="823">
                  <c:v>0.18437000000000001</c:v>
                </c:pt>
                <c:pt idx="824">
                  <c:v>0.16845000000000049</c:v>
                </c:pt>
                <c:pt idx="825">
                  <c:v>0.15141000000000199</c:v>
                </c:pt>
                <c:pt idx="826">
                  <c:v>0.13333</c:v>
                </c:pt>
                <c:pt idx="827">
                  <c:v>0.11428000000000017</c:v>
                </c:pt>
                <c:pt idx="828">
                  <c:v>9.4370000000000023E-2</c:v>
                </c:pt>
                <c:pt idx="829">
                  <c:v>7.3720000000000133E-2</c:v>
                </c:pt>
                <c:pt idx="830">
                  <c:v>5.2460000000000222E-2</c:v>
                </c:pt>
                <c:pt idx="831">
                  <c:v>3.0700000000000012E-2</c:v>
                </c:pt>
                <c:pt idx="832">
                  <c:v>8.6100000000000048E-3</c:v>
                </c:pt>
                <c:pt idx="833">
                  <c:v>-1.3670000000000045E-2</c:v>
                </c:pt>
                <c:pt idx="834">
                  <c:v>-3.6000000000000226E-2</c:v>
                </c:pt>
                <c:pt idx="835">
                  <c:v>-5.8220000000000001E-2</c:v>
                </c:pt>
                <c:pt idx="836">
                  <c:v>-8.0200000000000063E-2</c:v>
                </c:pt>
                <c:pt idx="837">
                  <c:v>-0.10178000000000002</c:v>
                </c:pt>
                <c:pt idx="838">
                  <c:v>-0.12285</c:v>
                </c:pt>
                <c:pt idx="839">
                  <c:v>-0.14327000000000001</c:v>
                </c:pt>
                <c:pt idx="840">
                  <c:v>-0.16294000000000147</c:v>
                </c:pt>
                <c:pt idx="841">
                  <c:v>-0.18176000000000145</c:v>
                </c:pt>
                <c:pt idx="842">
                  <c:v>-0.19964000000000037</c:v>
                </c:pt>
                <c:pt idx="843">
                  <c:v>-0.21652000000000021</c:v>
                </c:pt>
                <c:pt idx="844">
                  <c:v>-0.23233999999999999</c:v>
                </c:pt>
                <c:pt idx="845">
                  <c:v>-0.24707000000000001</c:v>
                </c:pt>
                <c:pt idx="846">
                  <c:v>-0.26067000000000001</c:v>
                </c:pt>
                <c:pt idx="847">
                  <c:v>-0.27315</c:v>
                </c:pt>
                <c:pt idx="848">
                  <c:v>-0.28451000000000032</c:v>
                </c:pt>
                <c:pt idx="849">
                  <c:v>-0.29475000000000001</c:v>
                </c:pt>
                <c:pt idx="850">
                  <c:v>-0.30391000000000273</c:v>
                </c:pt>
                <c:pt idx="851">
                  <c:v>-0.31201000000000273</c:v>
                </c:pt>
                <c:pt idx="852">
                  <c:v>-0.31911000000000272</c:v>
                </c:pt>
                <c:pt idx="853">
                  <c:v>-0.32526000000000038</c:v>
                </c:pt>
                <c:pt idx="854">
                  <c:v>-0.33050000000000312</c:v>
                </c:pt>
                <c:pt idx="855">
                  <c:v>-0.33490000000000364</c:v>
                </c:pt>
                <c:pt idx="856">
                  <c:v>-0.33852000000000443</c:v>
                </c:pt>
                <c:pt idx="857">
                  <c:v>-0.34141000000000105</c:v>
                </c:pt>
                <c:pt idx="858">
                  <c:v>-0.34364000000000045</c:v>
                </c:pt>
                <c:pt idx="859">
                  <c:v>-0.34528000000000092</c:v>
                </c:pt>
                <c:pt idx="860">
                  <c:v>-0.34638000000000357</c:v>
                </c:pt>
                <c:pt idx="861">
                  <c:v>-0.34700000000000092</c:v>
                </c:pt>
                <c:pt idx="862">
                  <c:v>-0.34719000000000044</c:v>
                </c:pt>
                <c:pt idx="863">
                  <c:v>-0.34700000000000092</c:v>
                </c:pt>
                <c:pt idx="864">
                  <c:v>-0.34649000000000058</c:v>
                </c:pt>
                <c:pt idx="865">
                  <c:v>-0.34569000000000044</c:v>
                </c:pt>
                <c:pt idx="866">
                  <c:v>-0.34464000000000045</c:v>
                </c:pt>
                <c:pt idx="867">
                  <c:v>-0.34338000000000357</c:v>
                </c:pt>
                <c:pt idx="868">
                  <c:v>-0.34194000000000058</c:v>
                </c:pt>
                <c:pt idx="869">
                  <c:v>-0.34034000000000092</c:v>
                </c:pt>
                <c:pt idx="870">
                  <c:v>-0.33861000000000313</c:v>
                </c:pt>
                <c:pt idx="871">
                  <c:v>-0.33676000000000261</c:v>
                </c:pt>
                <c:pt idx="872">
                  <c:v>-0.33481000000000444</c:v>
                </c:pt>
                <c:pt idx="873">
                  <c:v>-0.33277000000000273</c:v>
                </c:pt>
                <c:pt idx="874">
                  <c:v>-0.33064000000000032</c:v>
                </c:pt>
                <c:pt idx="875">
                  <c:v>-0.32843000000000244</c:v>
                </c:pt>
                <c:pt idx="876">
                  <c:v>-0.32614000000000032</c:v>
                </c:pt>
                <c:pt idx="877">
                  <c:v>-0.32376000000000038</c:v>
                </c:pt>
                <c:pt idx="878">
                  <c:v>-0.32130000000000364</c:v>
                </c:pt>
                <c:pt idx="879">
                  <c:v>-0.31874000000000002</c:v>
                </c:pt>
                <c:pt idx="880">
                  <c:v>-0.31608000000000364</c:v>
                </c:pt>
                <c:pt idx="881">
                  <c:v>-0.31331000000000364</c:v>
                </c:pt>
                <c:pt idx="882">
                  <c:v>-0.31042000000000364</c:v>
                </c:pt>
                <c:pt idx="883">
                  <c:v>-0.30739000000000088</c:v>
                </c:pt>
                <c:pt idx="884">
                  <c:v>-0.30422000000000032</c:v>
                </c:pt>
                <c:pt idx="885">
                  <c:v>-0.30088000000000364</c:v>
                </c:pt>
                <c:pt idx="886">
                  <c:v>-0.29736000000000273</c:v>
                </c:pt>
                <c:pt idx="887">
                  <c:v>-0.29365000000000002</c:v>
                </c:pt>
                <c:pt idx="888">
                  <c:v>-0.28974</c:v>
                </c:pt>
                <c:pt idx="889">
                  <c:v>-0.28560000000000002</c:v>
                </c:pt>
                <c:pt idx="890">
                  <c:v>-0.28122000000000008</c:v>
                </c:pt>
                <c:pt idx="891">
                  <c:v>-0.27659</c:v>
                </c:pt>
                <c:pt idx="892">
                  <c:v>-0.2717</c:v>
                </c:pt>
                <c:pt idx="893">
                  <c:v>-0.2665300000000001</c:v>
                </c:pt>
                <c:pt idx="894">
                  <c:v>-0.26106000000000001</c:v>
                </c:pt>
                <c:pt idx="895">
                  <c:v>-0.25529000000000002</c:v>
                </c:pt>
                <c:pt idx="896">
                  <c:v>-0.24920000000000145</c:v>
                </c:pt>
                <c:pt idx="897">
                  <c:v>-0.24280000000000004</c:v>
                </c:pt>
                <c:pt idx="898">
                  <c:v>-0.23605000000000001</c:v>
                </c:pt>
                <c:pt idx="899">
                  <c:v>-0.22897000000000028</c:v>
                </c:pt>
                <c:pt idx="900">
                  <c:v>-0.22154000000000032</c:v>
                </c:pt>
                <c:pt idx="901">
                  <c:v>-0.21376000000000148</c:v>
                </c:pt>
                <c:pt idx="902">
                  <c:v>-0.20563000000000001</c:v>
                </c:pt>
                <c:pt idx="903">
                  <c:v>-0.19714000000000031</c:v>
                </c:pt>
                <c:pt idx="904">
                  <c:v>-0.18830000000000024</c:v>
                </c:pt>
                <c:pt idx="905">
                  <c:v>-0.17910999999999999</c:v>
                </c:pt>
                <c:pt idx="906">
                  <c:v>-0.16957000000000025</c:v>
                </c:pt>
                <c:pt idx="907">
                  <c:v>-0.15967999999999999</c:v>
                </c:pt>
                <c:pt idx="908">
                  <c:v>-0.14946000000000151</c:v>
                </c:pt>
                <c:pt idx="909">
                  <c:v>-0.13891000000000148</c:v>
                </c:pt>
                <c:pt idx="910">
                  <c:v>-0.12803999999999999</c:v>
                </c:pt>
                <c:pt idx="911">
                  <c:v>-0.11687000000000011</c:v>
                </c:pt>
                <c:pt idx="912">
                  <c:v>-0.10541</c:v>
                </c:pt>
                <c:pt idx="913">
                  <c:v>-9.3680000000000305E-2</c:v>
                </c:pt>
                <c:pt idx="914">
                  <c:v>-8.1690000000000068E-2</c:v>
                </c:pt>
                <c:pt idx="915">
                  <c:v>-6.9450000000000192E-2</c:v>
                </c:pt>
                <c:pt idx="916">
                  <c:v>-5.7000000000000134E-2</c:v>
                </c:pt>
                <c:pt idx="917">
                  <c:v>-4.4350000000000438E-2</c:v>
                </c:pt>
                <c:pt idx="918">
                  <c:v>-3.1520000000000006E-2</c:v>
                </c:pt>
                <c:pt idx="919">
                  <c:v>-1.853000000000005E-2</c:v>
                </c:pt>
                <c:pt idx="920">
                  <c:v>-5.4200000000000133E-3</c:v>
                </c:pt>
                <c:pt idx="921">
                  <c:v>7.8100000000000157E-3</c:v>
                </c:pt>
                <c:pt idx="922">
                  <c:v>2.111E-2</c:v>
                </c:pt>
                <c:pt idx="923">
                  <c:v>3.4470000000000216E-2</c:v>
                </c:pt>
                <c:pt idx="924">
                  <c:v>4.7860000000000222E-2</c:v>
                </c:pt>
                <c:pt idx="925">
                  <c:v>6.1249999999999867E-2</c:v>
                </c:pt>
                <c:pt idx="926">
                  <c:v>7.463000000000021E-2</c:v>
                </c:pt>
                <c:pt idx="927">
                  <c:v>8.7960000000000024E-2</c:v>
                </c:pt>
                <c:pt idx="928">
                  <c:v>0.10120999999999998</c:v>
                </c:pt>
                <c:pt idx="929">
                  <c:v>0.11437000000000011</c:v>
                </c:pt>
                <c:pt idx="930">
                  <c:v>0.12741000000000041</c:v>
                </c:pt>
                <c:pt idx="931">
                  <c:v>0.14030999999999999</c:v>
                </c:pt>
                <c:pt idx="932">
                  <c:v>0.15304000000000148</c:v>
                </c:pt>
                <c:pt idx="933">
                  <c:v>0.16558000000000028</c:v>
                </c:pt>
                <c:pt idx="934">
                  <c:v>0.17791000000000173</c:v>
                </c:pt>
                <c:pt idx="935">
                  <c:v>0.19001000000000037</c:v>
                </c:pt>
                <c:pt idx="936">
                  <c:v>0.20185</c:v>
                </c:pt>
                <c:pt idx="937">
                  <c:v>0.21343000000000148</c:v>
                </c:pt>
                <c:pt idx="938">
                  <c:v>0.22472000000000025</c:v>
                </c:pt>
                <c:pt idx="939">
                  <c:v>0.23569999999999999</c:v>
                </c:pt>
                <c:pt idx="940">
                  <c:v>0.24636000000000041</c:v>
                </c:pt>
                <c:pt idx="941">
                  <c:v>0.25668000000000002</c:v>
                </c:pt>
                <c:pt idx="942">
                  <c:v>0.26664000000000004</c:v>
                </c:pt>
                <c:pt idx="943">
                  <c:v>0.27623000000000003</c:v>
                </c:pt>
                <c:pt idx="944">
                  <c:v>0.28543000000000002</c:v>
                </c:pt>
                <c:pt idx="945">
                  <c:v>0.2942300000000001</c:v>
                </c:pt>
                <c:pt idx="946">
                  <c:v>0.30262000000000244</c:v>
                </c:pt>
                <c:pt idx="947">
                  <c:v>0.31057000000000273</c:v>
                </c:pt>
                <c:pt idx="948">
                  <c:v>0.31808000000000364</c:v>
                </c:pt>
                <c:pt idx="949">
                  <c:v>0.32513000000000031</c:v>
                </c:pt>
                <c:pt idx="950">
                  <c:v>0.33170000000000038</c:v>
                </c:pt>
                <c:pt idx="951">
                  <c:v>0.3377700000000029</c:v>
                </c:pt>
                <c:pt idx="952">
                  <c:v>0.34333000000000058</c:v>
                </c:pt>
                <c:pt idx="953">
                  <c:v>0.34836000000000295</c:v>
                </c:pt>
                <c:pt idx="954">
                  <c:v>0.35285000000000138</c:v>
                </c:pt>
                <c:pt idx="955">
                  <c:v>0.35677000000000031</c:v>
                </c:pt>
                <c:pt idx="956">
                  <c:v>0.36011000000000032</c:v>
                </c:pt>
                <c:pt idx="957">
                  <c:v>0.36285000000000273</c:v>
                </c:pt>
                <c:pt idx="958">
                  <c:v>0.36496000000000273</c:v>
                </c:pt>
                <c:pt idx="959">
                  <c:v>0.36642000000000313</c:v>
                </c:pt>
                <c:pt idx="960">
                  <c:v>0.36722000000000032</c:v>
                </c:pt>
                <c:pt idx="961">
                  <c:v>0.36733000000000032</c:v>
                </c:pt>
                <c:pt idx="962">
                  <c:v>0.36674000000000001</c:v>
                </c:pt>
                <c:pt idx="963">
                  <c:v>0.36542000000000313</c:v>
                </c:pt>
                <c:pt idx="964">
                  <c:v>0.36335000000000273</c:v>
                </c:pt>
                <c:pt idx="965">
                  <c:v>0.36053000000000002</c:v>
                </c:pt>
                <c:pt idx="966">
                  <c:v>0.35692000000000296</c:v>
                </c:pt>
                <c:pt idx="967">
                  <c:v>0.35253000000000001</c:v>
                </c:pt>
                <c:pt idx="968">
                  <c:v>0.34734000000000104</c:v>
                </c:pt>
                <c:pt idx="969">
                  <c:v>0.34134000000000092</c:v>
                </c:pt>
                <c:pt idx="970">
                  <c:v>0.33453000000000038</c:v>
                </c:pt>
                <c:pt idx="971">
                  <c:v>0.32691000000000364</c:v>
                </c:pt>
                <c:pt idx="972">
                  <c:v>0.31850000000000273</c:v>
                </c:pt>
                <c:pt idx="973">
                  <c:v>0.30930000000000313</c:v>
                </c:pt>
                <c:pt idx="974">
                  <c:v>0.29933000000000032</c:v>
                </c:pt>
                <c:pt idx="975">
                  <c:v>0.28862000000000032</c:v>
                </c:pt>
                <c:pt idx="976">
                  <c:v>0.2771900000000001</c:v>
                </c:pt>
                <c:pt idx="977">
                  <c:v>0.2651</c:v>
                </c:pt>
                <c:pt idx="978">
                  <c:v>0.25238000000000038</c:v>
                </c:pt>
                <c:pt idx="979">
                  <c:v>0.23907999999999999</c:v>
                </c:pt>
                <c:pt idx="980">
                  <c:v>0.22527000000000022</c:v>
                </c:pt>
                <c:pt idx="981">
                  <c:v>0.21102000000000001</c:v>
                </c:pt>
                <c:pt idx="982">
                  <c:v>0.19639000000000029</c:v>
                </c:pt>
                <c:pt idx="983">
                  <c:v>0.18147000000000021</c:v>
                </c:pt>
                <c:pt idx="984">
                  <c:v>0.16634000000000046</c:v>
                </c:pt>
                <c:pt idx="985">
                  <c:v>0.15109000000000131</c:v>
                </c:pt>
                <c:pt idx="986">
                  <c:v>0.1358</c:v>
                </c:pt>
                <c:pt idx="987">
                  <c:v>0.12058000000000002</c:v>
                </c:pt>
                <c:pt idx="988">
                  <c:v>0.10553000000000012</c:v>
                </c:pt>
                <c:pt idx="989">
                  <c:v>9.0720000000000592E-2</c:v>
                </c:pt>
                <c:pt idx="990">
                  <c:v>7.6269999999999991E-2</c:v>
                </c:pt>
                <c:pt idx="991">
                  <c:v>6.2260000000000128E-2</c:v>
                </c:pt>
                <c:pt idx="992">
                  <c:v>4.8790000000000215E-2</c:v>
                </c:pt>
                <c:pt idx="993">
                  <c:v>3.5940000000000076E-2</c:v>
                </c:pt>
                <c:pt idx="994">
                  <c:v>2.3780000000000006E-2</c:v>
                </c:pt>
                <c:pt idx="995">
                  <c:v>1.2400000000000045E-2</c:v>
                </c:pt>
                <c:pt idx="996">
                  <c:v>1.8600000000000201E-3</c:v>
                </c:pt>
                <c:pt idx="997">
                  <c:v>-7.7800000000000733E-3</c:v>
                </c:pt>
                <c:pt idx="998">
                  <c:v>-1.6470000000000068E-2</c:v>
                </c:pt>
                <c:pt idx="999">
                  <c:v>-2.4170000000000011E-2</c:v>
                </c:pt>
                <c:pt idx="1000">
                  <c:v>-3.0850000000000089E-2</c:v>
                </c:pt>
                <c:pt idx="1001">
                  <c:v>-3.6470000000000266E-2</c:v>
                </c:pt>
                <c:pt idx="1002">
                  <c:v>-4.1029999999999976E-2</c:v>
                </c:pt>
                <c:pt idx="1003">
                  <c:v>-4.4520000000000032E-2</c:v>
                </c:pt>
                <c:pt idx="1004">
                  <c:v>-4.6940000000000003E-2</c:v>
                </c:pt>
                <c:pt idx="1005">
                  <c:v>-4.8310000000000144E-2</c:v>
                </c:pt>
                <c:pt idx="1006">
                  <c:v>-4.8649999999999957E-2</c:v>
                </c:pt>
                <c:pt idx="1007">
                  <c:v>-4.7980000000000127E-2</c:v>
                </c:pt>
                <c:pt idx="1008">
                  <c:v>-4.6340000000000013E-2</c:v>
                </c:pt>
                <c:pt idx="1009">
                  <c:v>-4.3779999999999999E-2</c:v>
                </c:pt>
                <c:pt idx="1010">
                  <c:v>-4.0340000000000022E-2</c:v>
                </c:pt>
                <c:pt idx="1011">
                  <c:v>-3.6080000000000216E-2</c:v>
                </c:pt>
                <c:pt idx="1012">
                  <c:v>-3.1070000000000295E-2</c:v>
                </c:pt>
                <c:pt idx="1013">
                  <c:v>-2.5360000000000001E-2</c:v>
                </c:pt>
                <c:pt idx="1014">
                  <c:v>-1.9030000000000005E-2</c:v>
                </c:pt>
                <c:pt idx="1015">
                  <c:v>-1.2149999999999999E-2</c:v>
                </c:pt>
                <c:pt idx="1016">
                  <c:v>-4.8100000000000104E-3</c:v>
                </c:pt>
                <c:pt idx="1017">
                  <c:v>2.9200000000000215E-3</c:v>
                </c:pt>
                <c:pt idx="1018">
                  <c:v>1.0950000000000001E-2</c:v>
                </c:pt>
                <c:pt idx="1019">
                  <c:v>1.9199999999999998E-2</c:v>
                </c:pt>
                <c:pt idx="1020">
                  <c:v>2.7580000000000063E-2</c:v>
                </c:pt>
                <c:pt idx="1021">
                  <c:v>3.6000000000000226E-2</c:v>
                </c:pt>
                <c:pt idx="1022">
                  <c:v>4.4360000000000621E-2</c:v>
                </c:pt>
                <c:pt idx="1023">
                  <c:v>5.2590000000000421E-2</c:v>
                </c:pt>
                <c:pt idx="1024">
                  <c:v>6.0580000000000127E-2</c:v>
                </c:pt>
                <c:pt idx="1025">
                  <c:v>6.8260000000000084E-2</c:v>
                </c:pt>
                <c:pt idx="1026">
                  <c:v>7.553000000000018E-2</c:v>
                </c:pt>
                <c:pt idx="1027">
                  <c:v>8.2300000000000026E-2</c:v>
                </c:pt>
                <c:pt idx="1028">
                  <c:v>8.8490000000000235E-2</c:v>
                </c:pt>
                <c:pt idx="1029">
                  <c:v>9.4020000000000575E-2</c:v>
                </c:pt>
                <c:pt idx="1030">
                  <c:v>9.882000000000081E-2</c:v>
                </c:pt>
                <c:pt idx="1031">
                  <c:v>0.1028</c:v>
                </c:pt>
                <c:pt idx="1032">
                  <c:v>0.10589999999999998</c:v>
                </c:pt>
                <c:pt idx="1033">
                  <c:v>0.10804999999999998</c:v>
                </c:pt>
                <c:pt idx="1034">
                  <c:v>0.10920000000000074</c:v>
                </c:pt>
                <c:pt idx="1035">
                  <c:v>0.10929999999999999</c:v>
                </c:pt>
                <c:pt idx="1036">
                  <c:v>0.10829999999999999</c:v>
                </c:pt>
                <c:pt idx="1037">
                  <c:v>0.10618000000000002</c:v>
                </c:pt>
                <c:pt idx="1038">
                  <c:v>0.10290000000000002</c:v>
                </c:pt>
                <c:pt idx="1039">
                  <c:v>9.8450000000000287E-2</c:v>
                </c:pt>
                <c:pt idx="1040">
                  <c:v>9.2830000000000024E-2</c:v>
                </c:pt>
                <c:pt idx="1041">
                  <c:v>8.6050000000000265E-2</c:v>
                </c:pt>
                <c:pt idx="1042">
                  <c:v>7.8109999999999999E-2</c:v>
                </c:pt>
                <c:pt idx="1043">
                  <c:v>6.9060000000000552E-2</c:v>
                </c:pt>
                <c:pt idx="1044">
                  <c:v>5.8930000000000024E-2</c:v>
                </c:pt>
                <c:pt idx="1045">
                  <c:v>4.7760000000000538E-2</c:v>
                </c:pt>
                <c:pt idx="1046">
                  <c:v>3.5630000000000266E-2</c:v>
                </c:pt>
                <c:pt idx="1047">
                  <c:v>2.2600000000000099E-2</c:v>
                </c:pt>
                <c:pt idx="1048">
                  <c:v>8.7600000000000247E-3</c:v>
                </c:pt>
                <c:pt idx="1049">
                  <c:v>-5.8200000000000014E-3</c:v>
                </c:pt>
                <c:pt idx="1050">
                  <c:v>-2.1030000000000219E-2</c:v>
                </c:pt>
                <c:pt idx="1051">
                  <c:v>-3.6760000000000001E-2</c:v>
                </c:pt>
                <c:pt idx="1052">
                  <c:v>-5.2920000000000106E-2</c:v>
                </c:pt>
                <c:pt idx="1053">
                  <c:v>-6.9390000000000826E-2</c:v>
                </c:pt>
                <c:pt idx="1054">
                  <c:v>-8.6070000000000021E-2</c:v>
                </c:pt>
                <c:pt idx="1055">
                  <c:v>-0.10283</c:v>
                </c:pt>
                <c:pt idx="1056">
                  <c:v>-0.11957000000000022</c:v>
                </c:pt>
                <c:pt idx="1057">
                  <c:v>-0.13618</c:v>
                </c:pt>
                <c:pt idx="1058">
                  <c:v>-0.15256000000000094</c:v>
                </c:pt>
                <c:pt idx="1059">
                  <c:v>-0.16860000000000025</c:v>
                </c:pt>
                <c:pt idx="1060">
                  <c:v>-0.18421000000000173</c:v>
                </c:pt>
                <c:pt idx="1061">
                  <c:v>-0.19931000000000032</c:v>
                </c:pt>
                <c:pt idx="1062">
                  <c:v>-0.21382000000000001</c:v>
                </c:pt>
                <c:pt idx="1063">
                  <c:v>-0.22767000000000001</c:v>
                </c:pt>
                <c:pt idx="1064">
                  <c:v>-0.24080000000000001</c:v>
                </c:pt>
                <c:pt idx="1065">
                  <c:v>-0.25316</c:v>
                </c:pt>
                <c:pt idx="1066">
                  <c:v>-0.26470000000000005</c:v>
                </c:pt>
                <c:pt idx="1067">
                  <c:v>-0.27539000000000002</c:v>
                </c:pt>
                <c:pt idx="1068">
                  <c:v>-0.28521000000000002</c:v>
                </c:pt>
                <c:pt idx="1069">
                  <c:v>-0.29413</c:v>
                </c:pt>
                <c:pt idx="1070">
                  <c:v>-0.30214000000000002</c:v>
                </c:pt>
                <c:pt idx="1071">
                  <c:v>-0.30924000000000001</c:v>
                </c:pt>
                <c:pt idx="1072">
                  <c:v>-0.31544000000000244</c:v>
                </c:pt>
                <c:pt idx="1073">
                  <c:v>-0.32073000000000002</c:v>
                </c:pt>
                <c:pt idx="1074">
                  <c:v>-0.32513000000000031</c:v>
                </c:pt>
                <c:pt idx="1075">
                  <c:v>-0.32866000000000273</c:v>
                </c:pt>
                <c:pt idx="1076">
                  <c:v>-0.33133000000000273</c:v>
                </c:pt>
                <c:pt idx="1077">
                  <c:v>-0.33316000000000273</c:v>
                </c:pt>
                <c:pt idx="1078">
                  <c:v>-0.33417000000000313</c:v>
                </c:pt>
                <c:pt idx="1079">
                  <c:v>-0.33440000000000364</c:v>
                </c:pt>
                <c:pt idx="1080">
                  <c:v>-0.33385000000000364</c:v>
                </c:pt>
                <c:pt idx="1081">
                  <c:v>-0.33255000000000273</c:v>
                </c:pt>
                <c:pt idx="1082">
                  <c:v>-0.33053000000000032</c:v>
                </c:pt>
                <c:pt idx="1083">
                  <c:v>-0.32781000000000443</c:v>
                </c:pt>
                <c:pt idx="1084">
                  <c:v>-0.32441000000000364</c:v>
                </c:pt>
                <c:pt idx="1085">
                  <c:v>-0.32035000000000313</c:v>
                </c:pt>
                <c:pt idx="1086">
                  <c:v>-0.31565000000000032</c:v>
                </c:pt>
                <c:pt idx="1087">
                  <c:v>-0.31032000000000437</c:v>
                </c:pt>
                <c:pt idx="1088">
                  <c:v>-0.30439000000000038</c:v>
                </c:pt>
                <c:pt idx="1089">
                  <c:v>-0.29786000000000273</c:v>
                </c:pt>
                <c:pt idx="1090">
                  <c:v>-0.29074</c:v>
                </c:pt>
                <c:pt idx="1091">
                  <c:v>-0.28306000000000031</c:v>
                </c:pt>
                <c:pt idx="1092">
                  <c:v>-0.27482000000000273</c:v>
                </c:pt>
                <c:pt idx="1093">
                  <c:v>-0.26602000000000031</c:v>
                </c:pt>
                <c:pt idx="1094">
                  <c:v>-0.25668000000000002</c:v>
                </c:pt>
                <c:pt idx="1095">
                  <c:v>-0.24681000000000131</c:v>
                </c:pt>
                <c:pt idx="1096">
                  <c:v>-0.23638999999999999</c:v>
                </c:pt>
                <c:pt idx="1097">
                  <c:v>-0.22545000000000032</c:v>
                </c:pt>
                <c:pt idx="1098">
                  <c:v>-0.21399000000000173</c:v>
                </c:pt>
                <c:pt idx="1099">
                  <c:v>-0.20201000000000024</c:v>
                </c:pt>
                <c:pt idx="1100">
                  <c:v>-0.18951000000000173</c:v>
                </c:pt>
                <c:pt idx="1101">
                  <c:v>-0.17650000000000021</c:v>
                </c:pt>
                <c:pt idx="1102">
                  <c:v>-0.16299000000000052</c:v>
                </c:pt>
                <c:pt idx="1103">
                  <c:v>-0.14897000000000021</c:v>
                </c:pt>
                <c:pt idx="1104">
                  <c:v>-0.13445000000000001</c:v>
                </c:pt>
                <c:pt idx="1105">
                  <c:v>-0.11945000000000011</c:v>
                </c:pt>
                <c:pt idx="1106">
                  <c:v>-0.10395</c:v>
                </c:pt>
                <c:pt idx="1107">
                  <c:v>-8.798000000000003E-2</c:v>
                </c:pt>
                <c:pt idx="1108">
                  <c:v>-7.1540000000000006E-2</c:v>
                </c:pt>
                <c:pt idx="1109">
                  <c:v>-5.4640000000000022E-2</c:v>
                </c:pt>
                <c:pt idx="1110">
                  <c:v>-3.7300000000000104E-2</c:v>
                </c:pt>
                <c:pt idx="1111">
                  <c:v>-1.9510000000000041E-2</c:v>
                </c:pt>
                <c:pt idx="1112">
                  <c:v>-1.299999999999998E-3</c:v>
                </c:pt>
                <c:pt idx="1113">
                  <c:v>1.731000000000003E-2</c:v>
                </c:pt>
                <c:pt idx="1114">
                  <c:v>3.6320000000000005E-2</c:v>
                </c:pt>
                <c:pt idx="1115">
                  <c:v>5.5700000000000145E-2</c:v>
                </c:pt>
                <c:pt idx="1116">
                  <c:v>7.5440000000000104E-2</c:v>
                </c:pt>
                <c:pt idx="1117">
                  <c:v>9.5500000000000376E-2</c:v>
                </c:pt>
                <c:pt idx="1118">
                  <c:v>0.11587000000000011</c:v>
                </c:pt>
                <c:pt idx="1119">
                  <c:v>0.13650999999999999</c:v>
                </c:pt>
                <c:pt idx="1120">
                  <c:v>0.15740000000000173</c:v>
                </c:pt>
                <c:pt idx="1121">
                  <c:v>0.17851000000000131</c:v>
                </c:pt>
                <c:pt idx="1122">
                  <c:v>0.19979000000000052</c:v>
                </c:pt>
                <c:pt idx="1123">
                  <c:v>0.22121000000000049</c:v>
                </c:pt>
                <c:pt idx="1124">
                  <c:v>0.24272000000000021</c:v>
                </c:pt>
                <c:pt idx="1125">
                  <c:v>0.26428000000000001</c:v>
                </c:pt>
                <c:pt idx="1126">
                  <c:v>0.28583000000000008</c:v>
                </c:pt>
                <c:pt idx="1127">
                  <c:v>0.30731000000000364</c:v>
                </c:pt>
                <c:pt idx="1128">
                  <c:v>0.32864000000000032</c:v>
                </c:pt>
                <c:pt idx="1129">
                  <c:v>0.34977000000000064</c:v>
                </c:pt>
                <c:pt idx="1130">
                  <c:v>0.37061000000000038</c:v>
                </c:pt>
                <c:pt idx="1131">
                  <c:v>0.39105000000000273</c:v>
                </c:pt>
                <c:pt idx="1132">
                  <c:v>0.41102000000000088</c:v>
                </c:pt>
                <c:pt idx="1133">
                  <c:v>0.43038000000000437</c:v>
                </c:pt>
                <c:pt idx="1134">
                  <c:v>0.44903000000000032</c:v>
                </c:pt>
                <c:pt idx="1135">
                  <c:v>0.46682000000000273</c:v>
                </c:pt>
                <c:pt idx="1136">
                  <c:v>0.48362000000000038</c:v>
                </c:pt>
                <c:pt idx="1137">
                  <c:v>0.49925000000000008</c:v>
                </c:pt>
                <c:pt idx="1138">
                  <c:v>0.51354999999999951</c:v>
                </c:pt>
                <c:pt idx="1139">
                  <c:v>0.52634000000000003</c:v>
                </c:pt>
                <c:pt idx="1140">
                  <c:v>0.5374099999999995</c:v>
                </c:pt>
                <c:pt idx="1141">
                  <c:v>0.54657</c:v>
                </c:pt>
                <c:pt idx="1142">
                  <c:v>0.55359999999999998</c:v>
                </c:pt>
                <c:pt idx="1143">
                  <c:v>0.55828</c:v>
                </c:pt>
                <c:pt idx="1144">
                  <c:v>0.56037999999999999</c:v>
                </c:pt>
                <c:pt idx="1145">
                  <c:v>0.55969000000000546</c:v>
                </c:pt>
                <c:pt idx="1146">
                  <c:v>0.55598999999999998</c:v>
                </c:pt>
                <c:pt idx="1147">
                  <c:v>0.54908000000000001</c:v>
                </c:pt>
                <c:pt idx="1148">
                  <c:v>0.53876999999999997</c:v>
                </c:pt>
                <c:pt idx="1149">
                  <c:v>0.52490999999999999</c:v>
                </c:pt>
                <c:pt idx="1150">
                  <c:v>0.50736999999999499</c:v>
                </c:pt>
                <c:pt idx="1151">
                  <c:v>0.48606000000000038</c:v>
                </c:pt>
                <c:pt idx="1152">
                  <c:v>0.46095000000000008</c:v>
                </c:pt>
                <c:pt idx="1153">
                  <c:v>0.43204000000000031</c:v>
                </c:pt>
                <c:pt idx="1154">
                  <c:v>0.39941000000000443</c:v>
                </c:pt>
                <c:pt idx="1155">
                  <c:v>0.36320000000000002</c:v>
                </c:pt>
                <c:pt idx="1156">
                  <c:v>0.32360000000000244</c:v>
                </c:pt>
                <c:pt idx="1157">
                  <c:v>0.28090000000000032</c:v>
                </c:pt>
                <c:pt idx="1158">
                  <c:v>0.23542000000000021</c:v>
                </c:pt>
                <c:pt idx="1159">
                  <c:v>0.18755000000000024</c:v>
                </c:pt>
                <c:pt idx="1160">
                  <c:v>0.13774000000000131</c:v>
                </c:pt>
                <c:pt idx="1161">
                  <c:v>8.6490000000000025E-2</c:v>
                </c:pt>
                <c:pt idx="1162">
                  <c:v>3.431E-2</c:v>
                </c:pt>
                <c:pt idx="1163">
                  <c:v>-1.8250000000000047E-2</c:v>
                </c:pt>
                <c:pt idx="1164">
                  <c:v>-7.0650000000000004E-2</c:v>
                </c:pt>
                <c:pt idx="1165">
                  <c:v>-0.12235</c:v>
                </c:pt>
                <c:pt idx="1166">
                  <c:v>-0.17282</c:v>
                </c:pt>
                <c:pt idx="1167">
                  <c:v>-0.22158000000000025</c:v>
                </c:pt>
                <c:pt idx="1168">
                  <c:v>-0.26820000000000005</c:v>
                </c:pt>
                <c:pt idx="1169">
                  <c:v>-0.31229000000000001</c:v>
                </c:pt>
                <c:pt idx="1170">
                  <c:v>-0.35353000000000001</c:v>
                </c:pt>
                <c:pt idx="1171">
                  <c:v>-0.39166000000000273</c:v>
                </c:pt>
                <c:pt idx="1172">
                  <c:v>-0.42648000000000336</c:v>
                </c:pt>
                <c:pt idx="1173">
                  <c:v>-0.45786000000000032</c:v>
                </c:pt>
                <c:pt idx="1174">
                  <c:v>-0.48576000000000008</c:v>
                </c:pt>
                <c:pt idx="1175">
                  <c:v>-0.51014999999999999</c:v>
                </c:pt>
                <c:pt idx="1176">
                  <c:v>-0.53108</c:v>
                </c:pt>
                <c:pt idx="1177">
                  <c:v>-0.54865000000000064</c:v>
                </c:pt>
                <c:pt idx="1178">
                  <c:v>-0.56298999999999999</c:v>
                </c:pt>
                <c:pt idx="1179">
                  <c:v>-0.57425000000000004</c:v>
                </c:pt>
                <c:pt idx="1180">
                  <c:v>-0.58262000000000114</c:v>
                </c:pt>
                <c:pt idx="1181">
                  <c:v>-0.58828999999999543</c:v>
                </c:pt>
                <c:pt idx="1182">
                  <c:v>-0.59147999999999967</c:v>
                </c:pt>
                <c:pt idx="1183">
                  <c:v>-0.5923999999999997</c:v>
                </c:pt>
                <c:pt idx="1184">
                  <c:v>-0.59125999999999967</c:v>
                </c:pt>
                <c:pt idx="1185">
                  <c:v>-0.58826999999999463</c:v>
                </c:pt>
                <c:pt idx="1186">
                  <c:v>-0.58363000000000065</c:v>
                </c:pt>
                <c:pt idx="1187">
                  <c:v>-0.57752999999999999</c:v>
                </c:pt>
                <c:pt idx="1188">
                  <c:v>-0.57013999999999998</c:v>
                </c:pt>
                <c:pt idx="1189">
                  <c:v>-0.56164000000000625</c:v>
                </c:pt>
                <c:pt idx="1190">
                  <c:v>-0.55215999999999998</c:v>
                </c:pt>
                <c:pt idx="1191">
                  <c:v>-0.54185000000000005</c:v>
                </c:pt>
                <c:pt idx="1192">
                  <c:v>-0.53083000000000002</c:v>
                </c:pt>
                <c:pt idx="1193">
                  <c:v>-0.51920999999999951</c:v>
                </c:pt>
                <c:pt idx="1194">
                  <c:v>-0.50707999999999998</c:v>
                </c:pt>
                <c:pt idx="1195">
                  <c:v>-0.49452000000000296</c:v>
                </c:pt>
                <c:pt idx="1196">
                  <c:v>-0.48162000000000038</c:v>
                </c:pt>
                <c:pt idx="1197">
                  <c:v>-0.46843000000000001</c:v>
                </c:pt>
                <c:pt idx="1198">
                  <c:v>-0.45500000000000002</c:v>
                </c:pt>
                <c:pt idx="1199">
                  <c:v>-0.44138000000000155</c:v>
                </c:pt>
                <c:pt idx="1200">
                  <c:v>-0.42760000000000031</c:v>
                </c:pt>
                <c:pt idx="1201">
                  <c:v>-0.41371000000000002</c:v>
                </c:pt>
                <c:pt idx="1202">
                  <c:v>-0.39971000000000273</c:v>
                </c:pt>
                <c:pt idx="1203">
                  <c:v>-0.38565000000000038</c:v>
                </c:pt>
                <c:pt idx="1204">
                  <c:v>-0.37152000000000313</c:v>
                </c:pt>
                <c:pt idx="1205">
                  <c:v>-0.35736000000000273</c:v>
                </c:pt>
                <c:pt idx="1206">
                  <c:v>-0.34317000000000092</c:v>
                </c:pt>
                <c:pt idx="1207">
                  <c:v>-0.32896000000000364</c:v>
                </c:pt>
                <c:pt idx="1208">
                  <c:v>-0.31475000000000031</c:v>
                </c:pt>
                <c:pt idx="1209">
                  <c:v>-0.30054000000000008</c:v>
                </c:pt>
                <c:pt idx="1210">
                  <c:v>-0.28635000000000038</c:v>
                </c:pt>
                <c:pt idx="1211">
                  <c:v>-0.27218000000000031</c:v>
                </c:pt>
                <c:pt idx="1212">
                  <c:v>-0.25804000000000005</c:v>
                </c:pt>
                <c:pt idx="1213">
                  <c:v>-0.24395000000000044</c:v>
                </c:pt>
                <c:pt idx="1214">
                  <c:v>-0.2299100000000015</c:v>
                </c:pt>
                <c:pt idx="1215">
                  <c:v>-0.21595000000000131</c:v>
                </c:pt>
                <c:pt idx="1216">
                  <c:v>-0.20207</c:v>
                </c:pt>
                <c:pt idx="1217">
                  <c:v>-0.18829000000000173</c:v>
                </c:pt>
                <c:pt idx="1218">
                  <c:v>-0.17463000000000001</c:v>
                </c:pt>
                <c:pt idx="1219">
                  <c:v>-0.16111000000000025</c:v>
                </c:pt>
                <c:pt idx="1220">
                  <c:v>-0.14774000000000159</c:v>
                </c:pt>
                <c:pt idx="1221">
                  <c:v>-0.13453999999999999</c:v>
                </c:pt>
                <c:pt idx="1222">
                  <c:v>-0.12154000000000002</c:v>
                </c:pt>
                <c:pt idx="1223">
                  <c:v>-0.10876000000000097</c:v>
                </c:pt>
                <c:pt idx="1224">
                  <c:v>-9.6230000000000024E-2</c:v>
                </c:pt>
                <c:pt idx="1225">
                  <c:v>-8.396000000000034E-2</c:v>
                </c:pt>
                <c:pt idx="1226">
                  <c:v>-7.1980000000000002E-2</c:v>
                </c:pt>
                <c:pt idx="1227">
                  <c:v>-6.0320000000000144E-2</c:v>
                </c:pt>
                <c:pt idx="1228">
                  <c:v>-4.9000000000000155E-2</c:v>
                </c:pt>
                <c:pt idx="1229">
                  <c:v>-3.8050000000000042E-2</c:v>
                </c:pt>
                <c:pt idx="1230">
                  <c:v>-2.7490000000000212E-2</c:v>
                </c:pt>
                <c:pt idx="1231">
                  <c:v>-1.7360000000000073E-2</c:v>
                </c:pt>
                <c:pt idx="1232">
                  <c:v>-7.6600000000000114E-3</c:v>
                </c:pt>
                <c:pt idx="1233">
                  <c:v>1.5700000000000165E-3</c:v>
                </c:pt>
                <c:pt idx="1234">
                  <c:v>1.0300000000000047E-2</c:v>
                </c:pt>
                <c:pt idx="1235">
                  <c:v>1.8520000000000151E-2</c:v>
                </c:pt>
                <c:pt idx="1236">
                  <c:v>2.6210000000000053E-2</c:v>
                </c:pt>
                <c:pt idx="1237">
                  <c:v>3.3340000000000002E-2</c:v>
                </c:pt>
                <c:pt idx="1238">
                  <c:v>3.9900000000000012E-2</c:v>
                </c:pt>
                <c:pt idx="1239">
                  <c:v>4.5860000000000144E-2</c:v>
                </c:pt>
                <c:pt idx="1240">
                  <c:v>5.1209999999999985E-2</c:v>
                </c:pt>
                <c:pt idx="1241">
                  <c:v>5.5940000000000004E-2</c:v>
                </c:pt>
                <c:pt idx="1242">
                  <c:v>6.0030000000000146E-2</c:v>
                </c:pt>
                <c:pt idx="1243">
                  <c:v>6.3480000000000023E-2</c:v>
                </c:pt>
                <c:pt idx="1244">
                  <c:v>6.6259999999999999E-2</c:v>
                </c:pt>
                <c:pt idx="1245">
                  <c:v>6.8380000000000163E-2</c:v>
                </c:pt>
                <c:pt idx="1246">
                  <c:v>6.9820000000000201E-2</c:v>
                </c:pt>
                <c:pt idx="1247">
                  <c:v>7.0590000000000208E-2</c:v>
                </c:pt>
                <c:pt idx="1248">
                  <c:v>7.0680000000000034E-2</c:v>
                </c:pt>
                <c:pt idx="1249">
                  <c:v>7.0080000000000114E-2</c:v>
                </c:pt>
                <c:pt idx="1250">
                  <c:v>6.8810000000000218E-2</c:v>
                </c:pt>
                <c:pt idx="1251">
                  <c:v>6.6860000000000114E-2</c:v>
                </c:pt>
                <c:pt idx="1252">
                  <c:v>6.4230000000000134E-2</c:v>
                </c:pt>
                <c:pt idx="1253">
                  <c:v>6.0949999999999997E-2</c:v>
                </c:pt>
                <c:pt idx="1254">
                  <c:v>5.7010000000000546E-2</c:v>
                </c:pt>
                <c:pt idx="1255">
                  <c:v>5.2420000000000126E-2</c:v>
                </c:pt>
                <c:pt idx="1256">
                  <c:v>4.7200000000000013E-2</c:v>
                </c:pt>
                <c:pt idx="1257">
                  <c:v>4.1360000000000126E-2</c:v>
                </c:pt>
                <c:pt idx="1258">
                  <c:v>3.492E-2</c:v>
                </c:pt>
                <c:pt idx="1259">
                  <c:v>2.7890000000000255E-2</c:v>
                </c:pt>
                <c:pt idx="1260">
                  <c:v>2.0290000000000002E-2</c:v>
                </c:pt>
                <c:pt idx="1261">
                  <c:v>1.2149999999999999E-2</c:v>
                </c:pt>
                <c:pt idx="1262">
                  <c:v>3.4700000000000069E-3</c:v>
                </c:pt>
                <c:pt idx="1263">
                  <c:v>-5.7000000000000479E-3</c:v>
                </c:pt>
                <c:pt idx="1264">
                  <c:v>-1.5350000000000029E-2</c:v>
                </c:pt>
                <c:pt idx="1265">
                  <c:v>-2.546000000000001E-2</c:v>
                </c:pt>
                <c:pt idx="1266">
                  <c:v>-3.5990000000000001E-2</c:v>
                </c:pt>
                <c:pt idx="1267">
                  <c:v>-4.6929999999999986E-2</c:v>
                </c:pt>
                <c:pt idx="1268">
                  <c:v>-5.8239999999999993E-2</c:v>
                </c:pt>
                <c:pt idx="1269">
                  <c:v>-6.9900000000000212E-2</c:v>
                </c:pt>
                <c:pt idx="1270">
                  <c:v>-8.1880000000000022E-2</c:v>
                </c:pt>
                <c:pt idx="1271">
                  <c:v>-9.4150000000000608E-2</c:v>
                </c:pt>
                <c:pt idx="1272">
                  <c:v>-0.10667000000000022</c:v>
                </c:pt>
                <c:pt idx="1273">
                  <c:v>-0.11942999999999999</c:v>
                </c:pt>
                <c:pt idx="1274">
                  <c:v>-0.13239999999999999</c:v>
                </c:pt>
                <c:pt idx="1275">
                  <c:v>-0.14552999999999999</c:v>
                </c:pt>
                <c:pt idx="1276">
                  <c:v>-0.15882000000000004</c:v>
                </c:pt>
                <c:pt idx="1277">
                  <c:v>-0.17222000000000001</c:v>
                </c:pt>
                <c:pt idx="1278">
                  <c:v>-0.18570000000000131</c:v>
                </c:pt>
                <c:pt idx="1279">
                  <c:v>-0.19925000000000032</c:v>
                </c:pt>
                <c:pt idx="1280">
                  <c:v>-0.21284000000000131</c:v>
                </c:pt>
                <c:pt idx="1281">
                  <c:v>-0.22643000000000049</c:v>
                </c:pt>
                <c:pt idx="1282">
                  <c:v>-0.24000000000000021</c:v>
                </c:pt>
                <c:pt idx="1283">
                  <c:v>-0.25352000000000002</c:v>
                </c:pt>
                <c:pt idx="1284">
                  <c:v>-0.26697000000000032</c:v>
                </c:pt>
                <c:pt idx="1285">
                  <c:v>-0.28031000000000256</c:v>
                </c:pt>
                <c:pt idx="1286">
                  <c:v>-0.2935200000000025</c:v>
                </c:pt>
                <c:pt idx="1287">
                  <c:v>-0.30658000000000313</c:v>
                </c:pt>
                <c:pt idx="1288">
                  <c:v>-0.31945000000000273</c:v>
                </c:pt>
                <c:pt idx="1289">
                  <c:v>-0.33210000000000273</c:v>
                </c:pt>
                <c:pt idx="1290">
                  <c:v>-0.34450000000000075</c:v>
                </c:pt>
                <c:pt idx="1291">
                  <c:v>-0.35662000000000038</c:v>
                </c:pt>
                <c:pt idx="1292">
                  <c:v>-0.36842000000000324</c:v>
                </c:pt>
                <c:pt idx="1293">
                  <c:v>-0.37987000000000443</c:v>
                </c:pt>
                <c:pt idx="1294">
                  <c:v>-0.39092000000000443</c:v>
                </c:pt>
                <c:pt idx="1295">
                  <c:v>-0.40154000000000001</c:v>
                </c:pt>
                <c:pt idx="1296">
                  <c:v>-0.41167000000000031</c:v>
                </c:pt>
                <c:pt idx="1297">
                  <c:v>-0.42126000000000002</c:v>
                </c:pt>
                <c:pt idx="1298">
                  <c:v>-0.43027000000000032</c:v>
                </c:pt>
                <c:pt idx="1299">
                  <c:v>-0.43863000000000002</c:v>
                </c:pt>
                <c:pt idx="1300">
                  <c:v>-0.44628000000000057</c:v>
                </c:pt>
                <c:pt idx="1301">
                  <c:v>-0.45316000000000001</c:v>
                </c:pt>
                <c:pt idx="1302">
                  <c:v>-0.4591900000000001</c:v>
                </c:pt>
                <c:pt idx="1303">
                  <c:v>-0.46430000000000032</c:v>
                </c:pt>
                <c:pt idx="1304">
                  <c:v>-0.46841000000000038</c:v>
                </c:pt>
                <c:pt idx="1305">
                  <c:v>-0.47144000000000008</c:v>
                </c:pt>
                <c:pt idx="1306">
                  <c:v>-0.47330000000000244</c:v>
                </c:pt>
                <c:pt idx="1307">
                  <c:v>-0.47391000000000238</c:v>
                </c:pt>
                <c:pt idx="1308">
                  <c:v>-0.47319</c:v>
                </c:pt>
                <c:pt idx="1309">
                  <c:v>-0.47104000000000001</c:v>
                </c:pt>
                <c:pt idx="1310">
                  <c:v>-0.46738000000000313</c:v>
                </c:pt>
                <c:pt idx="1311">
                  <c:v>-0.4621300000000001</c:v>
                </c:pt>
                <c:pt idx="1312">
                  <c:v>-0.45523000000000002</c:v>
                </c:pt>
                <c:pt idx="1313">
                  <c:v>-0.44659000000000032</c:v>
                </c:pt>
                <c:pt idx="1314">
                  <c:v>-0.43616000000000038</c:v>
                </c:pt>
                <c:pt idx="1315">
                  <c:v>-0.42391000000000273</c:v>
                </c:pt>
                <c:pt idx="1316">
                  <c:v>-0.40980000000000188</c:v>
                </c:pt>
                <c:pt idx="1317">
                  <c:v>-0.393820000000005</c:v>
                </c:pt>
                <c:pt idx="1318">
                  <c:v>-0.37598000000000364</c:v>
                </c:pt>
                <c:pt idx="1319">
                  <c:v>-0.35631000000000307</c:v>
                </c:pt>
                <c:pt idx="1320">
                  <c:v>-0.33486000000000443</c:v>
                </c:pt>
                <c:pt idx="1321">
                  <c:v>-0.31171000000000032</c:v>
                </c:pt>
                <c:pt idx="1322">
                  <c:v>-0.28696000000000038</c:v>
                </c:pt>
                <c:pt idx="1323">
                  <c:v>-0.26073000000000002</c:v>
                </c:pt>
                <c:pt idx="1324">
                  <c:v>-0.23319000000000001</c:v>
                </c:pt>
                <c:pt idx="1325">
                  <c:v>-0.20449000000000148</c:v>
                </c:pt>
                <c:pt idx="1326">
                  <c:v>-0.17484000000000041</c:v>
                </c:pt>
                <c:pt idx="1327">
                  <c:v>-0.14445000000000024</c:v>
                </c:pt>
                <c:pt idx="1328">
                  <c:v>-0.11355000000000011</c:v>
                </c:pt>
                <c:pt idx="1329">
                  <c:v>-8.2390000000000005E-2</c:v>
                </c:pt>
                <c:pt idx="1330">
                  <c:v>-5.1220000000000002E-2</c:v>
                </c:pt>
                <c:pt idx="1331">
                  <c:v>-2.0280000000000051E-2</c:v>
                </c:pt>
                <c:pt idx="1332">
                  <c:v>1.017E-2</c:v>
                </c:pt>
                <c:pt idx="1333">
                  <c:v>3.9870000000000225E-2</c:v>
                </c:pt>
                <c:pt idx="1334">
                  <c:v>6.8599999999999994E-2</c:v>
                </c:pt>
                <c:pt idx="1335">
                  <c:v>9.6130000000000063E-2</c:v>
                </c:pt>
                <c:pt idx="1336">
                  <c:v>0.12225999999999998</c:v>
                </c:pt>
                <c:pt idx="1337">
                  <c:v>0.14677999999999999</c:v>
                </c:pt>
                <c:pt idx="1338">
                  <c:v>0.16955000000000028</c:v>
                </c:pt>
                <c:pt idx="1339">
                  <c:v>0.19043000000000046</c:v>
                </c:pt>
                <c:pt idx="1340">
                  <c:v>0.20929000000000131</c:v>
                </c:pt>
                <c:pt idx="1341">
                  <c:v>0.22605000000000025</c:v>
                </c:pt>
                <c:pt idx="1342">
                  <c:v>0.24063999999999999</c:v>
                </c:pt>
                <c:pt idx="1343">
                  <c:v>0.25303000000000003</c:v>
                </c:pt>
                <c:pt idx="1344">
                  <c:v>0.26319000000000004</c:v>
                </c:pt>
                <c:pt idx="1345">
                  <c:v>0.27114000000000005</c:v>
                </c:pt>
                <c:pt idx="1346">
                  <c:v>0.27689000000000002</c:v>
                </c:pt>
                <c:pt idx="1347">
                  <c:v>0.28048000000000273</c:v>
                </c:pt>
                <c:pt idx="1348">
                  <c:v>0.28197000000000244</c:v>
                </c:pt>
                <c:pt idx="1349">
                  <c:v>0.28143000000000001</c:v>
                </c:pt>
                <c:pt idx="1350">
                  <c:v>0.27894000000000002</c:v>
                </c:pt>
                <c:pt idx="1351">
                  <c:v>0.27458000000000032</c:v>
                </c:pt>
                <c:pt idx="1352">
                  <c:v>0.26845000000000002</c:v>
                </c:pt>
                <c:pt idx="1353">
                  <c:v>0.26063999999999998</c:v>
                </c:pt>
                <c:pt idx="1354">
                  <c:v>0.25124999999999997</c:v>
                </c:pt>
                <c:pt idx="1355">
                  <c:v>0.24038999999999999</c:v>
                </c:pt>
                <c:pt idx="1356">
                  <c:v>0.22817000000000001</c:v>
                </c:pt>
                <c:pt idx="1357">
                  <c:v>0.21468000000000001</c:v>
                </c:pt>
                <c:pt idx="1358">
                  <c:v>0.20002</c:v>
                </c:pt>
                <c:pt idx="1359">
                  <c:v>0.18430000000000021</c:v>
                </c:pt>
                <c:pt idx="1360">
                  <c:v>0.16762000000000021</c:v>
                </c:pt>
                <c:pt idx="1361">
                  <c:v>0.15006000000000044</c:v>
                </c:pt>
                <c:pt idx="1362">
                  <c:v>0.13174000000000041</c:v>
                </c:pt>
                <c:pt idx="1363">
                  <c:v>0.11274000000000017</c:v>
                </c:pt>
                <c:pt idx="1364">
                  <c:v>9.3150000000000774E-2</c:v>
                </c:pt>
                <c:pt idx="1365">
                  <c:v>7.3060000000000208E-2</c:v>
                </c:pt>
                <c:pt idx="1366">
                  <c:v>5.2560000000000134E-2</c:v>
                </c:pt>
                <c:pt idx="1367">
                  <c:v>3.1740000000000011E-2</c:v>
                </c:pt>
                <c:pt idx="1368">
                  <c:v>1.0680000000000049E-2</c:v>
                </c:pt>
                <c:pt idx="1369">
                  <c:v>-1.0520000000000047E-2</c:v>
                </c:pt>
                <c:pt idx="1370">
                  <c:v>-3.1790000000000006E-2</c:v>
                </c:pt>
                <c:pt idx="1371">
                  <c:v>-5.3030000000000105E-2</c:v>
                </c:pt>
                <c:pt idx="1372">
                  <c:v>-7.4160000000000476E-2</c:v>
                </c:pt>
                <c:pt idx="1373">
                  <c:v>-9.5080000000000026E-2</c:v>
                </c:pt>
                <c:pt idx="1374">
                  <c:v>-0.11570000000000025</c:v>
                </c:pt>
                <c:pt idx="1375">
                  <c:v>-0.13593000000000041</c:v>
                </c:pt>
                <c:pt idx="1376">
                  <c:v>-0.15565999999999999</c:v>
                </c:pt>
                <c:pt idx="1377">
                  <c:v>-0.17480000000000001</c:v>
                </c:pt>
                <c:pt idx="1378">
                  <c:v>-0.19325000000000028</c:v>
                </c:pt>
                <c:pt idx="1379">
                  <c:v>-0.21088000000000001</c:v>
                </c:pt>
                <c:pt idx="1380">
                  <c:v>-0.22760000000000022</c:v>
                </c:pt>
                <c:pt idx="1381">
                  <c:v>-0.24329000000000148</c:v>
                </c:pt>
                <c:pt idx="1382">
                  <c:v>-0.25783</c:v>
                </c:pt>
                <c:pt idx="1383">
                  <c:v>-0.27111000000000002</c:v>
                </c:pt>
                <c:pt idx="1384">
                  <c:v>-0.28299000000000002</c:v>
                </c:pt>
                <c:pt idx="1385">
                  <c:v>-0.29336000000000273</c:v>
                </c:pt>
                <c:pt idx="1386">
                  <c:v>-0.30210000000000031</c:v>
                </c:pt>
                <c:pt idx="1387">
                  <c:v>-0.30909000000000031</c:v>
                </c:pt>
                <c:pt idx="1388">
                  <c:v>-0.31422000000000244</c:v>
                </c:pt>
                <c:pt idx="1389">
                  <c:v>-0.31736000000000364</c:v>
                </c:pt>
                <c:pt idx="1390">
                  <c:v>-0.31842000000000364</c:v>
                </c:pt>
                <c:pt idx="1391">
                  <c:v>-0.31731000000000376</c:v>
                </c:pt>
                <c:pt idx="1392">
                  <c:v>-0.31394000000000138</c:v>
                </c:pt>
                <c:pt idx="1393">
                  <c:v>-0.30825000000000002</c:v>
                </c:pt>
                <c:pt idx="1394">
                  <c:v>-0.30018000000000244</c:v>
                </c:pt>
                <c:pt idx="1395">
                  <c:v>-0.28972000000000031</c:v>
                </c:pt>
                <c:pt idx="1396">
                  <c:v>-0.27686000000000038</c:v>
                </c:pt>
                <c:pt idx="1397">
                  <c:v>-0.26161000000000001</c:v>
                </c:pt>
                <c:pt idx="1398">
                  <c:v>-0.24402000000000001</c:v>
                </c:pt>
                <c:pt idx="1399">
                  <c:v>-0.22417999999999991</c:v>
                </c:pt>
                <c:pt idx="1400">
                  <c:v>-0.20216999999999999</c:v>
                </c:pt>
                <c:pt idx="1401">
                  <c:v>-0.17813999999999999</c:v>
                </c:pt>
                <c:pt idx="1402">
                  <c:v>-0.15225000000000041</c:v>
                </c:pt>
                <c:pt idx="1403">
                  <c:v>-0.12469000000000097</c:v>
                </c:pt>
                <c:pt idx="1404">
                  <c:v>-9.5660000000000592E-2</c:v>
                </c:pt>
                <c:pt idx="1405">
                  <c:v>-6.5410000000000509E-2</c:v>
                </c:pt>
                <c:pt idx="1406">
                  <c:v>-3.4190000000000005E-2</c:v>
                </c:pt>
                <c:pt idx="1407">
                  <c:v>-2.2700000000000068E-3</c:v>
                </c:pt>
                <c:pt idx="1408">
                  <c:v>3.0080000000000107E-2</c:v>
                </c:pt>
                <c:pt idx="1409">
                  <c:v>6.2579999999999997E-2</c:v>
                </c:pt>
                <c:pt idx="1410">
                  <c:v>9.4950000000000576E-2</c:v>
                </c:pt>
                <c:pt idx="1411">
                  <c:v>0.12692000000000001</c:v>
                </c:pt>
                <c:pt idx="1412">
                  <c:v>0.15824000000000199</c:v>
                </c:pt>
                <c:pt idx="1413">
                  <c:v>0.18865000000000001</c:v>
                </c:pt>
                <c:pt idx="1414">
                  <c:v>0.21794000000000219</c:v>
                </c:pt>
                <c:pt idx="1415">
                  <c:v>0.24590000000000148</c:v>
                </c:pt>
                <c:pt idx="1416">
                  <c:v>0.27237000000000244</c:v>
                </c:pt>
                <c:pt idx="1417">
                  <c:v>0.29721000000000031</c:v>
                </c:pt>
                <c:pt idx="1418">
                  <c:v>0.32028000000000273</c:v>
                </c:pt>
                <c:pt idx="1419">
                  <c:v>0.34151000000000092</c:v>
                </c:pt>
                <c:pt idx="1420">
                  <c:v>0.36084000000000038</c:v>
                </c:pt>
                <c:pt idx="1421">
                  <c:v>0.37822000000000244</c:v>
                </c:pt>
                <c:pt idx="1422">
                  <c:v>0.39366000000000273</c:v>
                </c:pt>
                <c:pt idx="1423">
                  <c:v>0.40715000000000001</c:v>
                </c:pt>
                <c:pt idx="1424">
                  <c:v>0.41874</c:v>
                </c:pt>
                <c:pt idx="1425">
                  <c:v>0.42847000000000313</c:v>
                </c:pt>
                <c:pt idx="1426">
                  <c:v>0.43641000000000313</c:v>
                </c:pt>
                <c:pt idx="1427">
                  <c:v>0.44262000000000057</c:v>
                </c:pt>
                <c:pt idx="1428">
                  <c:v>0.44720000000000032</c:v>
                </c:pt>
                <c:pt idx="1429">
                  <c:v>0.45022000000000001</c:v>
                </c:pt>
                <c:pt idx="1430">
                  <c:v>0.45178000000000001</c:v>
                </c:pt>
                <c:pt idx="1431">
                  <c:v>0.45197000000000032</c:v>
                </c:pt>
                <c:pt idx="1432">
                  <c:v>0.45090000000000002</c:v>
                </c:pt>
                <c:pt idx="1433">
                  <c:v>0.44864000000000032</c:v>
                </c:pt>
                <c:pt idx="1434">
                  <c:v>0.44529000000000002</c:v>
                </c:pt>
                <c:pt idx="1435">
                  <c:v>0.44093000000000032</c:v>
                </c:pt>
                <c:pt idx="1436">
                  <c:v>0.43564000000000008</c:v>
                </c:pt>
                <c:pt idx="1437">
                  <c:v>0.42950000000000038</c:v>
                </c:pt>
                <c:pt idx="1438">
                  <c:v>0.42257000000000244</c:v>
                </c:pt>
                <c:pt idx="1439">
                  <c:v>0.41493000000000002</c:v>
                </c:pt>
                <c:pt idx="1440">
                  <c:v>0.40662000000000031</c:v>
                </c:pt>
                <c:pt idx="1441">
                  <c:v>0.39770000000000238</c:v>
                </c:pt>
                <c:pt idx="1442">
                  <c:v>0.38822000000000273</c:v>
                </c:pt>
                <c:pt idx="1443">
                  <c:v>0.37821000000000032</c:v>
                </c:pt>
                <c:pt idx="1444">
                  <c:v>0.36771000000000031</c:v>
                </c:pt>
                <c:pt idx="1445">
                  <c:v>0.35676000000000002</c:v>
                </c:pt>
                <c:pt idx="1446">
                  <c:v>0.34537000000000323</c:v>
                </c:pt>
                <c:pt idx="1447">
                  <c:v>0.33358000000000443</c:v>
                </c:pt>
                <c:pt idx="1448">
                  <c:v>0.32141000000000364</c:v>
                </c:pt>
                <c:pt idx="1449">
                  <c:v>0.30886000000000313</c:v>
                </c:pt>
                <c:pt idx="1450">
                  <c:v>0.29596000000000244</c:v>
                </c:pt>
                <c:pt idx="1451">
                  <c:v>0.28272000000000008</c:v>
                </c:pt>
                <c:pt idx="1452">
                  <c:v>0.26915</c:v>
                </c:pt>
                <c:pt idx="1453">
                  <c:v>0.25526000000000004</c:v>
                </c:pt>
                <c:pt idx="1454">
                  <c:v>0.24106000000000041</c:v>
                </c:pt>
                <c:pt idx="1455">
                  <c:v>0.22656000000000032</c:v>
                </c:pt>
                <c:pt idx="1456">
                  <c:v>0.21176000000000131</c:v>
                </c:pt>
                <c:pt idx="1457">
                  <c:v>0.19667999999999999</c:v>
                </c:pt>
                <c:pt idx="1458">
                  <c:v>0.18132000000000001</c:v>
                </c:pt>
                <c:pt idx="1459">
                  <c:v>0.16569000000000025</c:v>
                </c:pt>
                <c:pt idx="1460">
                  <c:v>0.14980000000000004</c:v>
                </c:pt>
                <c:pt idx="1461">
                  <c:v>0.13364999999999999</c:v>
                </c:pt>
                <c:pt idx="1462">
                  <c:v>0.11727000000000026</c:v>
                </c:pt>
                <c:pt idx="1463">
                  <c:v>0.10066000000000012</c:v>
                </c:pt>
                <c:pt idx="1464">
                  <c:v>8.3840000000000067E-2</c:v>
                </c:pt>
                <c:pt idx="1465">
                  <c:v>6.6809999999999994E-2</c:v>
                </c:pt>
                <c:pt idx="1466">
                  <c:v>4.9590000000000488E-2</c:v>
                </c:pt>
                <c:pt idx="1467">
                  <c:v>3.2200000000000256E-2</c:v>
                </c:pt>
                <c:pt idx="1468">
                  <c:v>1.4659999999999998E-2</c:v>
                </c:pt>
                <c:pt idx="1469">
                  <c:v>-3.0300000000000092E-3</c:v>
                </c:pt>
                <c:pt idx="1470">
                  <c:v>-2.0850000000000011E-2</c:v>
                </c:pt>
                <c:pt idx="1471">
                  <c:v>-3.876000000000001E-2</c:v>
                </c:pt>
                <c:pt idx="1472">
                  <c:v>-5.6770000000000022E-2</c:v>
                </c:pt>
                <c:pt idx="1473">
                  <c:v>-7.4830000000000549E-2</c:v>
                </c:pt>
                <c:pt idx="1474">
                  <c:v>-9.2950000000000046E-2</c:v>
                </c:pt>
                <c:pt idx="1475">
                  <c:v>-0.11108000000000011</c:v>
                </c:pt>
                <c:pt idx="1476">
                  <c:v>-0.12922</c:v>
                </c:pt>
                <c:pt idx="1477">
                  <c:v>-0.14732999999999999</c:v>
                </c:pt>
                <c:pt idx="1478">
                  <c:v>-0.16539000000000029</c:v>
                </c:pt>
                <c:pt idx="1479">
                  <c:v>-0.18339000000000041</c:v>
                </c:pt>
                <c:pt idx="1480">
                  <c:v>-0.20129000000000041</c:v>
                </c:pt>
                <c:pt idx="1481">
                  <c:v>-0.21907000000000001</c:v>
                </c:pt>
                <c:pt idx="1482">
                  <c:v>-0.23669000000000001</c:v>
                </c:pt>
                <c:pt idx="1483">
                  <c:v>-0.25413999999999998</c:v>
                </c:pt>
                <c:pt idx="1484">
                  <c:v>-0.27137000000000244</c:v>
                </c:pt>
                <c:pt idx="1485">
                  <c:v>-0.28836000000000273</c:v>
                </c:pt>
                <c:pt idx="1486">
                  <c:v>-0.30506000000000238</c:v>
                </c:pt>
                <c:pt idx="1487">
                  <c:v>-0.32145000000000273</c:v>
                </c:pt>
                <c:pt idx="1488">
                  <c:v>-0.33747000000000443</c:v>
                </c:pt>
                <c:pt idx="1489">
                  <c:v>-0.35309000000000001</c:v>
                </c:pt>
                <c:pt idx="1490">
                  <c:v>-0.36825000000000002</c:v>
                </c:pt>
                <c:pt idx="1491">
                  <c:v>-0.38290000000000313</c:v>
                </c:pt>
                <c:pt idx="1492">
                  <c:v>-0.39699000000000273</c:v>
                </c:pt>
                <c:pt idx="1493">
                  <c:v>-0.41044000000000008</c:v>
                </c:pt>
                <c:pt idx="1494">
                  <c:v>-0.42319000000000001</c:v>
                </c:pt>
                <c:pt idx="1495">
                  <c:v>-0.43516000000000032</c:v>
                </c:pt>
                <c:pt idx="1496">
                  <c:v>-0.44628000000000057</c:v>
                </c:pt>
                <c:pt idx="1497">
                  <c:v>-0.45644000000000001</c:v>
                </c:pt>
                <c:pt idx="1498">
                  <c:v>-0.46558000000000038</c:v>
                </c:pt>
                <c:pt idx="1499">
                  <c:v>-0.47357000000000032</c:v>
                </c:pt>
                <c:pt idx="1500">
                  <c:v>-0.4803100000000029</c:v>
                </c:pt>
                <c:pt idx="1501">
                  <c:v>-0.48571000000000031</c:v>
                </c:pt>
                <c:pt idx="1502">
                  <c:v>-0.48963000000000001</c:v>
                </c:pt>
                <c:pt idx="1503">
                  <c:v>-0.49197000000000313</c:v>
                </c:pt>
                <c:pt idx="1504">
                  <c:v>-0.49261000000000038</c:v>
                </c:pt>
                <c:pt idx="1505">
                  <c:v>-0.49142000000000313</c:v>
                </c:pt>
                <c:pt idx="1506">
                  <c:v>-0.48830000000000273</c:v>
                </c:pt>
                <c:pt idx="1507">
                  <c:v>-0.48314000000000001</c:v>
                </c:pt>
                <c:pt idx="1508">
                  <c:v>-0.47583000000000031</c:v>
                </c:pt>
                <c:pt idx="1509">
                  <c:v>-0.46629000000000004</c:v>
                </c:pt>
                <c:pt idx="1510">
                  <c:v>-0.45443</c:v>
                </c:pt>
                <c:pt idx="1511">
                  <c:v>-0.44022000000000044</c:v>
                </c:pt>
                <c:pt idx="1512">
                  <c:v>-0.42360000000000031</c:v>
                </c:pt>
                <c:pt idx="1513">
                  <c:v>-0.40457000000000032</c:v>
                </c:pt>
                <c:pt idx="1514">
                  <c:v>-0.38314000000000031</c:v>
                </c:pt>
                <c:pt idx="1515">
                  <c:v>-0.35938000000000364</c:v>
                </c:pt>
                <c:pt idx="1516">
                  <c:v>-0.33335000000000364</c:v>
                </c:pt>
                <c:pt idx="1517">
                  <c:v>-0.30517000000000088</c:v>
                </c:pt>
                <c:pt idx="1518">
                  <c:v>-0.27499000000000001</c:v>
                </c:pt>
                <c:pt idx="1519">
                  <c:v>-0.24301000000000131</c:v>
                </c:pt>
                <c:pt idx="1520">
                  <c:v>-0.20943000000000148</c:v>
                </c:pt>
                <c:pt idx="1521">
                  <c:v>-0.17450000000000004</c:v>
                </c:pt>
                <c:pt idx="1522">
                  <c:v>-0.13850000000000001</c:v>
                </c:pt>
                <c:pt idx="1523">
                  <c:v>-0.10172000000000073</c:v>
                </c:pt>
                <c:pt idx="1524">
                  <c:v>-6.4480000000000134E-2</c:v>
                </c:pt>
                <c:pt idx="1525">
                  <c:v>-2.7110000000000002E-2</c:v>
                </c:pt>
                <c:pt idx="1526">
                  <c:v>1.0080000000000021E-2</c:v>
                </c:pt>
                <c:pt idx="1527">
                  <c:v>4.6750000000000014E-2</c:v>
                </c:pt>
                <c:pt idx="1528">
                  <c:v>8.2580000000000001E-2</c:v>
                </c:pt>
                <c:pt idx="1529">
                  <c:v>0.11728000000000022</c:v>
                </c:pt>
                <c:pt idx="1530">
                  <c:v>0.15055000000000004</c:v>
                </c:pt>
                <c:pt idx="1531">
                  <c:v>0.18214000000000041</c:v>
                </c:pt>
                <c:pt idx="1532">
                  <c:v>0.21182000000000001</c:v>
                </c:pt>
                <c:pt idx="1533">
                  <c:v>0.23938999999999999</c:v>
                </c:pt>
                <c:pt idx="1534">
                  <c:v>0.26469000000000004</c:v>
                </c:pt>
                <c:pt idx="1535">
                  <c:v>0.28759000000000001</c:v>
                </c:pt>
                <c:pt idx="1536">
                  <c:v>0.30799000000000032</c:v>
                </c:pt>
                <c:pt idx="1537">
                  <c:v>0.32584000000000313</c:v>
                </c:pt>
                <c:pt idx="1538">
                  <c:v>0.34110000000000062</c:v>
                </c:pt>
                <c:pt idx="1539">
                  <c:v>0.35377000000000008</c:v>
                </c:pt>
                <c:pt idx="1540">
                  <c:v>0.36388000000000376</c:v>
                </c:pt>
                <c:pt idx="1541">
                  <c:v>0.37147000000000313</c:v>
                </c:pt>
                <c:pt idx="1542">
                  <c:v>0.37662000000000273</c:v>
                </c:pt>
                <c:pt idx="1543">
                  <c:v>0.37940000000000296</c:v>
                </c:pt>
                <c:pt idx="1544">
                  <c:v>0.37992000000000364</c:v>
                </c:pt>
                <c:pt idx="1545">
                  <c:v>0.37828000000000273</c:v>
                </c:pt>
                <c:pt idx="1546">
                  <c:v>0.37459000000000031</c:v>
                </c:pt>
                <c:pt idx="1547">
                  <c:v>0.36897000000000313</c:v>
                </c:pt>
                <c:pt idx="1548">
                  <c:v>0.36155000000000032</c:v>
                </c:pt>
                <c:pt idx="1549">
                  <c:v>0.35244000000000031</c:v>
                </c:pt>
                <c:pt idx="1550">
                  <c:v>0.34175000000000044</c:v>
                </c:pt>
                <c:pt idx="1551">
                  <c:v>0.32961000000000285</c:v>
                </c:pt>
                <c:pt idx="1552">
                  <c:v>0.31612000000000273</c:v>
                </c:pt>
                <c:pt idx="1553">
                  <c:v>0.30139000000000032</c:v>
                </c:pt>
                <c:pt idx="1554">
                  <c:v>0.28553000000000001</c:v>
                </c:pt>
                <c:pt idx="1555">
                  <c:v>0.26862000000000008</c:v>
                </c:pt>
                <c:pt idx="1556">
                  <c:v>0.25077000000000005</c:v>
                </c:pt>
                <c:pt idx="1557">
                  <c:v>0.23205000000000001</c:v>
                </c:pt>
                <c:pt idx="1558">
                  <c:v>0.21255000000000004</c:v>
                </c:pt>
                <c:pt idx="1559">
                  <c:v>0.19233000000000025</c:v>
                </c:pt>
                <c:pt idx="1560">
                  <c:v>0.17149000000000131</c:v>
                </c:pt>
                <c:pt idx="1561">
                  <c:v>0.15007000000000001</c:v>
                </c:pt>
                <c:pt idx="1562">
                  <c:v>0.12814999999999999</c:v>
                </c:pt>
                <c:pt idx="1563">
                  <c:v>0.10579000000000094</c:v>
                </c:pt>
                <c:pt idx="1564">
                  <c:v>8.3050000000000776E-2</c:v>
                </c:pt>
                <c:pt idx="1565">
                  <c:v>5.9980000000000144E-2</c:v>
                </c:pt>
                <c:pt idx="1566">
                  <c:v>3.6650000000000113E-2</c:v>
                </c:pt>
                <c:pt idx="1567">
                  <c:v>1.3100000000000065E-2</c:v>
                </c:pt>
                <c:pt idx="1568">
                  <c:v>-1.0600000000000047E-2</c:v>
                </c:pt>
                <c:pt idx="1569">
                  <c:v>-3.440000000000009E-2</c:v>
                </c:pt>
                <c:pt idx="1570">
                  <c:v>-5.8229999999999983E-2</c:v>
                </c:pt>
                <c:pt idx="1571">
                  <c:v>-8.2050000000000067E-2</c:v>
                </c:pt>
                <c:pt idx="1572">
                  <c:v>-0.10579000000000094</c:v>
                </c:pt>
                <c:pt idx="1573">
                  <c:v>-0.12938</c:v>
                </c:pt>
                <c:pt idx="1574">
                  <c:v>-0.15275000000000041</c:v>
                </c:pt>
                <c:pt idx="1575">
                  <c:v>-0.17584000000000041</c:v>
                </c:pt>
                <c:pt idx="1576">
                  <c:v>-0.19856000000000032</c:v>
                </c:pt>
                <c:pt idx="1577">
                  <c:v>-0.22083000000000025</c:v>
                </c:pt>
                <c:pt idx="1578">
                  <c:v>-0.24257000000000001</c:v>
                </c:pt>
                <c:pt idx="1579">
                  <c:v>-0.26367000000000002</c:v>
                </c:pt>
                <c:pt idx="1580">
                  <c:v>-0.28405000000000002</c:v>
                </c:pt>
                <c:pt idx="1581">
                  <c:v>-0.30358000000000313</c:v>
                </c:pt>
                <c:pt idx="1582">
                  <c:v>-0.32216000000000244</c:v>
                </c:pt>
                <c:pt idx="1583">
                  <c:v>-0.33966000000000313</c:v>
                </c:pt>
                <c:pt idx="1584">
                  <c:v>-0.35596000000000244</c:v>
                </c:pt>
                <c:pt idx="1585">
                  <c:v>-0.37091000000000313</c:v>
                </c:pt>
                <c:pt idx="1586">
                  <c:v>-0.38438000000000488</c:v>
                </c:pt>
                <c:pt idx="1587">
                  <c:v>-0.39621000000000273</c:v>
                </c:pt>
                <c:pt idx="1588">
                  <c:v>-0.40625</c:v>
                </c:pt>
                <c:pt idx="1589">
                  <c:v>-0.41435000000000038</c:v>
                </c:pt>
                <c:pt idx="1590">
                  <c:v>-0.42035000000000244</c:v>
                </c:pt>
                <c:pt idx="1591">
                  <c:v>-0.42410000000000031</c:v>
                </c:pt>
                <c:pt idx="1592">
                  <c:v>-0.42545000000000038</c:v>
                </c:pt>
                <c:pt idx="1593">
                  <c:v>-0.42426000000000008</c:v>
                </c:pt>
                <c:pt idx="1594">
                  <c:v>-0.42038000000000364</c:v>
                </c:pt>
                <c:pt idx="1595">
                  <c:v>-0.41372000000000031</c:v>
                </c:pt>
                <c:pt idx="1596">
                  <c:v>-0.40418000000000032</c:v>
                </c:pt>
                <c:pt idx="1597">
                  <c:v>-0.39168000000000364</c:v>
                </c:pt>
                <c:pt idx="1598">
                  <c:v>-0.37619000000000002</c:v>
                </c:pt>
                <c:pt idx="1599">
                  <c:v>-0.35768000000000238</c:v>
                </c:pt>
                <c:pt idx="1600">
                  <c:v>-0.33620000000000244</c:v>
                </c:pt>
                <c:pt idx="1601">
                  <c:v>-0.31181000000000364</c:v>
                </c:pt>
                <c:pt idx="1602">
                  <c:v>-0.28461000000000031</c:v>
                </c:pt>
                <c:pt idx="1603">
                  <c:v>-0.25474999999999998</c:v>
                </c:pt>
                <c:pt idx="1604">
                  <c:v>-0.22244000000000097</c:v>
                </c:pt>
                <c:pt idx="1605">
                  <c:v>-0.18790000000000173</c:v>
                </c:pt>
                <c:pt idx="1606">
                  <c:v>-0.15141000000000199</c:v>
                </c:pt>
                <c:pt idx="1607">
                  <c:v>-0.11328000000000016</c:v>
                </c:pt>
                <c:pt idx="1608">
                  <c:v>-7.3849999999999999E-2</c:v>
                </c:pt>
                <c:pt idx="1609">
                  <c:v>-3.3490000000000006E-2</c:v>
                </c:pt>
                <c:pt idx="1610">
                  <c:v>7.4400000000000768E-3</c:v>
                </c:pt>
                <c:pt idx="1611">
                  <c:v>4.8529999999999997E-2</c:v>
                </c:pt>
                <c:pt idx="1612">
                  <c:v>8.9420000000000208E-2</c:v>
                </c:pt>
                <c:pt idx="1613">
                  <c:v>0.12972</c:v>
                </c:pt>
                <c:pt idx="1614">
                  <c:v>0.16907000000000022</c:v>
                </c:pt>
                <c:pt idx="1615">
                  <c:v>0.20713000000000001</c:v>
                </c:pt>
                <c:pt idx="1616">
                  <c:v>0.24362</c:v>
                </c:pt>
                <c:pt idx="1617">
                  <c:v>0.27825</c:v>
                </c:pt>
                <c:pt idx="1618">
                  <c:v>0.31081000000000364</c:v>
                </c:pt>
                <c:pt idx="1619">
                  <c:v>0.34110000000000062</c:v>
                </c:pt>
                <c:pt idx="1620">
                  <c:v>0.36898000000000364</c:v>
                </c:pt>
                <c:pt idx="1621">
                  <c:v>0.39435000000000364</c:v>
                </c:pt>
                <c:pt idx="1622">
                  <c:v>0.41715000000000002</c:v>
                </c:pt>
                <c:pt idx="1623">
                  <c:v>0.43736000000000347</c:v>
                </c:pt>
                <c:pt idx="1624">
                  <c:v>0.45499000000000001</c:v>
                </c:pt>
                <c:pt idx="1625">
                  <c:v>0.47010000000000002</c:v>
                </c:pt>
                <c:pt idx="1626">
                  <c:v>0.48274</c:v>
                </c:pt>
                <c:pt idx="1627">
                  <c:v>0.49301000000000261</c:v>
                </c:pt>
                <c:pt idx="1628">
                  <c:v>0.50102000000000002</c:v>
                </c:pt>
                <c:pt idx="1629">
                  <c:v>0.50690000000000002</c:v>
                </c:pt>
                <c:pt idx="1630">
                  <c:v>0.5107699999999995</c:v>
                </c:pt>
                <c:pt idx="1631">
                  <c:v>0.51278999999999997</c:v>
                </c:pt>
                <c:pt idx="1632">
                  <c:v>0.51307999999999998</c:v>
                </c:pt>
                <c:pt idx="1633">
                  <c:v>0.51180000000000003</c:v>
                </c:pt>
                <c:pt idx="1634">
                  <c:v>0.50907000000000002</c:v>
                </c:pt>
                <c:pt idx="1635">
                  <c:v>0.50502000000000002</c:v>
                </c:pt>
                <c:pt idx="1636">
                  <c:v>0.49979000000000001</c:v>
                </c:pt>
                <c:pt idx="1637">
                  <c:v>0.49350000000000038</c:v>
                </c:pt>
                <c:pt idx="1638">
                  <c:v>0.48624000000000001</c:v>
                </c:pt>
                <c:pt idx="1639">
                  <c:v>0.47813</c:v>
                </c:pt>
                <c:pt idx="1640">
                  <c:v>0.46925</c:v>
                </c:pt>
                <c:pt idx="1641">
                  <c:v>0.4597</c:v>
                </c:pt>
                <c:pt idx="1642">
                  <c:v>0.44953000000000032</c:v>
                </c:pt>
                <c:pt idx="1643">
                  <c:v>0.43882000000000443</c:v>
                </c:pt>
                <c:pt idx="1644">
                  <c:v>0.42763000000000001</c:v>
                </c:pt>
                <c:pt idx="1645">
                  <c:v>0.41601000000000032</c:v>
                </c:pt>
                <c:pt idx="1646">
                  <c:v>0.40400000000000008</c:v>
                </c:pt>
                <c:pt idx="1647">
                  <c:v>0.39163000000000031</c:v>
                </c:pt>
                <c:pt idx="1648">
                  <c:v>0.37895000000000273</c:v>
                </c:pt>
                <c:pt idx="1649">
                  <c:v>0.36598000000000364</c:v>
                </c:pt>
                <c:pt idx="1650">
                  <c:v>0.35274</c:v>
                </c:pt>
                <c:pt idx="1651">
                  <c:v>0.33926000000000273</c:v>
                </c:pt>
                <c:pt idx="1652">
                  <c:v>0.32554000000000038</c:v>
                </c:pt>
                <c:pt idx="1653">
                  <c:v>0.31161000000000244</c:v>
                </c:pt>
                <c:pt idx="1654">
                  <c:v>0.29747000000000273</c:v>
                </c:pt>
                <c:pt idx="1655">
                  <c:v>0.28314</c:v>
                </c:pt>
                <c:pt idx="1656">
                  <c:v>0.26863000000000004</c:v>
                </c:pt>
                <c:pt idx="1657">
                  <c:v>0.25395000000000001</c:v>
                </c:pt>
                <c:pt idx="1658">
                  <c:v>0.23910999999999999</c:v>
                </c:pt>
                <c:pt idx="1659">
                  <c:v>0.22411000000000025</c:v>
                </c:pt>
                <c:pt idx="1660">
                  <c:v>0.20896000000000148</c:v>
                </c:pt>
                <c:pt idx="1661">
                  <c:v>0.19369000000000025</c:v>
                </c:pt>
                <c:pt idx="1662">
                  <c:v>0.17829000000000134</c:v>
                </c:pt>
                <c:pt idx="1663">
                  <c:v>0.16277000000000022</c:v>
                </c:pt>
                <c:pt idx="1664">
                  <c:v>0.14716000000000001</c:v>
                </c:pt>
                <c:pt idx="1665">
                  <c:v>0.13145999999999999</c:v>
                </c:pt>
                <c:pt idx="1666">
                  <c:v>0.11569000000000031</c:v>
                </c:pt>
                <c:pt idx="1667">
                  <c:v>9.9860000000000268E-2</c:v>
                </c:pt>
                <c:pt idx="1668">
                  <c:v>8.3980000000000068E-2</c:v>
                </c:pt>
                <c:pt idx="1669">
                  <c:v>6.8090000000000164E-2</c:v>
                </c:pt>
                <c:pt idx="1670">
                  <c:v>5.2190000000000167E-2</c:v>
                </c:pt>
                <c:pt idx="1671">
                  <c:v>3.6300000000000096E-2</c:v>
                </c:pt>
                <c:pt idx="1672">
                  <c:v>2.0440000000000052E-2</c:v>
                </c:pt>
                <c:pt idx="1673">
                  <c:v>4.6300000000000091E-3</c:v>
                </c:pt>
                <c:pt idx="1674">
                  <c:v>-1.1110000000000026E-2</c:v>
                </c:pt>
                <c:pt idx="1675">
                  <c:v>-2.6750000000000006E-2</c:v>
                </c:pt>
                <c:pt idx="1676">
                  <c:v>-4.2279999999999977E-2</c:v>
                </c:pt>
                <c:pt idx="1677">
                  <c:v>-5.7680000000000113E-2</c:v>
                </c:pt>
                <c:pt idx="1678">
                  <c:v>-7.2920000000000124E-2</c:v>
                </c:pt>
                <c:pt idx="1679">
                  <c:v>-8.7990000000000027E-2</c:v>
                </c:pt>
                <c:pt idx="1680">
                  <c:v>-0.10285999999999913</c:v>
                </c:pt>
                <c:pt idx="1681">
                  <c:v>-0.11751000000000011</c:v>
                </c:pt>
                <c:pt idx="1682">
                  <c:v>-0.13192999999999999</c:v>
                </c:pt>
                <c:pt idx="1683">
                  <c:v>-0.14610000000000001</c:v>
                </c:pt>
                <c:pt idx="1684">
                  <c:v>-0.15999000000000202</c:v>
                </c:pt>
                <c:pt idx="1685">
                  <c:v>-0.17358999999999999</c:v>
                </c:pt>
                <c:pt idx="1686">
                  <c:v>-0.18687999999999999</c:v>
                </c:pt>
                <c:pt idx="1687">
                  <c:v>-0.19984000000000049</c:v>
                </c:pt>
                <c:pt idx="1688">
                  <c:v>-0.21246000000000156</c:v>
                </c:pt>
                <c:pt idx="1689">
                  <c:v>-0.22472000000000025</c:v>
                </c:pt>
                <c:pt idx="1690">
                  <c:v>-0.2366</c:v>
                </c:pt>
                <c:pt idx="1691">
                  <c:v>-0.24809000000000145</c:v>
                </c:pt>
                <c:pt idx="1692">
                  <c:v>-0.25917000000000001</c:v>
                </c:pt>
                <c:pt idx="1693">
                  <c:v>-0.26984000000000002</c:v>
                </c:pt>
                <c:pt idx="1694">
                  <c:v>-0.28006000000000031</c:v>
                </c:pt>
                <c:pt idx="1695">
                  <c:v>-0.28983000000000031</c:v>
                </c:pt>
                <c:pt idx="1696">
                  <c:v>-0.29913000000000001</c:v>
                </c:pt>
                <c:pt idx="1697">
                  <c:v>-0.30795000000000244</c:v>
                </c:pt>
                <c:pt idx="1698">
                  <c:v>-0.31626000000000032</c:v>
                </c:pt>
                <c:pt idx="1699">
                  <c:v>-0.3240600000000029</c:v>
                </c:pt>
                <c:pt idx="1700">
                  <c:v>-0.331320000000005</c:v>
                </c:pt>
                <c:pt idx="1701">
                  <c:v>-0.33802000000000443</c:v>
                </c:pt>
                <c:pt idx="1702">
                  <c:v>-0.34415000000000057</c:v>
                </c:pt>
                <c:pt idx="1703">
                  <c:v>-0.34968000000000105</c:v>
                </c:pt>
                <c:pt idx="1704">
                  <c:v>-0.35460000000000008</c:v>
                </c:pt>
                <c:pt idx="1705">
                  <c:v>-0.35887000000000313</c:v>
                </c:pt>
                <c:pt idx="1706">
                  <c:v>-0.36248000000000313</c:v>
                </c:pt>
                <c:pt idx="1707">
                  <c:v>-0.36541000000000273</c:v>
                </c:pt>
                <c:pt idx="1708">
                  <c:v>-0.36763000000000001</c:v>
                </c:pt>
                <c:pt idx="1709">
                  <c:v>-0.36911000000000038</c:v>
                </c:pt>
                <c:pt idx="1710">
                  <c:v>-0.36983000000000038</c:v>
                </c:pt>
                <c:pt idx="1711">
                  <c:v>-0.36977000000000032</c:v>
                </c:pt>
                <c:pt idx="1712">
                  <c:v>-0.36890000000000273</c:v>
                </c:pt>
                <c:pt idx="1713">
                  <c:v>-0.36720000000000008</c:v>
                </c:pt>
                <c:pt idx="1714">
                  <c:v>-0.36465000000000031</c:v>
                </c:pt>
                <c:pt idx="1715">
                  <c:v>-0.36123</c:v>
                </c:pt>
                <c:pt idx="1716">
                  <c:v>-0.35692000000000296</c:v>
                </c:pt>
                <c:pt idx="1717">
                  <c:v>-0.35171000000000002</c:v>
                </c:pt>
                <c:pt idx="1718">
                  <c:v>-0.34559000000000056</c:v>
                </c:pt>
                <c:pt idx="1719">
                  <c:v>-0.33855000000000313</c:v>
                </c:pt>
                <c:pt idx="1720">
                  <c:v>-0.33060000000000273</c:v>
                </c:pt>
                <c:pt idx="1721">
                  <c:v>-0.32174000000000008</c:v>
                </c:pt>
                <c:pt idx="1722">
                  <c:v>-0.31198000000000364</c:v>
                </c:pt>
                <c:pt idx="1723">
                  <c:v>-0.30135000000000273</c:v>
                </c:pt>
                <c:pt idx="1724">
                  <c:v>-0.28987000000000313</c:v>
                </c:pt>
                <c:pt idx="1725">
                  <c:v>-0.27758000000000038</c:v>
                </c:pt>
                <c:pt idx="1726">
                  <c:v>-0.26451000000000002</c:v>
                </c:pt>
                <c:pt idx="1727">
                  <c:v>-0.25073000000000001</c:v>
                </c:pt>
                <c:pt idx="1728">
                  <c:v>-0.23629000000000044</c:v>
                </c:pt>
                <c:pt idx="1729">
                  <c:v>-0.22127000000000022</c:v>
                </c:pt>
                <c:pt idx="1730">
                  <c:v>-0.20573000000000041</c:v>
                </c:pt>
                <c:pt idx="1731">
                  <c:v>-0.18976000000000173</c:v>
                </c:pt>
                <c:pt idx="1732">
                  <c:v>-0.17345000000000024</c:v>
                </c:pt>
                <c:pt idx="1733">
                  <c:v>-0.15690000000000173</c:v>
                </c:pt>
                <c:pt idx="1734">
                  <c:v>-0.14021000000000094</c:v>
                </c:pt>
                <c:pt idx="1735">
                  <c:v>-0.12348000000000002</c:v>
                </c:pt>
                <c:pt idx="1736">
                  <c:v>-0.10682999999999998</c:v>
                </c:pt>
                <c:pt idx="1737">
                  <c:v>-9.0360000000000065E-2</c:v>
                </c:pt>
                <c:pt idx="1738">
                  <c:v>-7.4180000000000218E-2</c:v>
                </c:pt>
                <c:pt idx="1739">
                  <c:v>-5.8400000000000105E-2</c:v>
                </c:pt>
                <c:pt idx="1740">
                  <c:v>-4.3130000000000022E-2</c:v>
                </c:pt>
                <c:pt idx="1741">
                  <c:v>-2.8470000000000089E-2</c:v>
                </c:pt>
                <c:pt idx="1742">
                  <c:v>-1.4510000000000007E-2</c:v>
                </c:pt>
                <c:pt idx="1743">
                  <c:v>-1.3500000000000155E-3</c:v>
                </c:pt>
                <c:pt idx="1744">
                  <c:v>1.0940000000000111E-2</c:v>
                </c:pt>
                <c:pt idx="1745">
                  <c:v>2.22700000000003E-2</c:v>
                </c:pt>
                <c:pt idx="1746">
                  <c:v>3.2590000000000056E-2</c:v>
                </c:pt>
                <c:pt idx="1747">
                  <c:v>4.1840000000000002E-2</c:v>
                </c:pt>
                <c:pt idx="1748">
                  <c:v>4.9970000000000014E-2</c:v>
                </c:pt>
                <c:pt idx="1749">
                  <c:v>5.6940000000000004E-2</c:v>
                </c:pt>
                <c:pt idx="1750">
                  <c:v>6.2729999999999994E-2</c:v>
                </c:pt>
                <c:pt idx="1751">
                  <c:v>6.7330000000000542E-2</c:v>
                </c:pt>
                <c:pt idx="1752">
                  <c:v>7.0730000000000376E-2</c:v>
                </c:pt>
                <c:pt idx="1753">
                  <c:v>7.2940000000000033E-2</c:v>
                </c:pt>
                <c:pt idx="1754">
                  <c:v>7.3959999999999998E-2</c:v>
                </c:pt>
                <c:pt idx="1755">
                  <c:v>7.3830000000000034E-2</c:v>
                </c:pt>
                <c:pt idx="1756">
                  <c:v>7.2560000000000152E-2</c:v>
                </c:pt>
                <c:pt idx="1757">
                  <c:v>7.0220000000000019E-2</c:v>
                </c:pt>
                <c:pt idx="1758">
                  <c:v>6.6830000000000014E-2</c:v>
                </c:pt>
                <c:pt idx="1759">
                  <c:v>6.2450000000000137E-2</c:v>
                </c:pt>
                <c:pt idx="1760">
                  <c:v>5.7149999999999999E-2</c:v>
                </c:pt>
                <c:pt idx="1761">
                  <c:v>5.0990000000000146E-2</c:v>
                </c:pt>
                <c:pt idx="1762">
                  <c:v>4.4030000000000215E-2</c:v>
                </c:pt>
                <c:pt idx="1763">
                  <c:v>3.6350000000000042E-2</c:v>
                </c:pt>
                <c:pt idx="1764">
                  <c:v>2.8040000000000002E-2</c:v>
                </c:pt>
                <c:pt idx="1765">
                  <c:v>1.9170000000000003E-2</c:v>
                </c:pt>
                <c:pt idx="1766">
                  <c:v>9.8200000000000266E-3</c:v>
                </c:pt>
                <c:pt idx="1767">
                  <c:v>9.0000000000000805E-5</c:v>
                </c:pt>
                <c:pt idx="1768">
                  <c:v>-9.9300000000000048E-3</c:v>
                </c:pt>
                <c:pt idx="1769">
                  <c:v>-2.0160000000000001E-2</c:v>
                </c:pt>
                <c:pt idx="1770">
                  <c:v>-3.0500000000000051E-2</c:v>
                </c:pt>
                <c:pt idx="1771">
                  <c:v>-4.0849999999999997E-2</c:v>
                </c:pt>
                <c:pt idx="1772">
                  <c:v>-5.1130000000000023E-2</c:v>
                </c:pt>
                <c:pt idx="1773">
                  <c:v>-6.1230000000000014E-2</c:v>
                </c:pt>
                <c:pt idx="1774">
                  <c:v>-7.1059999999999998E-2</c:v>
                </c:pt>
                <c:pt idx="1775">
                  <c:v>-8.0520000000001035E-2</c:v>
                </c:pt>
                <c:pt idx="1776">
                  <c:v>-8.9530000000000609E-2</c:v>
                </c:pt>
                <c:pt idx="1777">
                  <c:v>-9.7980000000000025E-2</c:v>
                </c:pt>
                <c:pt idx="1778">
                  <c:v>-0.10578000000000012</c:v>
                </c:pt>
                <c:pt idx="1779">
                  <c:v>-0.11285000000000002</c:v>
                </c:pt>
                <c:pt idx="1780">
                  <c:v>-0.11910999999999999</c:v>
                </c:pt>
                <c:pt idx="1781">
                  <c:v>-0.12446000000000022</c:v>
                </c:pt>
                <c:pt idx="1782">
                  <c:v>-0.12883</c:v>
                </c:pt>
                <c:pt idx="1783">
                  <c:v>-0.13214999999999999</c:v>
                </c:pt>
                <c:pt idx="1784">
                  <c:v>-0.13435</c:v>
                </c:pt>
                <c:pt idx="1785">
                  <c:v>-0.13538</c:v>
                </c:pt>
                <c:pt idx="1786">
                  <c:v>-0.13517999999999997</c:v>
                </c:pt>
                <c:pt idx="1787">
                  <c:v>-0.13372000000000001</c:v>
                </c:pt>
                <c:pt idx="1788">
                  <c:v>-0.13095000000000001</c:v>
                </c:pt>
                <c:pt idx="1789">
                  <c:v>-0.12684999999999999</c:v>
                </c:pt>
                <c:pt idx="1790">
                  <c:v>-0.12143000000000002</c:v>
                </c:pt>
                <c:pt idx="1791">
                  <c:v>-0.11466999999999999</c:v>
                </c:pt>
                <c:pt idx="1792">
                  <c:v>-0.10659000000000073</c:v>
                </c:pt>
                <c:pt idx="1793">
                  <c:v>-9.7220000000000098E-2</c:v>
                </c:pt>
                <c:pt idx="1794">
                  <c:v>-8.6590000000000306E-2</c:v>
                </c:pt>
                <c:pt idx="1795">
                  <c:v>-7.4770000000000475E-2</c:v>
                </c:pt>
                <c:pt idx="1796">
                  <c:v>-6.1800000000000105E-2</c:v>
                </c:pt>
                <c:pt idx="1797">
                  <c:v>-4.7780000000000419E-2</c:v>
                </c:pt>
                <c:pt idx="1798">
                  <c:v>-3.2780000000000052E-2</c:v>
                </c:pt>
                <c:pt idx="1799">
                  <c:v>-1.6910000000000088E-2</c:v>
                </c:pt>
                <c:pt idx="1800">
                  <c:v>-2.7000000000000418E-4</c:v>
                </c:pt>
                <c:pt idx="1801">
                  <c:v>1.7020000000000059E-2</c:v>
                </c:pt>
                <c:pt idx="1802">
                  <c:v>3.48400000000001E-2</c:v>
                </c:pt>
                <c:pt idx="1803">
                  <c:v>5.3060000000000114E-2</c:v>
                </c:pt>
                <c:pt idx="1804">
                  <c:v>7.1550000000000002E-2</c:v>
                </c:pt>
                <c:pt idx="1805">
                  <c:v>9.0190000000000048E-2</c:v>
                </c:pt>
                <c:pt idx="1806">
                  <c:v>0.10884000000000002</c:v>
                </c:pt>
                <c:pt idx="1807">
                  <c:v>0.12737999999999997</c:v>
                </c:pt>
                <c:pt idx="1808">
                  <c:v>0.14568</c:v>
                </c:pt>
                <c:pt idx="1809">
                  <c:v>0.16363000000000022</c:v>
                </c:pt>
                <c:pt idx="1810">
                  <c:v>0.18112</c:v>
                </c:pt>
                <c:pt idx="1811">
                  <c:v>0.19804000000000052</c:v>
                </c:pt>
                <c:pt idx="1812">
                  <c:v>0.21431000000000044</c:v>
                </c:pt>
                <c:pt idx="1813">
                  <c:v>0.22984000000000046</c:v>
                </c:pt>
                <c:pt idx="1814">
                  <c:v>0.24456000000000044</c:v>
                </c:pt>
                <c:pt idx="1815">
                  <c:v>0.25841000000000008</c:v>
                </c:pt>
                <c:pt idx="1816">
                  <c:v>0.27133000000000002</c:v>
                </c:pt>
                <c:pt idx="1817">
                  <c:v>0.28331000000000273</c:v>
                </c:pt>
                <c:pt idx="1818">
                  <c:v>0.29429</c:v>
                </c:pt>
                <c:pt idx="1819">
                  <c:v>0.30426000000000031</c:v>
                </c:pt>
                <c:pt idx="1820">
                  <c:v>0.31322000000000244</c:v>
                </c:pt>
                <c:pt idx="1821">
                  <c:v>0.32115000000000032</c:v>
                </c:pt>
                <c:pt idx="1822">
                  <c:v>0.32807000000000364</c:v>
                </c:pt>
                <c:pt idx="1823">
                  <c:v>0.33398000000000477</c:v>
                </c:pt>
                <c:pt idx="1824">
                  <c:v>0.33891000000000443</c:v>
                </c:pt>
                <c:pt idx="1825">
                  <c:v>0.34286000000000288</c:v>
                </c:pt>
                <c:pt idx="1826">
                  <c:v>0.34587000000000323</c:v>
                </c:pt>
                <c:pt idx="1827">
                  <c:v>0.34797000000000289</c:v>
                </c:pt>
                <c:pt idx="1828">
                  <c:v>0.34917000000000092</c:v>
                </c:pt>
                <c:pt idx="1829">
                  <c:v>0.34952000000000205</c:v>
                </c:pt>
                <c:pt idx="1830">
                  <c:v>0.34904000000000063</c:v>
                </c:pt>
                <c:pt idx="1831">
                  <c:v>0.34777000000000058</c:v>
                </c:pt>
                <c:pt idx="1832">
                  <c:v>0.34573000000000031</c:v>
                </c:pt>
                <c:pt idx="1833">
                  <c:v>0.34295000000000092</c:v>
                </c:pt>
                <c:pt idx="1834">
                  <c:v>0.33946000000000437</c:v>
                </c:pt>
                <c:pt idx="1835">
                  <c:v>0.33529000000000031</c:v>
                </c:pt>
                <c:pt idx="1836">
                  <c:v>0.33046000000000364</c:v>
                </c:pt>
                <c:pt idx="1837">
                  <c:v>0.32499000000000244</c:v>
                </c:pt>
                <c:pt idx="1838">
                  <c:v>0.31890000000000313</c:v>
                </c:pt>
                <c:pt idx="1839">
                  <c:v>0.31222000000000188</c:v>
                </c:pt>
                <c:pt idx="1840">
                  <c:v>0.30496000000000273</c:v>
                </c:pt>
                <c:pt idx="1841">
                  <c:v>0.29713000000000001</c:v>
                </c:pt>
                <c:pt idx="1842">
                  <c:v>0.28875000000000001</c:v>
                </c:pt>
                <c:pt idx="1843">
                  <c:v>0.27983000000000002</c:v>
                </c:pt>
                <c:pt idx="1844">
                  <c:v>0.27037000000000244</c:v>
                </c:pt>
                <c:pt idx="1845">
                  <c:v>0.26040000000000002</c:v>
                </c:pt>
                <c:pt idx="1846">
                  <c:v>0.24990000000000173</c:v>
                </c:pt>
                <c:pt idx="1847">
                  <c:v>0.23890000000000094</c:v>
                </c:pt>
                <c:pt idx="1848">
                  <c:v>0.22739000000000029</c:v>
                </c:pt>
                <c:pt idx="1849">
                  <c:v>0.21539000000000041</c:v>
                </c:pt>
                <c:pt idx="1850">
                  <c:v>0.20288999999999999</c:v>
                </c:pt>
                <c:pt idx="1851">
                  <c:v>0.18990000000000173</c:v>
                </c:pt>
                <c:pt idx="1852">
                  <c:v>0.17643000000000131</c:v>
                </c:pt>
                <c:pt idx="1853">
                  <c:v>0.16247000000000025</c:v>
                </c:pt>
                <c:pt idx="1854">
                  <c:v>0.14805000000000001</c:v>
                </c:pt>
                <c:pt idx="1855">
                  <c:v>0.13314999999999999</c:v>
                </c:pt>
                <c:pt idx="1856">
                  <c:v>0.11779000000000089</c:v>
                </c:pt>
                <c:pt idx="1857">
                  <c:v>0.10198</c:v>
                </c:pt>
                <c:pt idx="1858">
                  <c:v>8.5720000000000268E-2</c:v>
                </c:pt>
                <c:pt idx="1859">
                  <c:v>6.9020000000000165E-2</c:v>
                </c:pt>
                <c:pt idx="1860">
                  <c:v>5.1900000000000002E-2</c:v>
                </c:pt>
                <c:pt idx="1861">
                  <c:v>3.4350000000000006E-2</c:v>
                </c:pt>
                <c:pt idx="1862">
                  <c:v>1.641000000000007E-2</c:v>
                </c:pt>
                <c:pt idx="1863">
                  <c:v>-1.9300000000000218E-3</c:v>
                </c:pt>
                <c:pt idx="1864">
                  <c:v>-2.0640000000000089E-2</c:v>
                </c:pt>
                <c:pt idx="1865">
                  <c:v>-3.9710000000000002E-2</c:v>
                </c:pt>
                <c:pt idx="1866">
                  <c:v>-5.9120000000000124E-2</c:v>
                </c:pt>
                <c:pt idx="1867">
                  <c:v>-7.8840000000000021E-2</c:v>
                </c:pt>
                <c:pt idx="1868">
                  <c:v>-9.8870000000000305E-2</c:v>
                </c:pt>
                <c:pt idx="1869">
                  <c:v>-0.11916000000000035</c:v>
                </c:pt>
                <c:pt idx="1870">
                  <c:v>-0.13969000000000001</c:v>
                </c:pt>
                <c:pt idx="1871">
                  <c:v>-0.16045000000000029</c:v>
                </c:pt>
                <c:pt idx="1872">
                  <c:v>-0.18138000000000001</c:v>
                </c:pt>
                <c:pt idx="1873">
                  <c:v>-0.20246000000000094</c:v>
                </c:pt>
                <c:pt idx="1874">
                  <c:v>-0.22365000000000004</c:v>
                </c:pt>
                <c:pt idx="1875">
                  <c:v>-0.24490000000000148</c:v>
                </c:pt>
                <c:pt idx="1876">
                  <c:v>-0.26617000000000002</c:v>
                </c:pt>
                <c:pt idx="1877">
                  <c:v>-0.28741000000000244</c:v>
                </c:pt>
                <c:pt idx="1878">
                  <c:v>-0.30856000000000244</c:v>
                </c:pt>
                <c:pt idx="1879">
                  <c:v>-0.32956000000000313</c:v>
                </c:pt>
                <c:pt idx="1880">
                  <c:v>-0.35033000000000031</c:v>
                </c:pt>
                <c:pt idx="1881">
                  <c:v>-0.37080000000000313</c:v>
                </c:pt>
                <c:pt idx="1882">
                  <c:v>-0.39088000000000522</c:v>
                </c:pt>
                <c:pt idx="1883">
                  <c:v>-0.41047000000000244</c:v>
                </c:pt>
                <c:pt idx="1884">
                  <c:v>-0.42948000000000364</c:v>
                </c:pt>
                <c:pt idx="1885">
                  <c:v>-0.44778000000000057</c:v>
                </c:pt>
                <c:pt idx="1886">
                  <c:v>-0.46525</c:v>
                </c:pt>
                <c:pt idx="1887">
                  <c:v>-0.48175000000000001</c:v>
                </c:pt>
                <c:pt idx="1888">
                  <c:v>-0.49713000000000002</c:v>
                </c:pt>
                <c:pt idx="1889">
                  <c:v>-0.51122000000000001</c:v>
                </c:pt>
                <c:pt idx="1890">
                  <c:v>-0.52385000000000004</c:v>
                </c:pt>
                <c:pt idx="1891">
                  <c:v>-0.53483000000000003</c:v>
                </c:pt>
                <c:pt idx="1892">
                  <c:v>-0.54398000000000002</c:v>
                </c:pt>
                <c:pt idx="1893">
                  <c:v>-0.5510699999999995</c:v>
                </c:pt>
                <c:pt idx="1894">
                  <c:v>-0.55589999999999995</c:v>
                </c:pt>
                <c:pt idx="1895">
                  <c:v>-0.55827000000000004</c:v>
                </c:pt>
                <c:pt idx="1896">
                  <c:v>-0.55794999999999995</c:v>
                </c:pt>
                <c:pt idx="1897">
                  <c:v>-0.55472999999999995</c:v>
                </c:pt>
                <c:pt idx="1898">
                  <c:v>-0.54842999999999997</c:v>
                </c:pt>
                <c:pt idx="1899">
                  <c:v>-0.53885000000000005</c:v>
                </c:pt>
                <c:pt idx="1900">
                  <c:v>-0.52583999999999997</c:v>
                </c:pt>
                <c:pt idx="1901">
                  <c:v>-0.50927</c:v>
                </c:pt>
                <c:pt idx="1902">
                  <c:v>-0.48905000000000032</c:v>
                </c:pt>
                <c:pt idx="1903">
                  <c:v>-0.4651300000000001</c:v>
                </c:pt>
                <c:pt idx="1904">
                  <c:v>-0.43751000000000273</c:v>
                </c:pt>
                <c:pt idx="1905">
                  <c:v>-0.40625</c:v>
                </c:pt>
                <c:pt idx="1906">
                  <c:v>-0.37146000000000273</c:v>
                </c:pt>
                <c:pt idx="1907">
                  <c:v>-0.33333000000000296</c:v>
                </c:pt>
                <c:pt idx="1908">
                  <c:v>-0.29210000000000008</c:v>
                </c:pt>
                <c:pt idx="1909">
                  <c:v>-0.24807999999999999</c:v>
                </c:pt>
                <c:pt idx="1910">
                  <c:v>-0.20163</c:v>
                </c:pt>
                <c:pt idx="1911">
                  <c:v>-0.15318000000000001</c:v>
                </c:pt>
                <c:pt idx="1912">
                  <c:v>-0.10319000000000073</c:v>
                </c:pt>
                <c:pt idx="1913">
                  <c:v>-5.2150000000000106E-2</c:v>
                </c:pt>
                <c:pt idx="1914">
                  <c:v>-5.9000000000000773E-4</c:v>
                </c:pt>
                <c:pt idx="1915">
                  <c:v>5.0950000000000023E-2</c:v>
                </c:pt>
                <c:pt idx="1916">
                  <c:v>0.10196000000000002</c:v>
                </c:pt>
                <c:pt idx="1917">
                  <c:v>0.15192000000000044</c:v>
                </c:pt>
                <c:pt idx="1918">
                  <c:v>0.20033999999999999</c:v>
                </c:pt>
                <c:pt idx="1919">
                  <c:v>0.24680000000000021</c:v>
                </c:pt>
                <c:pt idx="1920">
                  <c:v>0.29088000000000364</c:v>
                </c:pt>
                <c:pt idx="1921">
                  <c:v>0.33226000000000244</c:v>
                </c:pt>
                <c:pt idx="1922">
                  <c:v>0.37067000000000244</c:v>
                </c:pt>
                <c:pt idx="1923">
                  <c:v>0.40588000000000313</c:v>
                </c:pt>
                <c:pt idx="1924">
                  <c:v>0.43776000000000032</c:v>
                </c:pt>
                <c:pt idx="1925">
                  <c:v>0.46622000000000002</c:v>
                </c:pt>
                <c:pt idx="1926">
                  <c:v>0.49122000000000032</c:v>
                </c:pt>
                <c:pt idx="1927">
                  <c:v>0.51280000000000003</c:v>
                </c:pt>
                <c:pt idx="1928">
                  <c:v>0.53103</c:v>
                </c:pt>
                <c:pt idx="1929">
                  <c:v>0.54601</c:v>
                </c:pt>
                <c:pt idx="1930">
                  <c:v>0.55788000000000004</c:v>
                </c:pt>
                <c:pt idx="1931">
                  <c:v>0.56681999999999999</c:v>
                </c:pt>
                <c:pt idx="1932">
                  <c:v>0.57299999999999995</c:v>
                </c:pt>
                <c:pt idx="1933">
                  <c:v>0.57663000000000064</c:v>
                </c:pt>
                <c:pt idx="1934">
                  <c:v>0.57791000000000003</c:v>
                </c:pt>
                <c:pt idx="1935">
                  <c:v>0.57704000000000488</c:v>
                </c:pt>
                <c:pt idx="1936">
                  <c:v>0.57423000000000002</c:v>
                </c:pt>
                <c:pt idx="1937">
                  <c:v>0.56968000000000063</c:v>
                </c:pt>
                <c:pt idx="1938">
                  <c:v>0.56355999999999951</c:v>
                </c:pt>
                <c:pt idx="1939">
                  <c:v>0.55606</c:v>
                </c:pt>
                <c:pt idx="1940">
                  <c:v>0.54734000000000005</c:v>
                </c:pt>
                <c:pt idx="1941">
                  <c:v>0.53754999999999997</c:v>
                </c:pt>
                <c:pt idx="1942">
                  <c:v>0.52683000000000002</c:v>
                </c:pt>
                <c:pt idx="1943">
                  <c:v>0.51529999999999998</c:v>
                </c:pt>
                <c:pt idx="1944">
                  <c:v>0.50307999999999997</c:v>
                </c:pt>
                <c:pt idx="1945">
                  <c:v>0.49026000000000008</c:v>
                </c:pt>
                <c:pt idx="1946">
                  <c:v>0.47693000000000002</c:v>
                </c:pt>
                <c:pt idx="1947">
                  <c:v>0.46316000000000002</c:v>
                </c:pt>
                <c:pt idx="1948">
                  <c:v>0.44903000000000032</c:v>
                </c:pt>
                <c:pt idx="1949">
                  <c:v>0.43458000000000313</c:v>
                </c:pt>
                <c:pt idx="1950">
                  <c:v>0.41987000000000313</c:v>
                </c:pt>
                <c:pt idx="1951">
                  <c:v>0.40494000000000002</c:v>
                </c:pt>
                <c:pt idx="1952">
                  <c:v>0.38982000000000488</c:v>
                </c:pt>
                <c:pt idx="1953">
                  <c:v>0.37454000000000032</c:v>
                </c:pt>
                <c:pt idx="1954">
                  <c:v>0.35912000000000038</c:v>
                </c:pt>
                <c:pt idx="1955">
                  <c:v>0.34359000000000051</c:v>
                </c:pt>
                <c:pt idx="1956">
                  <c:v>0.32797000000000437</c:v>
                </c:pt>
                <c:pt idx="1957">
                  <c:v>0.31227000000000038</c:v>
                </c:pt>
                <c:pt idx="1958">
                  <c:v>0.29650000000000032</c:v>
                </c:pt>
                <c:pt idx="1959">
                  <c:v>0.28068000000000032</c:v>
                </c:pt>
                <c:pt idx="1960">
                  <c:v>0.26482000000000244</c:v>
                </c:pt>
                <c:pt idx="1961">
                  <c:v>0.24893000000000173</c:v>
                </c:pt>
                <c:pt idx="1962">
                  <c:v>0.23302999999999999</c:v>
                </c:pt>
                <c:pt idx="1963">
                  <c:v>0.21712000000000001</c:v>
                </c:pt>
                <c:pt idx="1964">
                  <c:v>0.20122000000000001</c:v>
                </c:pt>
                <c:pt idx="1965">
                  <c:v>0.18534000000000142</c:v>
                </c:pt>
                <c:pt idx="1966">
                  <c:v>0.1694900000000015</c:v>
                </c:pt>
                <c:pt idx="1967">
                  <c:v>0.15368999999999999</c:v>
                </c:pt>
                <c:pt idx="1968">
                  <c:v>0.13796000000000044</c:v>
                </c:pt>
                <c:pt idx="1969">
                  <c:v>0.12230000000000002</c:v>
                </c:pt>
                <c:pt idx="1970">
                  <c:v>0.10675000000000009</c:v>
                </c:pt>
                <c:pt idx="1971">
                  <c:v>9.1310000000000016E-2</c:v>
                </c:pt>
                <c:pt idx="1972">
                  <c:v>7.6009999999999994E-2</c:v>
                </c:pt>
                <c:pt idx="1973">
                  <c:v>6.0860000000000421E-2</c:v>
                </c:pt>
                <c:pt idx="1974">
                  <c:v>4.5880000000000108E-2</c:v>
                </c:pt>
                <c:pt idx="1975">
                  <c:v>3.1100000000000062E-2</c:v>
                </c:pt>
                <c:pt idx="1976">
                  <c:v>1.6539999999999999E-2</c:v>
                </c:pt>
                <c:pt idx="1977">
                  <c:v>2.2100000000000192E-3</c:v>
                </c:pt>
                <c:pt idx="1978">
                  <c:v>-1.186000000000015E-2</c:v>
                </c:pt>
                <c:pt idx="1979">
                  <c:v>-2.5650000000000062E-2</c:v>
                </c:pt>
                <c:pt idx="1980">
                  <c:v>-3.9140000000000001E-2</c:v>
                </c:pt>
                <c:pt idx="1981">
                  <c:v>-5.2310000000000634E-2</c:v>
                </c:pt>
                <c:pt idx="1982">
                  <c:v>-6.5140000000000003E-2</c:v>
                </c:pt>
                <c:pt idx="1983">
                  <c:v>-7.7610000000000165E-2</c:v>
                </c:pt>
                <c:pt idx="1984">
                  <c:v>-8.9710000000000067E-2</c:v>
                </c:pt>
                <c:pt idx="1985">
                  <c:v>-0.10141</c:v>
                </c:pt>
                <c:pt idx="1986">
                  <c:v>-0.11269999999999999</c:v>
                </c:pt>
                <c:pt idx="1987">
                  <c:v>-0.12356000000000029</c:v>
                </c:pt>
                <c:pt idx="1988">
                  <c:v>-0.13397999999999999</c:v>
                </c:pt>
                <c:pt idx="1989">
                  <c:v>-0.14395000000000024</c:v>
                </c:pt>
                <c:pt idx="1990">
                  <c:v>-0.15346000000000173</c:v>
                </c:pt>
                <c:pt idx="1991">
                  <c:v>-0.16249000000000052</c:v>
                </c:pt>
                <c:pt idx="1992">
                  <c:v>-0.17104000000000041</c:v>
                </c:pt>
                <c:pt idx="1993">
                  <c:v>-0.17910000000000001</c:v>
                </c:pt>
                <c:pt idx="1994">
                  <c:v>-0.18665999999999999</c:v>
                </c:pt>
                <c:pt idx="1995">
                  <c:v>-0.19371000000000052</c:v>
                </c:pt>
                <c:pt idx="1996">
                  <c:v>-0.20027</c:v>
                </c:pt>
                <c:pt idx="1997">
                  <c:v>-0.20630999999999999</c:v>
                </c:pt>
                <c:pt idx="1998">
                  <c:v>-0.21185000000000001</c:v>
                </c:pt>
                <c:pt idx="1999">
                  <c:v>-0.21687000000000001</c:v>
                </c:pt>
                <c:pt idx="2000">
                  <c:v>-0.22140000000000037</c:v>
                </c:pt>
                <c:pt idx="2001">
                  <c:v>-0.22542000000000029</c:v>
                </c:pt>
                <c:pt idx="2002">
                  <c:v>-0.22895000000000038</c:v>
                </c:pt>
                <c:pt idx="2003">
                  <c:v>-0.23197999999999999</c:v>
                </c:pt>
                <c:pt idx="2004">
                  <c:v>-0.23454000000000041</c:v>
                </c:pt>
                <c:pt idx="2005">
                  <c:v>-0.23662</c:v>
                </c:pt>
                <c:pt idx="2006">
                  <c:v>-0.23825000000000021</c:v>
                </c:pt>
                <c:pt idx="2007">
                  <c:v>-0.23942000000000024</c:v>
                </c:pt>
                <c:pt idx="2008">
                  <c:v>-0.24015</c:v>
                </c:pt>
                <c:pt idx="2009">
                  <c:v>-0.24047000000000004</c:v>
                </c:pt>
                <c:pt idx="2010">
                  <c:v>-0.24038000000000001</c:v>
                </c:pt>
                <c:pt idx="2011">
                  <c:v>-0.23991000000000173</c:v>
                </c:pt>
                <c:pt idx="2012">
                  <c:v>-0.23905999999999999</c:v>
                </c:pt>
                <c:pt idx="2013">
                  <c:v>-0.23787</c:v>
                </c:pt>
                <c:pt idx="2014">
                  <c:v>-0.23635999999999999</c:v>
                </c:pt>
                <c:pt idx="2015">
                  <c:v>-0.23455000000000001</c:v>
                </c:pt>
                <c:pt idx="2016">
                  <c:v>-0.23245000000000021</c:v>
                </c:pt>
                <c:pt idx="2017">
                  <c:v>-0.23011000000000001</c:v>
                </c:pt>
                <c:pt idx="2018">
                  <c:v>-0.22754000000000049</c:v>
                </c:pt>
                <c:pt idx="2019">
                  <c:v>-0.22478000000000029</c:v>
                </c:pt>
                <c:pt idx="2020">
                  <c:v>-0.22185000000000021</c:v>
                </c:pt>
                <c:pt idx="2021">
                  <c:v>-0.21879000000000173</c:v>
                </c:pt>
                <c:pt idx="2022">
                  <c:v>-0.21562000000000001</c:v>
                </c:pt>
                <c:pt idx="2023">
                  <c:v>-0.21238000000000001</c:v>
                </c:pt>
                <c:pt idx="2024">
                  <c:v>-0.20910999999999999</c:v>
                </c:pt>
                <c:pt idx="2025">
                  <c:v>-0.20582</c:v>
                </c:pt>
                <c:pt idx="2026">
                  <c:v>-0.20255999999999999</c:v>
                </c:pt>
                <c:pt idx="2027">
                  <c:v>-0.19937000000000021</c:v>
                </c:pt>
                <c:pt idx="2028">
                  <c:v>-0.19626000000000049</c:v>
                </c:pt>
                <c:pt idx="2029">
                  <c:v>-0.19329000000000046</c:v>
                </c:pt>
                <c:pt idx="2030">
                  <c:v>-0.19047000000000025</c:v>
                </c:pt>
                <c:pt idx="2031">
                  <c:v>-0.18785000000000004</c:v>
                </c:pt>
                <c:pt idx="2032">
                  <c:v>-0.18545000000000131</c:v>
                </c:pt>
                <c:pt idx="2033">
                  <c:v>-0.18330000000000021</c:v>
                </c:pt>
                <c:pt idx="2034">
                  <c:v>-0.18144000000000199</c:v>
                </c:pt>
                <c:pt idx="2035">
                  <c:v>-0.17988000000000001</c:v>
                </c:pt>
                <c:pt idx="2036">
                  <c:v>-0.17865</c:v>
                </c:pt>
                <c:pt idx="2037">
                  <c:v>-0.17777000000000001</c:v>
                </c:pt>
                <c:pt idx="2038">
                  <c:v>-0.17727000000000001</c:v>
                </c:pt>
                <c:pt idx="2039">
                  <c:v>-0.17715</c:v>
                </c:pt>
                <c:pt idx="2040">
                  <c:v>-0.17743000000000139</c:v>
                </c:pt>
                <c:pt idx="2041">
                  <c:v>-0.17813000000000001</c:v>
                </c:pt>
                <c:pt idx="2042">
                  <c:v>-0.17924000000000162</c:v>
                </c:pt>
                <c:pt idx="2043">
                  <c:v>-0.18077000000000001</c:v>
                </c:pt>
                <c:pt idx="2044">
                  <c:v>-0.18272000000000024</c:v>
                </c:pt>
                <c:pt idx="2045">
                  <c:v>-0.18507999999999999</c:v>
                </c:pt>
                <c:pt idx="2046">
                  <c:v>-0.18783000000000041</c:v>
                </c:pt>
                <c:pt idx="2047">
                  <c:v>-0.19097000000000025</c:v>
                </c:pt>
                <c:pt idx="2048">
                  <c:v>-0.19446000000000052</c:v>
                </c:pt>
                <c:pt idx="2049">
                  <c:v>-0.19829000000000052</c:v>
                </c:pt>
                <c:pt idx="2050">
                  <c:v>-0.20242000000000004</c:v>
                </c:pt>
                <c:pt idx="2051">
                  <c:v>-0.20680999999999999</c:v>
                </c:pt>
                <c:pt idx="2052">
                  <c:v>-0.21143000000000148</c:v>
                </c:pt>
                <c:pt idx="2053">
                  <c:v>-0.21621000000000173</c:v>
                </c:pt>
                <c:pt idx="2054">
                  <c:v>-0.22111000000000025</c:v>
                </c:pt>
                <c:pt idx="2055">
                  <c:v>-0.22607000000000022</c:v>
                </c:pt>
                <c:pt idx="2056">
                  <c:v>-0.23102</c:v>
                </c:pt>
                <c:pt idx="2057">
                  <c:v>-0.23588999999999999</c:v>
                </c:pt>
                <c:pt idx="2058">
                  <c:v>-0.24060999999999999</c:v>
                </c:pt>
                <c:pt idx="2059">
                  <c:v>-0.24507999999999999</c:v>
                </c:pt>
                <c:pt idx="2060">
                  <c:v>-0.24924000000000199</c:v>
                </c:pt>
                <c:pt idx="2061">
                  <c:v>-0.2529900000000001</c:v>
                </c:pt>
                <c:pt idx="2062">
                  <c:v>-0.25623999999999997</c:v>
                </c:pt>
                <c:pt idx="2063">
                  <c:v>-0.25889000000000001</c:v>
                </c:pt>
                <c:pt idx="2064">
                  <c:v>-0.26086000000000031</c:v>
                </c:pt>
                <c:pt idx="2065">
                  <c:v>-0.26205000000000001</c:v>
                </c:pt>
                <c:pt idx="2066">
                  <c:v>-0.26236000000000032</c:v>
                </c:pt>
                <c:pt idx="2067">
                  <c:v>-0.26170000000000004</c:v>
                </c:pt>
                <c:pt idx="2068">
                  <c:v>-0.25998000000000032</c:v>
                </c:pt>
                <c:pt idx="2069">
                  <c:v>-0.25713000000000003</c:v>
                </c:pt>
                <c:pt idx="2070">
                  <c:v>-0.25306000000000001</c:v>
                </c:pt>
                <c:pt idx="2071">
                  <c:v>-0.24771000000000173</c:v>
                </c:pt>
                <c:pt idx="2072">
                  <c:v>-0.24102999999999999</c:v>
                </c:pt>
                <c:pt idx="2073">
                  <c:v>-0.23295000000000021</c:v>
                </c:pt>
                <c:pt idx="2074">
                  <c:v>-0.22347000000000025</c:v>
                </c:pt>
                <c:pt idx="2075">
                  <c:v>-0.21254000000000148</c:v>
                </c:pt>
                <c:pt idx="2076">
                  <c:v>-0.20018</c:v>
                </c:pt>
                <c:pt idx="2077">
                  <c:v>-0.18640000000000159</c:v>
                </c:pt>
                <c:pt idx="2078">
                  <c:v>-0.17122999999999999</c:v>
                </c:pt>
                <c:pt idx="2079">
                  <c:v>-0.15472000000000041</c:v>
                </c:pt>
                <c:pt idx="2080">
                  <c:v>-0.13695000000000004</c:v>
                </c:pt>
                <c:pt idx="2081">
                  <c:v>-0.11799000000000025</c:v>
                </c:pt>
                <c:pt idx="2082">
                  <c:v>-9.7950000000000065E-2</c:v>
                </c:pt>
                <c:pt idx="2083">
                  <c:v>-7.6960000000000139E-2</c:v>
                </c:pt>
                <c:pt idx="2084">
                  <c:v>-5.5129999999999998E-2</c:v>
                </c:pt>
                <c:pt idx="2085">
                  <c:v>-3.26200000000001E-2</c:v>
                </c:pt>
                <c:pt idx="2086">
                  <c:v>-9.5900000000000291E-3</c:v>
                </c:pt>
                <c:pt idx="2087">
                  <c:v>1.3810000000000044E-2</c:v>
                </c:pt>
                <c:pt idx="2088">
                  <c:v>3.7410000000000117E-2</c:v>
                </c:pt>
                <c:pt idx="2089">
                  <c:v>6.1040000000000004E-2</c:v>
                </c:pt>
                <c:pt idx="2090">
                  <c:v>8.4540000000000268E-2</c:v>
                </c:pt>
                <c:pt idx="2091">
                  <c:v>0.10774000000000022</c:v>
                </c:pt>
                <c:pt idx="2092">
                  <c:v>0.1305</c:v>
                </c:pt>
                <c:pt idx="2093">
                  <c:v>0.15267</c:v>
                </c:pt>
                <c:pt idx="2094">
                  <c:v>0.17412</c:v>
                </c:pt>
                <c:pt idx="2095">
                  <c:v>0.19473000000000032</c:v>
                </c:pt>
                <c:pt idx="2096">
                  <c:v>0.21439000000000041</c:v>
                </c:pt>
                <c:pt idx="2097">
                  <c:v>0.23302999999999999</c:v>
                </c:pt>
                <c:pt idx="2098">
                  <c:v>0.25057000000000001</c:v>
                </c:pt>
                <c:pt idx="2099">
                  <c:v>0.26695000000000002</c:v>
                </c:pt>
                <c:pt idx="2100">
                  <c:v>0.28215000000000001</c:v>
                </c:pt>
                <c:pt idx="2101">
                  <c:v>0.29613</c:v>
                </c:pt>
                <c:pt idx="2102">
                  <c:v>0.30890000000000273</c:v>
                </c:pt>
                <c:pt idx="2103">
                  <c:v>0.32046000000000313</c:v>
                </c:pt>
                <c:pt idx="2104">
                  <c:v>0.33083000000000273</c:v>
                </c:pt>
                <c:pt idx="2105">
                  <c:v>0.34005000000000057</c:v>
                </c:pt>
                <c:pt idx="2106">
                  <c:v>0.34815000000000063</c:v>
                </c:pt>
                <c:pt idx="2107">
                  <c:v>0.35518000000000038</c:v>
                </c:pt>
                <c:pt idx="2108">
                  <c:v>0.36120000000000002</c:v>
                </c:pt>
                <c:pt idx="2109">
                  <c:v>0.36627000000000032</c:v>
                </c:pt>
                <c:pt idx="2110">
                  <c:v>0.37045000000000244</c:v>
                </c:pt>
                <c:pt idx="2111">
                  <c:v>0.37380000000000313</c:v>
                </c:pt>
                <c:pt idx="2112">
                  <c:v>0.37640000000000273</c:v>
                </c:pt>
                <c:pt idx="2113">
                  <c:v>0.37830000000000324</c:v>
                </c:pt>
                <c:pt idx="2114">
                  <c:v>0.37956000000000273</c:v>
                </c:pt>
                <c:pt idx="2115">
                  <c:v>0.38026000000000032</c:v>
                </c:pt>
                <c:pt idx="2116">
                  <c:v>0.38045000000000273</c:v>
                </c:pt>
                <c:pt idx="2117">
                  <c:v>0.38018000000000313</c:v>
                </c:pt>
                <c:pt idx="2118">
                  <c:v>0.37950000000000261</c:v>
                </c:pt>
                <c:pt idx="2119">
                  <c:v>0.37847000000000364</c:v>
                </c:pt>
                <c:pt idx="2120">
                  <c:v>0.37712000000000273</c:v>
                </c:pt>
                <c:pt idx="2121">
                  <c:v>0.37549000000000032</c:v>
                </c:pt>
                <c:pt idx="2122">
                  <c:v>0.37362000000000273</c:v>
                </c:pt>
                <c:pt idx="2123">
                  <c:v>0.37154000000000031</c:v>
                </c:pt>
                <c:pt idx="2124">
                  <c:v>0.36926000000000031</c:v>
                </c:pt>
                <c:pt idx="2125">
                  <c:v>0.36682000000000364</c:v>
                </c:pt>
                <c:pt idx="2126">
                  <c:v>0.36423</c:v>
                </c:pt>
                <c:pt idx="2127">
                  <c:v>0.36150000000000032</c:v>
                </c:pt>
                <c:pt idx="2128">
                  <c:v>0.35865000000000002</c:v>
                </c:pt>
                <c:pt idx="2129">
                  <c:v>0.35567000000000032</c:v>
                </c:pt>
                <c:pt idx="2130">
                  <c:v>0.35258000000000267</c:v>
                </c:pt>
                <c:pt idx="2131">
                  <c:v>0.34937000000000323</c:v>
                </c:pt>
                <c:pt idx="2132">
                  <c:v>0.34605000000000058</c:v>
                </c:pt>
                <c:pt idx="2133">
                  <c:v>0.34260000000000063</c:v>
                </c:pt>
                <c:pt idx="2134">
                  <c:v>0.33903000000000244</c:v>
                </c:pt>
                <c:pt idx="2135">
                  <c:v>0.33532000000000545</c:v>
                </c:pt>
                <c:pt idx="2136">
                  <c:v>0.33148000000000455</c:v>
                </c:pt>
                <c:pt idx="2137">
                  <c:v>0.3274900000000025</c:v>
                </c:pt>
                <c:pt idx="2138">
                  <c:v>0.32333000000000273</c:v>
                </c:pt>
                <c:pt idx="2139">
                  <c:v>0.31901000000000307</c:v>
                </c:pt>
                <c:pt idx="2140">
                  <c:v>0.31450000000000244</c:v>
                </c:pt>
                <c:pt idx="2141">
                  <c:v>0.30980000000000313</c:v>
                </c:pt>
                <c:pt idx="2142">
                  <c:v>0.30490000000000267</c:v>
                </c:pt>
                <c:pt idx="2143">
                  <c:v>0.29978000000000032</c:v>
                </c:pt>
                <c:pt idx="2144">
                  <c:v>0.29444000000000031</c:v>
                </c:pt>
                <c:pt idx="2145">
                  <c:v>0.28886000000000273</c:v>
                </c:pt>
                <c:pt idx="2146">
                  <c:v>0.28303</c:v>
                </c:pt>
                <c:pt idx="2147">
                  <c:v>0.27695000000000008</c:v>
                </c:pt>
                <c:pt idx="2148">
                  <c:v>0.27061000000000002</c:v>
                </c:pt>
                <c:pt idx="2149">
                  <c:v>0.26401000000000002</c:v>
                </c:pt>
                <c:pt idx="2150">
                  <c:v>0.25713000000000003</c:v>
                </c:pt>
                <c:pt idx="2151">
                  <c:v>0.24997000000000041</c:v>
                </c:pt>
                <c:pt idx="2152">
                  <c:v>0.24253000000000041</c:v>
                </c:pt>
                <c:pt idx="2153">
                  <c:v>0.23480999999999999</c:v>
                </c:pt>
                <c:pt idx="2154">
                  <c:v>0.22682000000000022</c:v>
                </c:pt>
                <c:pt idx="2155">
                  <c:v>0.21854000000000173</c:v>
                </c:pt>
                <c:pt idx="2156">
                  <c:v>0.20999000000000156</c:v>
                </c:pt>
                <c:pt idx="2157">
                  <c:v>0.20118</c:v>
                </c:pt>
                <c:pt idx="2158">
                  <c:v>0.19210000000000022</c:v>
                </c:pt>
                <c:pt idx="2159">
                  <c:v>0.18277000000000004</c:v>
                </c:pt>
                <c:pt idx="2160">
                  <c:v>0.17321000000000131</c:v>
                </c:pt>
                <c:pt idx="2161">
                  <c:v>0.16341000000000103</c:v>
                </c:pt>
                <c:pt idx="2162">
                  <c:v>0.15341000000000199</c:v>
                </c:pt>
                <c:pt idx="2163">
                  <c:v>0.14321000000000131</c:v>
                </c:pt>
                <c:pt idx="2164">
                  <c:v>0.13283</c:v>
                </c:pt>
                <c:pt idx="2165">
                  <c:v>0.12230000000000002</c:v>
                </c:pt>
                <c:pt idx="2166">
                  <c:v>0.11162999999999999</c:v>
                </c:pt>
                <c:pt idx="2167">
                  <c:v>0.10085</c:v>
                </c:pt>
                <c:pt idx="2168">
                  <c:v>8.9980000000000004E-2</c:v>
                </c:pt>
                <c:pt idx="2169">
                  <c:v>7.9050000000000176E-2</c:v>
                </c:pt>
                <c:pt idx="2170">
                  <c:v>6.8080000000000113E-2</c:v>
                </c:pt>
                <c:pt idx="2171">
                  <c:v>5.7110000000000438E-2</c:v>
                </c:pt>
                <c:pt idx="2172">
                  <c:v>4.6149999999999955E-2</c:v>
                </c:pt>
                <c:pt idx="2173">
                  <c:v>3.5250000000000052E-2</c:v>
                </c:pt>
                <c:pt idx="2174">
                  <c:v>2.4420000000000001E-2</c:v>
                </c:pt>
                <c:pt idx="2175">
                  <c:v>1.3700000000000134E-2</c:v>
                </c:pt>
                <c:pt idx="2176">
                  <c:v>3.1300000000000091E-3</c:v>
                </c:pt>
                <c:pt idx="2177">
                  <c:v>-7.2800000000000677E-3</c:v>
                </c:pt>
                <c:pt idx="2178">
                  <c:v>-1.7490000000000037E-2</c:v>
                </c:pt>
                <c:pt idx="2179">
                  <c:v>-2.7480000000000289E-2</c:v>
                </c:pt>
                <c:pt idx="2180">
                  <c:v>-3.7200000000000226E-2</c:v>
                </c:pt>
                <c:pt idx="2181">
                  <c:v>-4.6639999999999987E-2</c:v>
                </c:pt>
                <c:pt idx="2182">
                  <c:v>-5.5770000000000125E-2</c:v>
                </c:pt>
                <c:pt idx="2183">
                  <c:v>-6.456000000000045E-2</c:v>
                </c:pt>
                <c:pt idx="2184">
                  <c:v>-7.2980000000000156E-2</c:v>
                </c:pt>
                <c:pt idx="2185">
                  <c:v>-8.101000000000004E-2</c:v>
                </c:pt>
                <c:pt idx="2186">
                  <c:v>-8.8640000000000607E-2</c:v>
                </c:pt>
                <c:pt idx="2187">
                  <c:v>-9.5820000000000752E-2</c:v>
                </c:pt>
                <c:pt idx="2188">
                  <c:v>-0.10256000000000012</c:v>
                </c:pt>
                <c:pt idx="2189">
                  <c:v>-0.10882000000000012</c:v>
                </c:pt>
                <c:pt idx="2190">
                  <c:v>-0.11459999999999999</c:v>
                </c:pt>
                <c:pt idx="2191">
                  <c:v>-0.11987000000000013</c:v>
                </c:pt>
                <c:pt idx="2192">
                  <c:v>-0.12463000000000073</c:v>
                </c:pt>
                <c:pt idx="2193">
                  <c:v>-0.12884999999999999</c:v>
                </c:pt>
                <c:pt idx="2194">
                  <c:v>-0.13253999999999999</c:v>
                </c:pt>
                <c:pt idx="2195">
                  <c:v>-0.13569000000000001</c:v>
                </c:pt>
                <c:pt idx="2196">
                  <c:v>-0.13827999999999999</c:v>
                </c:pt>
                <c:pt idx="2197">
                  <c:v>-0.14032</c:v>
                </c:pt>
                <c:pt idx="2198">
                  <c:v>-0.14180000000000001</c:v>
                </c:pt>
                <c:pt idx="2199">
                  <c:v>-0.14273000000000041</c:v>
                </c:pt>
                <c:pt idx="2200">
                  <c:v>-0.1431</c:v>
                </c:pt>
                <c:pt idx="2201">
                  <c:v>-0.14293000000000131</c:v>
                </c:pt>
                <c:pt idx="2202">
                  <c:v>-0.14221000000000131</c:v>
                </c:pt>
                <c:pt idx="2203">
                  <c:v>-0.14095000000000021</c:v>
                </c:pt>
                <c:pt idx="2204">
                  <c:v>-0.13916999999999999</c:v>
                </c:pt>
                <c:pt idx="2205">
                  <c:v>-0.13688</c:v>
                </c:pt>
                <c:pt idx="2206">
                  <c:v>-0.13408999999999999</c:v>
                </c:pt>
                <c:pt idx="2207">
                  <c:v>-0.13081000000000001</c:v>
                </c:pt>
                <c:pt idx="2208">
                  <c:v>-0.12706999999999999</c:v>
                </c:pt>
                <c:pt idx="2209">
                  <c:v>-0.12289000000000012</c:v>
                </c:pt>
                <c:pt idx="2210">
                  <c:v>-0.11828000000000023</c:v>
                </c:pt>
                <c:pt idx="2211">
                  <c:v>-0.11328000000000016</c:v>
                </c:pt>
                <c:pt idx="2212">
                  <c:v>-0.10790000000000002</c:v>
                </c:pt>
                <c:pt idx="2213">
                  <c:v>-0.10217000000000002</c:v>
                </c:pt>
                <c:pt idx="2214">
                  <c:v>-9.6130000000000063E-2</c:v>
                </c:pt>
                <c:pt idx="2215">
                  <c:v>-8.9790000000000592E-2</c:v>
                </c:pt>
                <c:pt idx="2216">
                  <c:v>-8.3200000000000066E-2</c:v>
                </c:pt>
                <c:pt idx="2217">
                  <c:v>-7.6390000000000166E-2</c:v>
                </c:pt>
                <c:pt idx="2218">
                  <c:v>-6.9380000000000636E-2</c:v>
                </c:pt>
                <c:pt idx="2219">
                  <c:v>-6.2230000000000132E-2</c:v>
                </c:pt>
                <c:pt idx="2220">
                  <c:v>-5.4950000000000124E-2</c:v>
                </c:pt>
                <c:pt idx="2221">
                  <c:v>-4.7590000000000167E-2</c:v>
                </c:pt>
                <c:pt idx="2222">
                  <c:v>-4.0180000000000014E-2</c:v>
                </c:pt>
                <c:pt idx="2223">
                  <c:v>-3.2770000000000216E-2</c:v>
                </c:pt>
                <c:pt idx="2224">
                  <c:v>-2.5390000000000006E-2</c:v>
                </c:pt>
                <c:pt idx="2225">
                  <c:v>-1.8069999999999999E-2</c:v>
                </c:pt>
                <c:pt idx="2226">
                  <c:v>-1.0869999999999999E-2</c:v>
                </c:pt>
                <c:pt idx="2227">
                  <c:v>-3.8100000000000052E-3</c:v>
                </c:pt>
                <c:pt idx="2228">
                  <c:v>3.060000000000028E-3</c:v>
                </c:pt>
                <c:pt idx="2229">
                  <c:v>9.7100000000000068E-3</c:v>
                </c:pt>
                <c:pt idx="2230">
                  <c:v>1.6109999999999999E-2</c:v>
                </c:pt>
                <c:pt idx="2231">
                  <c:v>2.2210000000000066E-2</c:v>
                </c:pt>
                <c:pt idx="2232">
                  <c:v>2.7980000000000099E-2</c:v>
                </c:pt>
                <c:pt idx="2233">
                  <c:v>3.3390000000000003E-2</c:v>
                </c:pt>
                <c:pt idx="2234">
                  <c:v>3.8400000000000052E-2</c:v>
                </c:pt>
                <c:pt idx="2235">
                  <c:v>4.2979999999999997E-2</c:v>
                </c:pt>
                <c:pt idx="2236">
                  <c:v>4.7110000000000138E-2</c:v>
                </c:pt>
                <c:pt idx="2237">
                  <c:v>5.0740000000000014E-2</c:v>
                </c:pt>
                <c:pt idx="2238">
                  <c:v>5.3870000000000022E-2</c:v>
                </c:pt>
                <c:pt idx="2239">
                  <c:v>5.6460000000000114E-2</c:v>
                </c:pt>
                <c:pt idx="2240">
                  <c:v>5.8480000000000108E-2</c:v>
                </c:pt>
                <c:pt idx="2241">
                  <c:v>5.9920000000000133E-2</c:v>
                </c:pt>
                <c:pt idx="2242">
                  <c:v>6.0750000000000144E-2</c:v>
                </c:pt>
                <c:pt idx="2243">
                  <c:v>6.0970000000000024E-2</c:v>
                </c:pt>
                <c:pt idx="2244">
                  <c:v>6.0540000000000004E-2</c:v>
                </c:pt>
                <c:pt idx="2245">
                  <c:v>5.946000000000061E-2</c:v>
                </c:pt>
                <c:pt idx="2246">
                  <c:v>5.7720000000000167E-2</c:v>
                </c:pt>
                <c:pt idx="2247">
                  <c:v>5.5300000000000155E-2</c:v>
                </c:pt>
                <c:pt idx="2248">
                  <c:v>5.2200000000000024E-2</c:v>
                </c:pt>
                <c:pt idx="2249">
                  <c:v>4.8410000000000133E-2</c:v>
                </c:pt>
                <c:pt idx="2250">
                  <c:v>4.3920000000000001E-2</c:v>
                </c:pt>
                <c:pt idx="2251">
                  <c:v>3.8740000000000011E-2</c:v>
                </c:pt>
                <c:pt idx="2252">
                  <c:v>3.2860000000000215E-2</c:v>
                </c:pt>
                <c:pt idx="2253">
                  <c:v>2.6280000000000098E-2</c:v>
                </c:pt>
                <c:pt idx="2254">
                  <c:v>1.9019999999999999E-2</c:v>
                </c:pt>
                <c:pt idx="2255">
                  <c:v>1.1060000000000127E-2</c:v>
                </c:pt>
                <c:pt idx="2256">
                  <c:v>2.4300000000000012E-3</c:v>
                </c:pt>
                <c:pt idx="2257">
                  <c:v>-6.8800000000000475E-3</c:v>
                </c:pt>
                <c:pt idx="2258">
                  <c:v>-1.6840000000000174E-2</c:v>
                </c:pt>
                <c:pt idx="2259">
                  <c:v>-2.7460000000000089E-2</c:v>
                </c:pt>
                <c:pt idx="2260">
                  <c:v>-3.8710000000000001E-2</c:v>
                </c:pt>
                <c:pt idx="2261">
                  <c:v>-5.0580000000000014E-2</c:v>
                </c:pt>
                <c:pt idx="2262">
                  <c:v>-6.3060000000000033E-2</c:v>
                </c:pt>
                <c:pt idx="2263">
                  <c:v>-7.6119999999999993E-2</c:v>
                </c:pt>
                <c:pt idx="2264">
                  <c:v>-8.9750000000000774E-2</c:v>
                </c:pt>
                <c:pt idx="2265">
                  <c:v>-0.10392000000000012</c:v>
                </c:pt>
                <c:pt idx="2266">
                  <c:v>-0.11862000000000077</c:v>
                </c:pt>
                <c:pt idx="2267">
                  <c:v>-0.13383</c:v>
                </c:pt>
                <c:pt idx="2268">
                  <c:v>-0.14950000000000024</c:v>
                </c:pt>
                <c:pt idx="2269">
                  <c:v>-0.16563000000000025</c:v>
                </c:pt>
                <c:pt idx="2270">
                  <c:v>-0.18218000000000001</c:v>
                </c:pt>
                <c:pt idx="2271">
                  <c:v>-0.19913000000000025</c:v>
                </c:pt>
                <c:pt idx="2272">
                  <c:v>-0.21644000000000202</c:v>
                </c:pt>
                <c:pt idx="2273">
                  <c:v>-0.23408000000000001</c:v>
                </c:pt>
                <c:pt idx="2274">
                  <c:v>-0.25201000000000001</c:v>
                </c:pt>
                <c:pt idx="2275">
                  <c:v>-0.27021000000000001</c:v>
                </c:pt>
                <c:pt idx="2276">
                  <c:v>-0.28862000000000032</c:v>
                </c:pt>
                <c:pt idx="2277">
                  <c:v>-0.30721000000000032</c:v>
                </c:pt>
                <c:pt idx="2278">
                  <c:v>-0.32593000000000188</c:v>
                </c:pt>
                <c:pt idx="2279">
                  <c:v>-0.34473000000000031</c:v>
                </c:pt>
                <c:pt idx="2280">
                  <c:v>-0.36356000000000038</c:v>
                </c:pt>
                <c:pt idx="2281">
                  <c:v>-0.38234000000000273</c:v>
                </c:pt>
                <c:pt idx="2282">
                  <c:v>-0.40102000000000032</c:v>
                </c:pt>
                <c:pt idx="2283">
                  <c:v>-0.41951000000000038</c:v>
                </c:pt>
                <c:pt idx="2284">
                  <c:v>-0.43775000000000008</c:v>
                </c:pt>
                <c:pt idx="2285">
                  <c:v>-0.45562000000000002</c:v>
                </c:pt>
                <c:pt idx="2286">
                  <c:v>-0.47304000000000002</c:v>
                </c:pt>
                <c:pt idx="2287">
                  <c:v>-0.48990000000000244</c:v>
                </c:pt>
                <c:pt idx="2288">
                  <c:v>-0.50605</c:v>
                </c:pt>
                <c:pt idx="2289">
                  <c:v>-0.52139000000000002</c:v>
                </c:pt>
                <c:pt idx="2290">
                  <c:v>-0.53573999999999999</c:v>
                </c:pt>
                <c:pt idx="2291">
                  <c:v>-0.54896</c:v>
                </c:pt>
                <c:pt idx="2292">
                  <c:v>-0.56086000000000003</c:v>
                </c:pt>
                <c:pt idx="2293">
                  <c:v>-0.5712699999999995</c:v>
                </c:pt>
                <c:pt idx="2294">
                  <c:v>-0.57998000000000005</c:v>
                </c:pt>
                <c:pt idx="2295">
                  <c:v>-0.58679000000000126</c:v>
                </c:pt>
                <c:pt idx="2296">
                  <c:v>-0.59147999999999967</c:v>
                </c:pt>
                <c:pt idx="2297">
                  <c:v>-0.59382000000000112</c:v>
                </c:pt>
                <c:pt idx="2298">
                  <c:v>-0.59358999999999451</c:v>
                </c:pt>
                <c:pt idx="2299">
                  <c:v>-0.590579999999996</c:v>
                </c:pt>
                <c:pt idx="2300">
                  <c:v>-0.58454999999999968</c:v>
                </c:pt>
                <c:pt idx="2301">
                  <c:v>-0.57532000000000005</c:v>
                </c:pt>
                <c:pt idx="2302">
                  <c:v>-0.5626900000000058</c:v>
                </c:pt>
                <c:pt idx="2303">
                  <c:v>-0.54652000000000001</c:v>
                </c:pt>
                <c:pt idx="2304">
                  <c:v>-0.52668000000000004</c:v>
                </c:pt>
                <c:pt idx="2305">
                  <c:v>-0.50309999999999999</c:v>
                </c:pt>
                <c:pt idx="2306">
                  <c:v>-0.4757300000000001</c:v>
                </c:pt>
                <c:pt idx="2307">
                  <c:v>-0.44462000000000063</c:v>
                </c:pt>
                <c:pt idx="2308">
                  <c:v>-0.40983000000000008</c:v>
                </c:pt>
                <c:pt idx="2309">
                  <c:v>-0.37154000000000031</c:v>
                </c:pt>
                <c:pt idx="2310">
                  <c:v>-0.32995000000000313</c:v>
                </c:pt>
                <c:pt idx="2311">
                  <c:v>-0.28536000000000245</c:v>
                </c:pt>
                <c:pt idx="2312">
                  <c:v>-0.23810999999999999</c:v>
                </c:pt>
                <c:pt idx="2313">
                  <c:v>-0.18862000000000001</c:v>
                </c:pt>
                <c:pt idx="2314">
                  <c:v>-0.13735</c:v>
                </c:pt>
                <c:pt idx="2315">
                  <c:v>-8.4810000000000066E-2</c:v>
                </c:pt>
                <c:pt idx="2316">
                  <c:v>-3.1530000000000016E-2</c:v>
                </c:pt>
                <c:pt idx="2317">
                  <c:v>2.1930000000000088E-2</c:v>
                </c:pt>
                <c:pt idx="2318">
                  <c:v>7.5009999999999993E-2</c:v>
                </c:pt>
                <c:pt idx="2319">
                  <c:v>0.12717999999999988</c:v>
                </c:pt>
                <c:pt idx="2320">
                  <c:v>0.17791000000000173</c:v>
                </c:pt>
                <c:pt idx="2321">
                  <c:v>0.22672000000000028</c:v>
                </c:pt>
                <c:pt idx="2322">
                  <c:v>0.27318000000000031</c:v>
                </c:pt>
                <c:pt idx="2323">
                  <c:v>0.31690000000000296</c:v>
                </c:pt>
                <c:pt idx="2324">
                  <c:v>0.35758000000000273</c:v>
                </c:pt>
                <c:pt idx="2325">
                  <c:v>0.39497000000000443</c:v>
                </c:pt>
                <c:pt idx="2326">
                  <c:v>0.42889000000000038</c:v>
                </c:pt>
                <c:pt idx="2327">
                  <c:v>0.45922000000000002</c:v>
                </c:pt>
                <c:pt idx="2328">
                  <c:v>0.48592000000000313</c:v>
                </c:pt>
                <c:pt idx="2329">
                  <c:v>0.50899000000000005</c:v>
                </c:pt>
                <c:pt idx="2330">
                  <c:v>0.52849000000000002</c:v>
                </c:pt>
                <c:pt idx="2331">
                  <c:v>0.54452</c:v>
                </c:pt>
                <c:pt idx="2332">
                  <c:v>0.55722000000000005</c:v>
                </c:pt>
                <c:pt idx="2333">
                  <c:v>0.56676000000000004</c:v>
                </c:pt>
                <c:pt idx="2334">
                  <c:v>0.57333000000000001</c:v>
                </c:pt>
                <c:pt idx="2335">
                  <c:v>0.57713000000000003</c:v>
                </c:pt>
                <c:pt idx="2336">
                  <c:v>0.57838000000000001</c:v>
                </c:pt>
                <c:pt idx="2337">
                  <c:v>0.57728000000000002</c:v>
                </c:pt>
                <c:pt idx="2338">
                  <c:v>0.57406000000000001</c:v>
                </c:pt>
                <c:pt idx="2339">
                  <c:v>0.56891999999999998</c:v>
                </c:pt>
                <c:pt idx="2340">
                  <c:v>0.56206</c:v>
                </c:pt>
                <c:pt idx="2341">
                  <c:v>0.55367999999999995</c:v>
                </c:pt>
                <c:pt idx="2342">
                  <c:v>0.54393000000000002</c:v>
                </c:pt>
                <c:pt idx="2343">
                  <c:v>0.53300000000000003</c:v>
                </c:pt>
                <c:pt idx="2344">
                  <c:v>0.52102000000000004</c:v>
                </c:pt>
                <c:pt idx="2345">
                  <c:v>0.50814000000000004</c:v>
                </c:pt>
                <c:pt idx="2346">
                  <c:v>0.49447000000000313</c:v>
                </c:pt>
                <c:pt idx="2347">
                  <c:v>0.48012000000000032</c:v>
                </c:pt>
                <c:pt idx="2348">
                  <c:v>0.46518000000000032</c:v>
                </c:pt>
                <c:pt idx="2349">
                  <c:v>0.44975000000000032</c:v>
                </c:pt>
                <c:pt idx="2350">
                  <c:v>0.43388000000000443</c:v>
                </c:pt>
                <c:pt idx="2351">
                  <c:v>0.41766000000000031</c:v>
                </c:pt>
                <c:pt idx="2352">
                  <c:v>0.40112000000000031</c:v>
                </c:pt>
                <c:pt idx="2353">
                  <c:v>0.38431000000000437</c:v>
                </c:pt>
                <c:pt idx="2354">
                  <c:v>0.36729000000000001</c:v>
                </c:pt>
                <c:pt idx="2355">
                  <c:v>0.35007000000000038</c:v>
                </c:pt>
                <c:pt idx="2356">
                  <c:v>0.33269000000000032</c:v>
                </c:pt>
                <c:pt idx="2357">
                  <c:v>0.31518000000000307</c:v>
                </c:pt>
                <c:pt idx="2358">
                  <c:v>0.29755000000000031</c:v>
                </c:pt>
                <c:pt idx="2359">
                  <c:v>0.27983000000000002</c:v>
                </c:pt>
                <c:pt idx="2360">
                  <c:v>0.2620300000000001</c:v>
                </c:pt>
                <c:pt idx="2361">
                  <c:v>0.24418000000000001</c:v>
                </c:pt>
                <c:pt idx="2362">
                  <c:v>0.22627000000000025</c:v>
                </c:pt>
                <c:pt idx="2363">
                  <c:v>0.20834000000000041</c:v>
                </c:pt>
                <c:pt idx="2364">
                  <c:v>0.19037999999999999</c:v>
                </c:pt>
                <c:pt idx="2365">
                  <c:v>0.17243000000000044</c:v>
                </c:pt>
                <c:pt idx="2366">
                  <c:v>0.15448000000000148</c:v>
                </c:pt>
                <c:pt idx="2367">
                  <c:v>0.13655</c:v>
                </c:pt>
                <c:pt idx="2368">
                  <c:v>0.11867000000000025</c:v>
                </c:pt>
                <c:pt idx="2369">
                  <c:v>0.10084</c:v>
                </c:pt>
                <c:pt idx="2370">
                  <c:v>8.3070000000000227E-2</c:v>
                </c:pt>
                <c:pt idx="2371">
                  <c:v>6.540000000000018E-2</c:v>
                </c:pt>
                <c:pt idx="2372">
                  <c:v>4.7820000000000126E-2</c:v>
                </c:pt>
                <c:pt idx="2373">
                  <c:v>3.0360000000000002E-2</c:v>
                </c:pt>
                <c:pt idx="2374">
                  <c:v>1.3050000000000023E-2</c:v>
                </c:pt>
                <c:pt idx="2375">
                  <c:v>-4.1200000000000004E-3</c:v>
                </c:pt>
                <c:pt idx="2376">
                  <c:v>-2.111E-2</c:v>
                </c:pt>
                <c:pt idx="2377">
                  <c:v>-3.7910000000000103E-2</c:v>
                </c:pt>
                <c:pt idx="2378">
                  <c:v>-5.4510000000000537E-2</c:v>
                </c:pt>
                <c:pt idx="2379">
                  <c:v>-7.0870000000000113E-2</c:v>
                </c:pt>
                <c:pt idx="2380">
                  <c:v>-8.6990000000000067E-2</c:v>
                </c:pt>
                <c:pt idx="2381">
                  <c:v>-0.10285</c:v>
                </c:pt>
                <c:pt idx="2382">
                  <c:v>-0.11842000000000025</c:v>
                </c:pt>
                <c:pt idx="2383">
                  <c:v>-0.13370000000000001</c:v>
                </c:pt>
                <c:pt idx="2384">
                  <c:v>-0.14865999999999999</c:v>
                </c:pt>
                <c:pt idx="2385">
                  <c:v>-0.16328000000000029</c:v>
                </c:pt>
                <c:pt idx="2386">
                  <c:v>-0.17756000000000041</c:v>
                </c:pt>
                <c:pt idx="2387">
                  <c:v>-0.19147000000000025</c:v>
                </c:pt>
                <c:pt idx="2388">
                  <c:v>-0.20501000000000041</c:v>
                </c:pt>
                <c:pt idx="2389">
                  <c:v>-0.21814000000000044</c:v>
                </c:pt>
                <c:pt idx="2390">
                  <c:v>-0.23086000000000001</c:v>
                </c:pt>
                <c:pt idx="2391">
                  <c:v>-0.24315000000000001</c:v>
                </c:pt>
                <c:pt idx="2392">
                  <c:v>-0.255</c:v>
                </c:pt>
                <c:pt idx="2393">
                  <c:v>-0.26639000000000002</c:v>
                </c:pt>
                <c:pt idx="2394">
                  <c:v>-0.27731000000000244</c:v>
                </c:pt>
                <c:pt idx="2395">
                  <c:v>-0.28774</c:v>
                </c:pt>
                <c:pt idx="2396">
                  <c:v>-0.29765000000000008</c:v>
                </c:pt>
                <c:pt idx="2397">
                  <c:v>-0.30704000000000031</c:v>
                </c:pt>
                <c:pt idx="2398">
                  <c:v>-0.31589000000000261</c:v>
                </c:pt>
                <c:pt idx="2399">
                  <c:v>-0.32418000000000313</c:v>
                </c:pt>
                <c:pt idx="2400">
                  <c:v>-0.3318800000000055</c:v>
                </c:pt>
                <c:pt idx="2401">
                  <c:v>-0.338980000000005</c:v>
                </c:pt>
                <c:pt idx="2402">
                  <c:v>-0.34545000000000092</c:v>
                </c:pt>
                <c:pt idx="2403">
                  <c:v>-0.35128000000000031</c:v>
                </c:pt>
                <c:pt idx="2404">
                  <c:v>-0.35643000000000002</c:v>
                </c:pt>
                <c:pt idx="2405">
                  <c:v>-0.36088000000000364</c:v>
                </c:pt>
                <c:pt idx="2406">
                  <c:v>-0.36461000000000032</c:v>
                </c:pt>
                <c:pt idx="2407">
                  <c:v>-0.36759000000000008</c:v>
                </c:pt>
                <c:pt idx="2408">
                  <c:v>-0.36979000000000001</c:v>
                </c:pt>
                <c:pt idx="2409">
                  <c:v>-0.37118000000000273</c:v>
                </c:pt>
                <c:pt idx="2410">
                  <c:v>-0.37174000000000001</c:v>
                </c:pt>
                <c:pt idx="2411">
                  <c:v>-0.37144000000000038</c:v>
                </c:pt>
                <c:pt idx="2412">
                  <c:v>-0.37025000000000002</c:v>
                </c:pt>
                <c:pt idx="2413">
                  <c:v>-0.36815000000000031</c:v>
                </c:pt>
                <c:pt idx="2414">
                  <c:v>-0.36511000000000032</c:v>
                </c:pt>
                <c:pt idx="2415">
                  <c:v>-0.36111000000000032</c:v>
                </c:pt>
                <c:pt idx="2416">
                  <c:v>-0.35615000000000002</c:v>
                </c:pt>
                <c:pt idx="2417">
                  <c:v>-0.35019</c:v>
                </c:pt>
                <c:pt idx="2418">
                  <c:v>-0.34324000000000032</c:v>
                </c:pt>
                <c:pt idx="2419">
                  <c:v>-0.33530000000000437</c:v>
                </c:pt>
                <c:pt idx="2420">
                  <c:v>-0.32637000000000443</c:v>
                </c:pt>
                <c:pt idx="2421">
                  <c:v>-0.31645000000000273</c:v>
                </c:pt>
                <c:pt idx="2422">
                  <c:v>-0.30557000000000273</c:v>
                </c:pt>
                <c:pt idx="2423">
                  <c:v>-0.29375000000000001</c:v>
                </c:pt>
                <c:pt idx="2424">
                  <c:v>-0.28104000000000001</c:v>
                </c:pt>
                <c:pt idx="2425">
                  <c:v>-0.26747000000000032</c:v>
                </c:pt>
                <c:pt idx="2426">
                  <c:v>-0.25310000000000005</c:v>
                </c:pt>
                <c:pt idx="2427">
                  <c:v>-0.23799000000000148</c:v>
                </c:pt>
                <c:pt idx="2428">
                  <c:v>-0.22221000000000049</c:v>
                </c:pt>
                <c:pt idx="2429">
                  <c:v>-0.20585000000000001</c:v>
                </c:pt>
                <c:pt idx="2430">
                  <c:v>-0.18900000000000131</c:v>
                </c:pt>
                <c:pt idx="2431">
                  <c:v>-0.17175000000000001</c:v>
                </c:pt>
                <c:pt idx="2432">
                  <c:v>-0.15421000000000173</c:v>
                </c:pt>
                <c:pt idx="2433">
                  <c:v>-0.13649000000000044</c:v>
                </c:pt>
                <c:pt idx="2434">
                  <c:v>-0.11871000000000022</c:v>
                </c:pt>
                <c:pt idx="2435">
                  <c:v>-0.10097</c:v>
                </c:pt>
                <c:pt idx="2436">
                  <c:v>-8.3410000000000026E-2</c:v>
                </c:pt>
                <c:pt idx="2437">
                  <c:v>-6.613999999999999E-2</c:v>
                </c:pt>
                <c:pt idx="2438">
                  <c:v>-4.9270000000000022E-2</c:v>
                </c:pt>
                <c:pt idx="2439">
                  <c:v>-3.2930000000000216E-2</c:v>
                </c:pt>
                <c:pt idx="2440">
                  <c:v>-1.723000000000003E-2</c:v>
                </c:pt>
                <c:pt idx="2441">
                  <c:v>-2.2700000000000068E-3</c:v>
                </c:pt>
                <c:pt idx="2442">
                  <c:v>1.1850000000000045E-2</c:v>
                </c:pt>
                <c:pt idx="2443">
                  <c:v>2.5030000000000063E-2</c:v>
                </c:pt>
                <c:pt idx="2444">
                  <c:v>3.7210000000000229E-2</c:v>
                </c:pt>
                <c:pt idx="2445">
                  <c:v>4.8300000000000114E-2</c:v>
                </c:pt>
                <c:pt idx="2446">
                  <c:v>5.8239999999999993E-2</c:v>
                </c:pt>
                <c:pt idx="2447">
                  <c:v>6.6979999999999998E-2</c:v>
                </c:pt>
                <c:pt idx="2448">
                  <c:v>7.4480000000000532E-2</c:v>
                </c:pt>
                <c:pt idx="2449">
                  <c:v>8.0720000000000555E-2</c:v>
                </c:pt>
                <c:pt idx="2450">
                  <c:v>8.5680000000000006E-2</c:v>
                </c:pt>
                <c:pt idx="2451">
                  <c:v>8.9350000000000304E-2</c:v>
                </c:pt>
                <c:pt idx="2452">
                  <c:v>9.1720000000000287E-2</c:v>
                </c:pt>
                <c:pt idx="2453">
                  <c:v>9.2830000000000024E-2</c:v>
                </c:pt>
                <c:pt idx="2454">
                  <c:v>9.2690000000000244E-2</c:v>
                </c:pt>
                <c:pt idx="2455">
                  <c:v>9.1320000000000026E-2</c:v>
                </c:pt>
                <c:pt idx="2456">
                  <c:v>8.8780000000000067E-2</c:v>
                </c:pt>
                <c:pt idx="2457">
                  <c:v>8.5110000000000005E-2</c:v>
                </c:pt>
                <c:pt idx="2458">
                  <c:v>8.0360000000000043E-2</c:v>
                </c:pt>
                <c:pt idx="2459">
                  <c:v>7.460000000000018E-2</c:v>
                </c:pt>
                <c:pt idx="2460">
                  <c:v>6.7880000000000218E-2</c:v>
                </c:pt>
                <c:pt idx="2461">
                  <c:v>6.0290000000000114E-2</c:v>
                </c:pt>
                <c:pt idx="2462">
                  <c:v>5.1889999999999999E-2</c:v>
                </c:pt>
                <c:pt idx="2463">
                  <c:v>4.2770000000000113E-2</c:v>
                </c:pt>
                <c:pt idx="2464">
                  <c:v>3.3000000000000002E-2</c:v>
                </c:pt>
                <c:pt idx="2465">
                  <c:v>2.2690000000000099E-2</c:v>
                </c:pt>
                <c:pt idx="2466">
                  <c:v>1.190000000000015E-2</c:v>
                </c:pt>
                <c:pt idx="2467">
                  <c:v>7.4000000000000942E-4</c:v>
                </c:pt>
                <c:pt idx="2468">
                  <c:v>-1.0699999999999998E-2</c:v>
                </c:pt>
                <c:pt idx="2469">
                  <c:v>-2.2329999999999999E-2</c:v>
                </c:pt>
                <c:pt idx="2470">
                  <c:v>-3.4060000000000014E-2</c:v>
                </c:pt>
                <c:pt idx="2471">
                  <c:v>-4.5780000000000133E-2</c:v>
                </c:pt>
                <c:pt idx="2472">
                  <c:v>-5.739000000000067E-2</c:v>
                </c:pt>
                <c:pt idx="2473">
                  <c:v>-6.8810000000000218E-2</c:v>
                </c:pt>
                <c:pt idx="2474">
                  <c:v>-7.9920000000000199E-2</c:v>
                </c:pt>
                <c:pt idx="2475">
                  <c:v>-9.0630000000000266E-2</c:v>
                </c:pt>
                <c:pt idx="2476">
                  <c:v>-0.10085</c:v>
                </c:pt>
                <c:pt idx="2477">
                  <c:v>-0.11047000000000011</c:v>
                </c:pt>
                <c:pt idx="2478">
                  <c:v>-0.11940000000000016</c:v>
                </c:pt>
                <c:pt idx="2479">
                  <c:v>-0.12753999999999999</c:v>
                </c:pt>
                <c:pt idx="2480">
                  <c:v>-0.13481000000000001</c:v>
                </c:pt>
                <c:pt idx="2481">
                  <c:v>-0.14112</c:v>
                </c:pt>
                <c:pt idx="2482">
                  <c:v>-0.14638000000000001</c:v>
                </c:pt>
                <c:pt idx="2483">
                  <c:v>-0.15052000000000001</c:v>
                </c:pt>
                <c:pt idx="2484">
                  <c:v>-0.15345000000000131</c:v>
                </c:pt>
                <c:pt idx="2485">
                  <c:v>-0.15512999999999999</c:v>
                </c:pt>
                <c:pt idx="2486">
                  <c:v>-0.15548000000000148</c:v>
                </c:pt>
                <c:pt idx="2487">
                  <c:v>-0.15446000000000168</c:v>
                </c:pt>
                <c:pt idx="2488">
                  <c:v>-0.15204000000000148</c:v>
                </c:pt>
                <c:pt idx="2489">
                  <c:v>-0.14818000000000001</c:v>
                </c:pt>
                <c:pt idx="2490">
                  <c:v>-0.14285999999999999</c:v>
                </c:pt>
                <c:pt idx="2491">
                  <c:v>-0.13608999999999999</c:v>
                </c:pt>
                <c:pt idx="2492">
                  <c:v>-0.12786999999999998</c:v>
                </c:pt>
                <c:pt idx="2493">
                  <c:v>-0.11824000000000025</c:v>
                </c:pt>
                <c:pt idx="2494">
                  <c:v>-0.10721000000000012</c:v>
                </c:pt>
                <c:pt idx="2495">
                  <c:v>-9.4860000000000305E-2</c:v>
                </c:pt>
                <c:pt idx="2496">
                  <c:v>-8.1240000000000021E-2</c:v>
                </c:pt>
                <c:pt idx="2497">
                  <c:v>-6.6430000000000031E-2</c:v>
                </c:pt>
                <c:pt idx="2498">
                  <c:v>-5.0540000000000002E-2</c:v>
                </c:pt>
                <c:pt idx="2499">
                  <c:v>-3.3660000000000002E-2</c:v>
                </c:pt>
                <c:pt idx="2500">
                  <c:v>-1.5910000000000021E-2</c:v>
                </c:pt>
                <c:pt idx="2501">
                  <c:v>2.5900000000000012E-3</c:v>
                </c:pt>
                <c:pt idx="2502">
                  <c:v>2.1700000000000011E-2</c:v>
                </c:pt>
                <c:pt idx="2503">
                  <c:v>4.1269999999999987E-2</c:v>
                </c:pt>
                <c:pt idx="2504">
                  <c:v>6.1179999999999977E-2</c:v>
                </c:pt>
                <c:pt idx="2505">
                  <c:v>8.1270000000000023E-2</c:v>
                </c:pt>
                <c:pt idx="2506">
                  <c:v>0.1014</c:v>
                </c:pt>
                <c:pt idx="2507">
                  <c:v>0.12143000000000002</c:v>
                </c:pt>
                <c:pt idx="2508">
                  <c:v>0.14122000000000001</c:v>
                </c:pt>
                <c:pt idx="2509">
                  <c:v>0.16064000000000028</c:v>
                </c:pt>
                <c:pt idx="2510">
                  <c:v>0.17957000000000001</c:v>
                </c:pt>
                <c:pt idx="2511">
                  <c:v>0.19789000000000032</c:v>
                </c:pt>
                <c:pt idx="2512">
                  <c:v>0.21550000000000041</c:v>
                </c:pt>
                <c:pt idx="2513">
                  <c:v>0.23230999999999999</c:v>
                </c:pt>
                <c:pt idx="2514">
                  <c:v>0.24824000000000196</c:v>
                </c:pt>
                <c:pt idx="2515">
                  <c:v>0.26322000000000001</c:v>
                </c:pt>
                <c:pt idx="2516">
                  <c:v>0.2772</c:v>
                </c:pt>
                <c:pt idx="2517">
                  <c:v>0.29013</c:v>
                </c:pt>
                <c:pt idx="2518">
                  <c:v>0.30198000000000341</c:v>
                </c:pt>
                <c:pt idx="2519">
                  <c:v>0.31274000000000002</c:v>
                </c:pt>
                <c:pt idx="2520">
                  <c:v>0.32239000000000273</c:v>
                </c:pt>
                <c:pt idx="2521">
                  <c:v>0.33093000000000244</c:v>
                </c:pt>
                <c:pt idx="2522">
                  <c:v>0.33837000000000506</c:v>
                </c:pt>
                <c:pt idx="2523">
                  <c:v>0.34472000000000075</c:v>
                </c:pt>
                <c:pt idx="2524">
                  <c:v>0.35001000000000032</c:v>
                </c:pt>
                <c:pt idx="2525">
                  <c:v>0.35425000000000001</c:v>
                </c:pt>
                <c:pt idx="2526">
                  <c:v>0.35749000000000031</c:v>
                </c:pt>
                <c:pt idx="2527">
                  <c:v>0.35975000000000001</c:v>
                </c:pt>
                <c:pt idx="2528">
                  <c:v>0.36107000000000244</c:v>
                </c:pt>
                <c:pt idx="2529">
                  <c:v>0.36148000000000313</c:v>
                </c:pt>
                <c:pt idx="2530">
                  <c:v>0.36103000000000002</c:v>
                </c:pt>
                <c:pt idx="2531">
                  <c:v>0.35974</c:v>
                </c:pt>
                <c:pt idx="2532">
                  <c:v>0.35765000000000002</c:v>
                </c:pt>
                <c:pt idx="2533">
                  <c:v>0.35480000000000267</c:v>
                </c:pt>
                <c:pt idx="2534">
                  <c:v>0.3512300000000001</c:v>
                </c:pt>
                <c:pt idx="2535">
                  <c:v>0.34695000000000092</c:v>
                </c:pt>
                <c:pt idx="2536">
                  <c:v>0.34201000000000092</c:v>
                </c:pt>
                <c:pt idx="2537">
                  <c:v>0.33642000000000444</c:v>
                </c:pt>
                <c:pt idx="2538">
                  <c:v>0.33022000000000273</c:v>
                </c:pt>
                <c:pt idx="2539">
                  <c:v>0.32341000000000364</c:v>
                </c:pt>
                <c:pt idx="2540">
                  <c:v>0.31604000000000032</c:v>
                </c:pt>
                <c:pt idx="2541">
                  <c:v>0.30810000000000032</c:v>
                </c:pt>
                <c:pt idx="2542">
                  <c:v>0.29962000000000188</c:v>
                </c:pt>
                <c:pt idx="2543">
                  <c:v>0.29060000000000002</c:v>
                </c:pt>
                <c:pt idx="2544">
                  <c:v>0.28107000000000032</c:v>
                </c:pt>
                <c:pt idx="2545">
                  <c:v>0.2710300000000001</c:v>
                </c:pt>
                <c:pt idx="2546">
                  <c:v>0.26049</c:v>
                </c:pt>
                <c:pt idx="2547">
                  <c:v>0.24946000000000174</c:v>
                </c:pt>
                <c:pt idx="2548">
                  <c:v>0.23794000000000173</c:v>
                </c:pt>
                <c:pt idx="2549">
                  <c:v>0.2259400000000015</c:v>
                </c:pt>
                <c:pt idx="2550">
                  <c:v>0.21347000000000024</c:v>
                </c:pt>
                <c:pt idx="2551">
                  <c:v>0.20052</c:v>
                </c:pt>
                <c:pt idx="2552">
                  <c:v>0.18711000000000041</c:v>
                </c:pt>
                <c:pt idx="2553">
                  <c:v>0.17324000000000148</c:v>
                </c:pt>
                <c:pt idx="2554">
                  <c:v>0.15892000000000148</c:v>
                </c:pt>
                <c:pt idx="2555">
                  <c:v>0.14415</c:v>
                </c:pt>
                <c:pt idx="2556">
                  <c:v>0.12892999999999999</c:v>
                </c:pt>
                <c:pt idx="2557">
                  <c:v>0.11328000000000016</c:v>
                </c:pt>
                <c:pt idx="2558">
                  <c:v>9.7200000000000022E-2</c:v>
                </c:pt>
                <c:pt idx="2559">
                  <c:v>8.0710000000000046E-2</c:v>
                </c:pt>
                <c:pt idx="2560">
                  <c:v>6.3800000000000023E-2</c:v>
                </c:pt>
                <c:pt idx="2561">
                  <c:v>4.6490000000000024E-2</c:v>
                </c:pt>
                <c:pt idx="2562">
                  <c:v>2.879E-2</c:v>
                </c:pt>
                <c:pt idx="2563">
                  <c:v>1.0730000000000003E-2</c:v>
                </c:pt>
                <c:pt idx="2564">
                  <c:v>-7.7000000000000722E-3</c:v>
                </c:pt>
                <c:pt idx="2565">
                  <c:v>-2.6470000000000288E-2</c:v>
                </c:pt>
                <c:pt idx="2566">
                  <c:v>-4.5570000000000013E-2</c:v>
                </c:pt>
                <c:pt idx="2567">
                  <c:v>-6.4970000000000014E-2</c:v>
                </c:pt>
                <c:pt idx="2568">
                  <c:v>-8.466000000000061E-2</c:v>
                </c:pt>
                <c:pt idx="2569">
                  <c:v>-0.10460999999999998</c:v>
                </c:pt>
                <c:pt idx="2570">
                  <c:v>-0.12479999999999999</c:v>
                </c:pt>
                <c:pt idx="2571">
                  <c:v>-0.14520000000000041</c:v>
                </c:pt>
                <c:pt idx="2572">
                  <c:v>-0.16579000000000049</c:v>
                </c:pt>
                <c:pt idx="2573">
                  <c:v>-0.18652000000000021</c:v>
                </c:pt>
                <c:pt idx="2574">
                  <c:v>-0.20737</c:v>
                </c:pt>
                <c:pt idx="2575">
                  <c:v>-0.22830000000000025</c:v>
                </c:pt>
                <c:pt idx="2576">
                  <c:v>-0.24926000000000148</c:v>
                </c:pt>
                <c:pt idx="2577">
                  <c:v>-0.27022000000000002</c:v>
                </c:pt>
                <c:pt idx="2578">
                  <c:v>-0.29111000000000031</c:v>
                </c:pt>
                <c:pt idx="2579">
                  <c:v>-0.31189000000000244</c:v>
                </c:pt>
                <c:pt idx="2580">
                  <c:v>-0.33250000000000313</c:v>
                </c:pt>
                <c:pt idx="2581">
                  <c:v>-0.35286000000000273</c:v>
                </c:pt>
                <c:pt idx="2582">
                  <c:v>-0.37290000000000273</c:v>
                </c:pt>
                <c:pt idx="2583">
                  <c:v>-0.39255000000000273</c:v>
                </c:pt>
                <c:pt idx="2584">
                  <c:v>-0.41169</c:v>
                </c:pt>
                <c:pt idx="2585">
                  <c:v>-0.43025000000000002</c:v>
                </c:pt>
                <c:pt idx="2586">
                  <c:v>-0.44810000000000044</c:v>
                </c:pt>
                <c:pt idx="2587">
                  <c:v>-0.46512000000000031</c:v>
                </c:pt>
                <c:pt idx="2588">
                  <c:v>-0.48118000000000088</c:v>
                </c:pt>
                <c:pt idx="2589">
                  <c:v>-0.49614000000000008</c:v>
                </c:pt>
                <c:pt idx="2590">
                  <c:v>-0.50983000000000001</c:v>
                </c:pt>
                <c:pt idx="2591">
                  <c:v>-0.52210000000000001</c:v>
                </c:pt>
                <c:pt idx="2592">
                  <c:v>-0.53276000000000001</c:v>
                </c:pt>
                <c:pt idx="2593">
                  <c:v>-0.54161999999999999</c:v>
                </c:pt>
                <c:pt idx="2594">
                  <c:v>-0.54849000000000003</c:v>
                </c:pt>
                <c:pt idx="2595">
                  <c:v>-0.55315999999999999</c:v>
                </c:pt>
                <c:pt idx="2596">
                  <c:v>-0.55544000000000004</c:v>
                </c:pt>
                <c:pt idx="2597">
                  <c:v>-0.55510000000000004</c:v>
                </c:pt>
                <c:pt idx="2598">
                  <c:v>-0.55196999999999996</c:v>
                </c:pt>
                <c:pt idx="2599">
                  <c:v>-0.54583000000000004</c:v>
                </c:pt>
                <c:pt idx="2600">
                  <c:v>-0.53652999999999951</c:v>
                </c:pt>
                <c:pt idx="2601">
                  <c:v>-0.52390000000000003</c:v>
                </c:pt>
                <c:pt idx="2602">
                  <c:v>-0.50782000000000005</c:v>
                </c:pt>
                <c:pt idx="2603">
                  <c:v>-0.48819000000000001</c:v>
                </c:pt>
                <c:pt idx="2604">
                  <c:v>-0.46497000000000038</c:v>
                </c:pt>
                <c:pt idx="2605">
                  <c:v>-0.43815000000000032</c:v>
                </c:pt>
                <c:pt idx="2606">
                  <c:v>-0.40778000000000031</c:v>
                </c:pt>
                <c:pt idx="2607">
                  <c:v>-0.37398000000000364</c:v>
                </c:pt>
                <c:pt idx="2608">
                  <c:v>-0.33690000000000364</c:v>
                </c:pt>
                <c:pt idx="2609">
                  <c:v>-0.29678000000000032</c:v>
                </c:pt>
                <c:pt idx="2610">
                  <c:v>-0.25391000000000002</c:v>
                </c:pt>
                <c:pt idx="2611">
                  <c:v>-0.20863000000000001</c:v>
                </c:pt>
                <c:pt idx="2612">
                  <c:v>-0.16135000000000022</c:v>
                </c:pt>
                <c:pt idx="2613">
                  <c:v>-0.11251000000000011</c:v>
                </c:pt>
                <c:pt idx="2614">
                  <c:v>-6.2579999999999997E-2</c:v>
                </c:pt>
                <c:pt idx="2615">
                  <c:v>-1.2069999999999996E-2</c:v>
                </c:pt>
                <c:pt idx="2616">
                  <c:v>3.8500000000000006E-2</c:v>
                </c:pt>
                <c:pt idx="2617">
                  <c:v>8.8630000000000791E-2</c:v>
                </c:pt>
                <c:pt idx="2618">
                  <c:v>0.13780999999999999</c:v>
                </c:pt>
                <c:pt idx="2619">
                  <c:v>0.18557000000000001</c:v>
                </c:pt>
                <c:pt idx="2620">
                  <c:v>0.23147000000000001</c:v>
                </c:pt>
                <c:pt idx="2621">
                  <c:v>0.27512000000000031</c:v>
                </c:pt>
                <c:pt idx="2622">
                  <c:v>0.31618000000000313</c:v>
                </c:pt>
                <c:pt idx="2623">
                  <c:v>0.35438000000000364</c:v>
                </c:pt>
                <c:pt idx="2624">
                  <c:v>0.38948000000000443</c:v>
                </c:pt>
                <c:pt idx="2625">
                  <c:v>0.42134000000000038</c:v>
                </c:pt>
                <c:pt idx="2626">
                  <c:v>0.44985000000000075</c:v>
                </c:pt>
                <c:pt idx="2627">
                  <c:v>0.4749700000000025</c:v>
                </c:pt>
                <c:pt idx="2628">
                  <c:v>0.49672000000000038</c:v>
                </c:pt>
                <c:pt idx="2629">
                  <c:v>0.51514000000000004</c:v>
                </c:pt>
                <c:pt idx="2630">
                  <c:v>0.53032999999999997</c:v>
                </c:pt>
                <c:pt idx="2631">
                  <c:v>0.54242000000000001</c:v>
                </c:pt>
                <c:pt idx="2632">
                  <c:v>0.5515599999999995</c:v>
                </c:pt>
                <c:pt idx="2633">
                  <c:v>0.55793000000000004</c:v>
                </c:pt>
                <c:pt idx="2634">
                  <c:v>0.56171000000000004</c:v>
                </c:pt>
                <c:pt idx="2635">
                  <c:v>0.56308999999999998</c:v>
                </c:pt>
                <c:pt idx="2636">
                  <c:v>0.56228</c:v>
                </c:pt>
                <c:pt idx="2637">
                  <c:v>0.55947000000000002</c:v>
                </c:pt>
                <c:pt idx="2638">
                  <c:v>0.55484999999999995</c:v>
                </c:pt>
                <c:pt idx="2639">
                  <c:v>0.54859999999999998</c:v>
                </c:pt>
                <c:pt idx="2640">
                  <c:v>0.54090000000000005</c:v>
                </c:pt>
                <c:pt idx="2641">
                  <c:v>0.53190999999999999</c:v>
                </c:pt>
                <c:pt idx="2642">
                  <c:v>0.52176999999999996</c:v>
                </c:pt>
                <c:pt idx="2643">
                  <c:v>0.51063000000000003</c:v>
                </c:pt>
                <c:pt idx="2644">
                  <c:v>0.49861000000000238</c:v>
                </c:pt>
                <c:pt idx="2645">
                  <c:v>0.48582000000000364</c:v>
                </c:pt>
                <c:pt idx="2646">
                  <c:v>0.47236000000000244</c:v>
                </c:pt>
                <c:pt idx="2647">
                  <c:v>0.45831000000000038</c:v>
                </c:pt>
                <c:pt idx="2648">
                  <c:v>0.44377000000000044</c:v>
                </c:pt>
                <c:pt idx="2649">
                  <c:v>0.42879</c:v>
                </c:pt>
                <c:pt idx="2650">
                  <c:v>0.41343000000000002</c:v>
                </c:pt>
                <c:pt idx="2651">
                  <c:v>0.39775000000000038</c:v>
                </c:pt>
                <c:pt idx="2652">
                  <c:v>0.38179000000000002</c:v>
                </c:pt>
                <c:pt idx="2653">
                  <c:v>0.36557000000000273</c:v>
                </c:pt>
                <c:pt idx="2654">
                  <c:v>0.34915000000000063</c:v>
                </c:pt>
                <c:pt idx="2655">
                  <c:v>0.33254000000000244</c:v>
                </c:pt>
                <c:pt idx="2656">
                  <c:v>0.31576000000000032</c:v>
                </c:pt>
                <c:pt idx="2657">
                  <c:v>0.29885000000000267</c:v>
                </c:pt>
                <c:pt idx="2658">
                  <c:v>0.28181000000000272</c:v>
                </c:pt>
                <c:pt idx="2659">
                  <c:v>0.26466000000000001</c:v>
                </c:pt>
                <c:pt idx="2660">
                  <c:v>0.24742000000000094</c:v>
                </c:pt>
                <c:pt idx="2661">
                  <c:v>0.2301</c:v>
                </c:pt>
                <c:pt idx="2662">
                  <c:v>0.21271000000000159</c:v>
                </c:pt>
                <c:pt idx="2663">
                  <c:v>0.19527000000000025</c:v>
                </c:pt>
                <c:pt idx="2664">
                  <c:v>0.17779000000000131</c:v>
                </c:pt>
                <c:pt idx="2665">
                  <c:v>0.16028000000000028</c:v>
                </c:pt>
                <c:pt idx="2666">
                  <c:v>0.14276000000000041</c:v>
                </c:pt>
                <c:pt idx="2667">
                  <c:v>0.12525</c:v>
                </c:pt>
                <c:pt idx="2668">
                  <c:v>0.10774000000000022</c:v>
                </c:pt>
                <c:pt idx="2669">
                  <c:v>9.0270000000000045E-2</c:v>
                </c:pt>
                <c:pt idx="2670">
                  <c:v>7.2850000000000165E-2</c:v>
                </c:pt>
                <c:pt idx="2671">
                  <c:v>5.5490000000000435E-2</c:v>
                </c:pt>
                <c:pt idx="2672">
                  <c:v>3.8210000000000015E-2</c:v>
                </c:pt>
                <c:pt idx="2673">
                  <c:v>2.1030000000000219E-2</c:v>
                </c:pt>
                <c:pt idx="2674">
                  <c:v>3.9600000000000269E-3</c:v>
                </c:pt>
                <c:pt idx="2675">
                  <c:v>-1.2970000000000021E-2</c:v>
                </c:pt>
                <c:pt idx="2676">
                  <c:v>-2.9740000000000016E-2</c:v>
                </c:pt>
                <c:pt idx="2677">
                  <c:v>-4.6350000000000023E-2</c:v>
                </c:pt>
                <c:pt idx="2678">
                  <c:v>-6.2760000000000551E-2</c:v>
                </c:pt>
                <c:pt idx="2679">
                  <c:v>-7.8960000000000155E-2</c:v>
                </c:pt>
                <c:pt idx="2680">
                  <c:v>-9.4940000000000066E-2</c:v>
                </c:pt>
                <c:pt idx="2681">
                  <c:v>-0.11065999999999934</c:v>
                </c:pt>
                <c:pt idx="2682">
                  <c:v>-0.12611999999999998</c:v>
                </c:pt>
                <c:pt idx="2683">
                  <c:v>-0.14130000000000001</c:v>
                </c:pt>
                <c:pt idx="2684">
                  <c:v>-0.15618000000000001</c:v>
                </c:pt>
                <c:pt idx="2685">
                  <c:v>-0.17074000000000131</c:v>
                </c:pt>
                <c:pt idx="2686">
                  <c:v>-0.18496000000000173</c:v>
                </c:pt>
                <c:pt idx="2687">
                  <c:v>-0.19883000000000028</c:v>
                </c:pt>
                <c:pt idx="2688">
                  <c:v>-0.21232999999999999</c:v>
                </c:pt>
                <c:pt idx="2689">
                  <c:v>-0.22545000000000032</c:v>
                </c:pt>
                <c:pt idx="2690">
                  <c:v>-0.23816000000000001</c:v>
                </c:pt>
                <c:pt idx="2691">
                  <c:v>-0.25046000000000002</c:v>
                </c:pt>
                <c:pt idx="2692">
                  <c:v>-0.26232000000000188</c:v>
                </c:pt>
                <c:pt idx="2693">
                  <c:v>-0.27373000000000003</c:v>
                </c:pt>
                <c:pt idx="2694">
                  <c:v>-0.28467000000000031</c:v>
                </c:pt>
                <c:pt idx="2695">
                  <c:v>-0.29513</c:v>
                </c:pt>
                <c:pt idx="2696">
                  <c:v>-0.30508000000000313</c:v>
                </c:pt>
                <c:pt idx="2697">
                  <c:v>-0.31451000000000273</c:v>
                </c:pt>
                <c:pt idx="2698">
                  <c:v>-0.32339000000000273</c:v>
                </c:pt>
                <c:pt idx="2699">
                  <c:v>-0.33171000000000272</c:v>
                </c:pt>
                <c:pt idx="2700">
                  <c:v>-0.33945000000000364</c:v>
                </c:pt>
                <c:pt idx="2701">
                  <c:v>-0.34657000000000104</c:v>
                </c:pt>
                <c:pt idx="2702">
                  <c:v>-0.35306000000000032</c:v>
                </c:pt>
                <c:pt idx="2703">
                  <c:v>-0.35889000000000032</c:v>
                </c:pt>
                <c:pt idx="2704">
                  <c:v>-0.36403000000000002</c:v>
                </c:pt>
                <c:pt idx="2705">
                  <c:v>-0.36846000000000273</c:v>
                </c:pt>
                <c:pt idx="2706">
                  <c:v>-0.37214000000000008</c:v>
                </c:pt>
                <c:pt idx="2707">
                  <c:v>-0.37504000000000032</c:v>
                </c:pt>
                <c:pt idx="2708">
                  <c:v>-0.37714000000000031</c:v>
                </c:pt>
                <c:pt idx="2709">
                  <c:v>-0.37841000000000313</c:v>
                </c:pt>
                <c:pt idx="2710">
                  <c:v>-0.37880000000000336</c:v>
                </c:pt>
                <c:pt idx="2711">
                  <c:v>-0.37830000000000324</c:v>
                </c:pt>
                <c:pt idx="2712">
                  <c:v>-0.37686000000000364</c:v>
                </c:pt>
                <c:pt idx="2713">
                  <c:v>-0.37447000000000324</c:v>
                </c:pt>
                <c:pt idx="2714">
                  <c:v>-0.37110000000000032</c:v>
                </c:pt>
                <c:pt idx="2715">
                  <c:v>-0.36672000000000032</c:v>
                </c:pt>
                <c:pt idx="2716">
                  <c:v>-0.36131000000000313</c:v>
                </c:pt>
                <c:pt idx="2717">
                  <c:v>-0.35487000000000313</c:v>
                </c:pt>
                <c:pt idx="2718">
                  <c:v>-0.34738000000000357</c:v>
                </c:pt>
                <c:pt idx="2719">
                  <c:v>-0.33884000000000364</c:v>
                </c:pt>
                <c:pt idx="2720">
                  <c:v>-0.32925000000000032</c:v>
                </c:pt>
                <c:pt idx="2721">
                  <c:v>-0.31862000000000285</c:v>
                </c:pt>
                <c:pt idx="2722">
                  <c:v>-0.30698000000000364</c:v>
                </c:pt>
                <c:pt idx="2723">
                  <c:v>-0.29436000000000273</c:v>
                </c:pt>
                <c:pt idx="2724">
                  <c:v>-0.28079000000000004</c:v>
                </c:pt>
                <c:pt idx="2725">
                  <c:v>-0.26632000000000244</c:v>
                </c:pt>
                <c:pt idx="2726">
                  <c:v>-0.25102000000000002</c:v>
                </c:pt>
                <c:pt idx="2727">
                  <c:v>-0.23495000000000021</c:v>
                </c:pt>
                <c:pt idx="2728">
                  <c:v>-0.21820000000000148</c:v>
                </c:pt>
                <c:pt idx="2729">
                  <c:v>-0.20083999999999999</c:v>
                </c:pt>
                <c:pt idx="2730">
                  <c:v>-0.18299000000000173</c:v>
                </c:pt>
                <c:pt idx="2731">
                  <c:v>-0.16475000000000029</c:v>
                </c:pt>
                <c:pt idx="2732">
                  <c:v>-0.14622000000000004</c:v>
                </c:pt>
                <c:pt idx="2733">
                  <c:v>-0.12753999999999999</c:v>
                </c:pt>
                <c:pt idx="2734">
                  <c:v>-0.10882000000000012</c:v>
                </c:pt>
                <c:pt idx="2735">
                  <c:v>-9.0200000000000044E-2</c:v>
                </c:pt>
                <c:pt idx="2736">
                  <c:v>-7.1790000000000201E-2</c:v>
                </c:pt>
                <c:pt idx="2737">
                  <c:v>-5.3730000000000167E-2</c:v>
                </c:pt>
                <c:pt idx="2738">
                  <c:v>-3.6140000000000012E-2</c:v>
                </c:pt>
                <c:pt idx="2739">
                  <c:v>-1.9150000000000021E-2</c:v>
                </c:pt>
                <c:pt idx="2740">
                  <c:v>-2.8700000000000002E-3</c:v>
                </c:pt>
                <c:pt idx="2741">
                  <c:v>1.2579999999999958E-2</c:v>
                </c:pt>
                <c:pt idx="2742">
                  <c:v>2.7110000000000002E-2</c:v>
                </c:pt>
                <c:pt idx="2743">
                  <c:v>4.0629999999999986E-2</c:v>
                </c:pt>
                <c:pt idx="2744">
                  <c:v>5.3040000000000004E-2</c:v>
                </c:pt>
                <c:pt idx="2745">
                  <c:v>6.4280000000000032E-2</c:v>
                </c:pt>
                <c:pt idx="2746">
                  <c:v>7.4290000000000161E-2</c:v>
                </c:pt>
                <c:pt idx="2747">
                  <c:v>8.3010000000000264E-2</c:v>
                </c:pt>
                <c:pt idx="2748">
                  <c:v>9.0420000000000028E-2</c:v>
                </c:pt>
                <c:pt idx="2749">
                  <c:v>9.648000000000001E-2</c:v>
                </c:pt>
                <c:pt idx="2750">
                  <c:v>0.10119000000000022</c:v>
                </c:pt>
                <c:pt idx="2751">
                  <c:v>0.10453000000000012</c:v>
                </c:pt>
                <c:pt idx="2752">
                  <c:v>0.10652000000000071</c:v>
                </c:pt>
                <c:pt idx="2753">
                  <c:v>0.10718000000000009</c:v>
                </c:pt>
                <c:pt idx="2754">
                  <c:v>0.10653000000000012</c:v>
                </c:pt>
                <c:pt idx="2755">
                  <c:v>0.10460999999999998</c:v>
                </c:pt>
                <c:pt idx="2756">
                  <c:v>0.10147</c:v>
                </c:pt>
                <c:pt idx="2757">
                  <c:v>9.7150000000000208E-2</c:v>
                </c:pt>
                <c:pt idx="2758">
                  <c:v>9.1730000000000048E-2</c:v>
                </c:pt>
                <c:pt idx="2759">
                  <c:v>8.5250000000000228E-2</c:v>
                </c:pt>
                <c:pt idx="2760">
                  <c:v>7.7800000000000452E-2</c:v>
                </c:pt>
                <c:pt idx="2761">
                  <c:v>6.9440000000000113E-2</c:v>
                </c:pt>
                <c:pt idx="2762">
                  <c:v>6.0260000000000105E-2</c:v>
                </c:pt>
                <c:pt idx="2763">
                  <c:v>5.0330000000000215E-2</c:v>
                </c:pt>
                <c:pt idx="2764">
                  <c:v>3.9750000000000014E-2</c:v>
                </c:pt>
                <c:pt idx="2765">
                  <c:v>2.861000000000001E-2</c:v>
                </c:pt>
                <c:pt idx="2766">
                  <c:v>1.6980000000000186E-2</c:v>
                </c:pt>
                <c:pt idx="2767">
                  <c:v>4.9700000000000655E-3</c:v>
                </c:pt>
                <c:pt idx="2768">
                  <c:v>-7.3300000000000587E-3</c:v>
                </c:pt>
                <c:pt idx="2769">
                  <c:v>-1.9830000000000157E-2</c:v>
                </c:pt>
                <c:pt idx="2770">
                  <c:v>-3.2420000000000108E-2</c:v>
                </c:pt>
                <c:pt idx="2771">
                  <c:v>-4.5000000000000033E-2</c:v>
                </c:pt>
                <c:pt idx="2772">
                  <c:v>-5.7490000000000561E-2</c:v>
                </c:pt>
                <c:pt idx="2773">
                  <c:v>-6.9770000000000235E-2</c:v>
                </c:pt>
                <c:pt idx="2774">
                  <c:v>-8.1750000000000267E-2</c:v>
                </c:pt>
                <c:pt idx="2775">
                  <c:v>-9.3330000000000246E-2</c:v>
                </c:pt>
                <c:pt idx="2776">
                  <c:v>-0.10441</c:v>
                </c:pt>
                <c:pt idx="2777">
                  <c:v>-0.11488000000000002</c:v>
                </c:pt>
                <c:pt idx="2778">
                  <c:v>-0.12465000000000002</c:v>
                </c:pt>
                <c:pt idx="2779">
                  <c:v>-0.13363</c:v>
                </c:pt>
                <c:pt idx="2780">
                  <c:v>-0.14171000000000131</c:v>
                </c:pt>
                <c:pt idx="2781">
                  <c:v>-0.14881000000000041</c:v>
                </c:pt>
                <c:pt idx="2782">
                  <c:v>-0.15483000000000041</c:v>
                </c:pt>
                <c:pt idx="2783">
                  <c:v>-0.15971000000000199</c:v>
                </c:pt>
                <c:pt idx="2784">
                  <c:v>-0.16335000000000022</c:v>
                </c:pt>
                <c:pt idx="2785">
                  <c:v>-0.16570000000000032</c:v>
                </c:pt>
                <c:pt idx="2786">
                  <c:v>-0.16667000000000001</c:v>
                </c:pt>
                <c:pt idx="2787">
                  <c:v>-0.16623000000000046</c:v>
                </c:pt>
                <c:pt idx="2788">
                  <c:v>-0.16433000000000025</c:v>
                </c:pt>
                <c:pt idx="2789">
                  <c:v>-0.16093000000000049</c:v>
                </c:pt>
                <c:pt idx="2790">
                  <c:v>-0.15601000000000154</c:v>
                </c:pt>
                <c:pt idx="2791">
                  <c:v>-0.14957000000000001</c:v>
                </c:pt>
                <c:pt idx="2792">
                  <c:v>-0.1416</c:v>
                </c:pt>
                <c:pt idx="2793">
                  <c:v>-0.13213</c:v>
                </c:pt>
                <c:pt idx="2794">
                  <c:v>-0.12120000000000022</c:v>
                </c:pt>
                <c:pt idx="2795">
                  <c:v>-0.10884000000000002</c:v>
                </c:pt>
                <c:pt idx="2796">
                  <c:v>-9.5130000000000048E-2</c:v>
                </c:pt>
                <c:pt idx="2797">
                  <c:v>-8.0150000000000068E-2</c:v>
                </c:pt>
                <c:pt idx="2798">
                  <c:v>-6.3990000000000033E-2</c:v>
                </c:pt>
                <c:pt idx="2799">
                  <c:v>-4.6750000000000014E-2</c:v>
                </c:pt>
                <c:pt idx="2800">
                  <c:v>-2.8559999999999999E-2</c:v>
                </c:pt>
                <c:pt idx="2801">
                  <c:v>-9.5400000000000068E-3</c:v>
                </c:pt>
                <c:pt idx="2802">
                  <c:v>1.0160000000000021E-2</c:v>
                </c:pt>
                <c:pt idx="2803">
                  <c:v>3.0410000000000062E-2</c:v>
                </c:pt>
                <c:pt idx="2804">
                  <c:v>5.1049999999999977E-2</c:v>
                </c:pt>
                <c:pt idx="2805">
                  <c:v>7.1920000000000012E-2</c:v>
                </c:pt>
                <c:pt idx="2806">
                  <c:v>9.2890000000000028E-2</c:v>
                </c:pt>
                <c:pt idx="2807">
                  <c:v>0.11379000000000035</c:v>
                </c:pt>
                <c:pt idx="2808">
                  <c:v>0.13447000000000001</c:v>
                </c:pt>
                <c:pt idx="2809">
                  <c:v>0.15481000000000131</c:v>
                </c:pt>
                <c:pt idx="2810">
                  <c:v>0.17465</c:v>
                </c:pt>
                <c:pt idx="2811">
                  <c:v>0.19389000000000028</c:v>
                </c:pt>
                <c:pt idx="2812">
                  <c:v>0.21242000000000041</c:v>
                </c:pt>
                <c:pt idx="2813">
                  <c:v>0.23011000000000001</c:v>
                </c:pt>
                <c:pt idx="2814">
                  <c:v>0.24691000000000199</c:v>
                </c:pt>
                <c:pt idx="2815">
                  <c:v>0.26272000000000001</c:v>
                </c:pt>
                <c:pt idx="2816">
                  <c:v>0.27749000000000001</c:v>
                </c:pt>
                <c:pt idx="2817">
                  <c:v>0.29116000000000031</c:v>
                </c:pt>
                <c:pt idx="2818">
                  <c:v>0.30371000000000031</c:v>
                </c:pt>
                <c:pt idx="2819">
                  <c:v>0.31512000000000273</c:v>
                </c:pt>
                <c:pt idx="2820">
                  <c:v>0.32536000000000403</c:v>
                </c:pt>
                <c:pt idx="2821">
                  <c:v>0.33444000000000296</c:v>
                </c:pt>
                <c:pt idx="2822">
                  <c:v>0.34236000000000255</c:v>
                </c:pt>
                <c:pt idx="2823">
                  <c:v>0.34914000000000051</c:v>
                </c:pt>
                <c:pt idx="2824">
                  <c:v>0.35481000000000285</c:v>
                </c:pt>
                <c:pt idx="2825">
                  <c:v>0.35939000000000032</c:v>
                </c:pt>
                <c:pt idx="2826">
                  <c:v>0.36290000000000244</c:v>
                </c:pt>
                <c:pt idx="2827">
                  <c:v>0.36540000000000245</c:v>
                </c:pt>
                <c:pt idx="2828">
                  <c:v>0.36691000000000273</c:v>
                </c:pt>
                <c:pt idx="2829">
                  <c:v>0.36748000000000364</c:v>
                </c:pt>
                <c:pt idx="2830">
                  <c:v>0.36714000000000002</c:v>
                </c:pt>
                <c:pt idx="2831">
                  <c:v>0.36594000000000032</c:v>
                </c:pt>
                <c:pt idx="2832">
                  <c:v>0.36391000000000273</c:v>
                </c:pt>
                <c:pt idx="2833">
                  <c:v>0.36109000000000002</c:v>
                </c:pt>
                <c:pt idx="2834">
                  <c:v>0.35752000000000267</c:v>
                </c:pt>
                <c:pt idx="2835">
                  <c:v>0.35324</c:v>
                </c:pt>
                <c:pt idx="2836">
                  <c:v>0.34827000000000058</c:v>
                </c:pt>
                <c:pt idx="2837">
                  <c:v>0.34264000000000044</c:v>
                </c:pt>
                <c:pt idx="2838">
                  <c:v>0.33638000000000551</c:v>
                </c:pt>
                <c:pt idx="2839">
                  <c:v>0.32952000000000364</c:v>
                </c:pt>
                <c:pt idx="2840">
                  <c:v>0.32208000000000364</c:v>
                </c:pt>
                <c:pt idx="2841">
                  <c:v>0.31407000000000307</c:v>
                </c:pt>
                <c:pt idx="2842">
                  <c:v>0.30552000000000273</c:v>
                </c:pt>
                <c:pt idx="2843">
                  <c:v>0.29644000000000031</c:v>
                </c:pt>
                <c:pt idx="2844">
                  <c:v>0.28683000000000008</c:v>
                </c:pt>
                <c:pt idx="2845">
                  <c:v>0.27673000000000003</c:v>
                </c:pt>
                <c:pt idx="2846">
                  <c:v>0.26612000000000002</c:v>
                </c:pt>
                <c:pt idx="2847">
                  <c:v>0.25503000000000003</c:v>
                </c:pt>
                <c:pt idx="2848">
                  <c:v>0.24346000000000154</c:v>
                </c:pt>
                <c:pt idx="2849">
                  <c:v>0.23141000000000142</c:v>
                </c:pt>
                <c:pt idx="2850">
                  <c:v>0.21889000000000094</c:v>
                </c:pt>
                <c:pt idx="2851">
                  <c:v>0.20592000000000021</c:v>
                </c:pt>
                <c:pt idx="2852">
                  <c:v>0.19248000000000037</c:v>
                </c:pt>
                <c:pt idx="2853">
                  <c:v>0.17860000000000001</c:v>
                </c:pt>
                <c:pt idx="2854">
                  <c:v>0.16426000000000046</c:v>
                </c:pt>
                <c:pt idx="2855">
                  <c:v>0.14949000000000173</c:v>
                </c:pt>
                <c:pt idx="2856">
                  <c:v>0.13428000000000001</c:v>
                </c:pt>
                <c:pt idx="2857">
                  <c:v>0.11865000000000014</c:v>
                </c:pt>
                <c:pt idx="2858">
                  <c:v>0.10260000000000002</c:v>
                </c:pt>
                <c:pt idx="2859">
                  <c:v>8.6130000000000026E-2</c:v>
                </c:pt>
                <c:pt idx="2860">
                  <c:v>6.926000000000021E-2</c:v>
                </c:pt>
                <c:pt idx="2861">
                  <c:v>5.2010000000000466E-2</c:v>
                </c:pt>
                <c:pt idx="2862">
                  <c:v>3.4369999999999998E-2</c:v>
                </c:pt>
                <c:pt idx="2863">
                  <c:v>1.6370000000000048E-2</c:v>
                </c:pt>
                <c:pt idx="2864">
                  <c:v>-1.9800000000000217E-3</c:v>
                </c:pt>
                <c:pt idx="2865">
                  <c:v>-2.0670000000000206E-2</c:v>
                </c:pt>
                <c:pt idx="2866">
                  <c:v>-3.9680000000000104E-2</c:v>
                </c:pt>
                <c:pt idx="2867">
                  <c:v>-5.8990000000000133E-2</c:v>
                </c:pt>
                <c:pt idx="2868">
                  <c:v>-7.8570000000000029E-2</c:v>
                </c:pt>
                <c:pt idx="2869">
                  <c:v>-9.842000000000041E-2</c:v>
                </c:pt>
                <c:pt idx="2870">
                  <c:v>-0.11849999999999999</c:v>
                </c:pt>
                <c:pt idx="2871">
                  <c:v>-0.13877999999999999</c:v>
                </c:pt>
                <c:pt idx="2872">
                  <c:v>-0.15925000000000131</c:v>
                </c:pt>
                <c:pt idx="2873">
                  <c:v>-0.17985999999999999</c:v>
                </c:pt>
                <c:pt idx="2874">
                  <c:v>-0.20058999999999999</c:v>
                </c:pt>
                <c:pt idx="2875">
                  <c:v>-0.22140000000000037</c:v>
                </c:pt>
                <c:pt idx="2876">
                  <c:v>-0.24225000000000024</c:v>
                </c:pt>
                <c:pt idx="2877">
                  <c:v>-0.2631</c:v>
                </c:pt>
                <c:pt idx="2878">
                  <c:v>-0.28390000000000032</c:v>
                </c:pt>
                <c:pt idx="2879">
                  <c:v>-0.30459000000000008</c:v>
                </c:pt>
                <c:pt idx="2880">
                  <c:v>-0.32512000000000313</c:v>
                </c:pt>
                <c:pt idx="2881">
                  <c:v>-0.34542000000000317</c:v>
                </c:pt>
                <c:pt idx="2882">
                  <c:v>-0.36543000000000031</c:v>
                </c:pt>
                <c:pt idx="2883">
                  <c:v>-0.38506000000000273</c:v>
                </c:pt>
                <c:pt idx="2884">
                  <c:v>-0.40423000000000003</c:v>
                </c:pt>
                <c:pt idx="2885">
                  <c:v>-0.42285000000000256</c:v>
                </c:pt>
                <c:pt idx="2886">
                  <c:v>-0.44080000000000064</c:v>
                </c:pt>
                <c:pt idx="2887">
                  <c:v>-0.45797000000000032</c:v>
                </c:pt>
                <c:pt idx="2888">
                  <c:v>-0.47424000000000005</c:v>
                </c:pt>
                <c:pt idx="2889">
                  <c:v>-0.48947000000000312</c:v>
                </c:pt>
                <c:pt idx="2890">
                  <c:v>-0.5034999999999995</c:v>
                </c:pt>
                <c:pt idx="2891">
                  <c:v>-0.51617999999999997</c:v>
                </c:pt>
                <c:pt idx="2892">
                  <c:v>-0.52734999999999999</c:v>
                </c:pt>
                <c:pt idx="2893">
                  <c:v>-0.53680000000000005</c:v>
                </c:pt>
                <c:pt idx="2894">
                  <c:v>-0.54435999999999996</c:v>
                </c:pt>
                <c:pt idx="2895">
                  <c:v>-0.54984000000000488</c:v>
                </c:pt>
                <c:pt idx="2896">
                  <c:v>-0.55301999999999996</c:v>
                </c:pt>
                <c:pt idx="2897">
                  <c:v>-0.55370000000000064</c:v>
                </c:pt>
                <c:pt idx="2898">
                  <c:v>-0.55170000000000063</c:v>
                </c:pt>
                <c:pt idx="2899">
                  <c:v>-0.54681000000000002</c:v>
                </c:pt>
                <c:pt idx="2900">
                  <c:v>-0.53886000000000001</c:v>
                </c:pt>
                <c:pt idx="2901">
                  <c:v>-0.52768000000000004</c:v>
                </c:pt>
                <c:pt idx="2902">
                  <c:v>-0.51315</c:v>
                </c:pt>
                <c:pt idx="2903">
                  <c:v>-0.49515000000000031</c:v>
                </c:pt>
                <c:pt idx="2904">
                  <c:v>-0.47361000000000031</c:v>
                </c:pt>
                <c:pt idx="2905">
                  <c:v>-0.44853000000000032</c:v>
                </c:pt>
                <c:pt idx="2906">
                  <c:v>-0.41991000000000273</c:v>
                </c:pt>
                <c:pt idx="2907">
                  <c:v>-0.38785000000000364</c:v>
                </c:pt>
                <c:pt idx="2908">
                  <c:v>-0.35248000000000301</c:v>
                </c:pt>
                <c:pt idx="2909">
                  <c:v>-0.31400000000000244</c:v>
                </c:pt>
                <c:pt idx="2910">
                  <c:v>-0.27267000000000002</c:v>
                </c:pt>
                <c:pt idx="2911">
                  <c:v>-0.22882000000000022</c:v>
                </c:pt>
                <c:pt idx="2912">
                  <c:v>-0.18280000000000021</c:v>
                </c:pt>
                <c:pt idx="2913">
                  <c:v>-0.13505</c:v>
                </c:pt>
                <c:pt idx="2914">
                  <c:v>-8.6010000000000003E-2</c:v>
                </c:pt>
                <c:pt idx="2915">
                  <c:v>-3.6170000000000105E-2</c:v>
                </c:pt>
                <c:pt idx="2916">
                  <c:v>1.3960000000000148E-2</c:v>
                </c:pt>
                <c:pt idx="2917">
                  <c:v>6.3880000000000034E-2</c:v>
                </c:pt>
                <c:pt idx="2918">
                  <c:v>0.11308000000000011</c:v>
                </c:pt>
                <c:pt idx="2919">
                  <c:v>0.16109000000000032</c:v>
                </c:pt>
                <c:pt idx="2920">
                  <c:v>0.20745000000000041</c:v>
                </c:pt>
                <c:pt idx="2921">
                  <c:v>0.25177000000000005</c:v>
                </c:pt>
                <c:pt idx="2922">
                  <c:v>0.29367000000000032</c:v>
                </c:pt>
                <c:pt idx="2923">
                  <c:v>0.33285000000000364</c:v>
                </c:pt>
                <c:pt idx="2924">
                  <c:v>0.36907000000000273</c:v>
                </c:pt>
                <c:pt idx="2925">
                  <c:v>0.40214</c:v>
                </c:pt>
                <c:pt idx="2926">
                  <c:v>0.43194000000000032</c:v>
                </c:pt>
                <c:pt idx="2927">
                  <c:v>0.45839000000000002</c:v>
                </c:pt>
                <c:pt idx="2928">
                  <c:v>0.48148000000000313</c:v>
                </c:pt>
                <c:pt idx="2929">
                  <c:v>0.50124999999999997</c:v>
                </c:pt>
                <c:pt idx="2930">
                  <c:v>0.51775000000000004</c:v>
                </c:pt>
                <c:pt idx="2931">
                  <c:v>0.53110999999999997</c:v>
                </c:pt>
                <c:pt idx="2932">
                  <c:v>0.54147000000000001</c:v>
                </c:pt>
                <c:pt idx="2933">
                  <c:v>0.54898000000000002</c:v>
                </c:pt>
                <c:pt idx="2934">
                  <c:v>0.55381999999999998</c:v>
                </c:pt>
                <c:pt idx="2935">
                  <c:v>0.55617000000000005</c:v>
                </c:pt>
                <c:pt idx="2936">
                  <c:v>0.55623999999999996</c:v>
                </c:pt>
                <c:pt idx="2937">
                  <c:v>0.55420999999999998</c:v>
                </c:pt>
                <c:pt idx="2938">
                  <c:v>0.55027000000000004</c:v>
                </c:pt>
                <c:pt idx="2939">
                  <c:v>0.54461999999999999</c:v>
                </c:pt>
                <c:pt idx="2940">
                  <c:v>0.5374099999999995</c:v>
                </c:pt>
                <c:pt idx="2941">
                  <c:v>0.52881999999999996</c:v>
                </c:pt>
                <c:pt idx="2942">
                  <c:v>0.51900999999999997</c:v>
                </c:pt>
                <c:pt idx="2943">
                  <c:v>0.5081</c:v>
                </c:pt>
                <c:pt idx="2944">
                  <c:v>0.49625000000000002</c:v>
                </c:pt>
                <c:pt idx="2945">
                  <c:v>0.48355000000000031</c:v>
                </c:pt>
                <c:pt idx="2946">
                  <c:v>0.47011000000000008</c:v>
                </c:pt>
                <c:pt idx="2947">
                  <c:v>0.4560300000000001</c:v>
                </c:pt>
                <c:pt idx="2948">
                  <c:v>0.4413900000000005</c:v>
                </c:pt>
                <c:pt idx="2949">
                  <c:v>0.42627000000000032</c:v>
                </c:pt>
                <c:pt idx="2950">
                  <c:v>0.41071000000000002</c:v>
                </c:pt>
                <c:pt idx="2951">
                  <c:v>0.39479000000000031</c:v>
                </c:pt>
                <c:pt idx="2952">
                  <c:v>0.37854000000000032</c:v>
                </c:pt>
                <c:pt idx="2953">
                  <c:v>0.36201000000000244</c:v>
                </c:pt>
                <c:pt idx="2954">
                  <c:v>0.34523000000000031</c:v>
                </c:pt>
                <c:pt idx="2955">
                  <c:v>0.32824000000000031</c:v>
                </c:pt>
                <c:pt idx="2956">
                  <c:v>0.31105000000000038</c:v>
                </c:pt>
                <c:pt idx="2957">
                  <c:v>0.29369000000000001</c:v>
                </c:pt>
                <c:pt idx="2958">
                  <c:v>0.27618000000000031</c:v>
                </c:pt>
                <c:pt idx="2959">
                  <c:v>0.25854000000000005</c:v>
                </c:pt>
                <c:pt idx="2960">
                  <c:v>0.24079000000000134</c:v>
                </c:pt>
                <c:pt idx="2961">
                  <c:v>0.22293000000000046</c:v>
                </c:pt>
                <c:pt idx="2962">
                  <c:v>0.20499000000000148</c:v>
                </c:pt>
                <c:pt idx="2963">
                  <c:v>0.18697000000000041</c:v>
                </c:pt>
                <c:pt idx="2964">
                  <c:v>0.16890000000000052</c:v>
                </c:pt>
                <c:pt idx="2965">
                  <c:v>0.15078000000000041</c:v>
                </c:pt>
                <c:pt idx="2966">
                  <c:v>0.13261999999999999</c:v>
                </c:pt>
                <c:pt idx="2967">
                  <c:v>0.11445000000000002</c:v>
                </c:pt>
                <c:pt idx="2968">
                  <c:v>9.6280000000000018E-2</c:v>
                </c:pt>
                <c:pt idx="2969">
                  <c:v>7.8120000000000023E-2</c:v>
                </c:pt>
                <c:pt idx="2970">
                  <c:v>5.9990000000000578E-2</c:v>
                </c:pt>
                <c:pt idx="2971">
                  <c:v>4.19E-2</c:v>
                </c:pt>
                <c:pt idx="2972">
                  <c:v>2.3869999999999999E-2</c:v>
                </c:pt>
                <c:pt idx="2973">
                  <c:v>5.9200000000000138E-3</c:v>
                </c:pt>
                <c:pt idx="2974">
                  <c:v>-1.1939999999999999E-2</c:v>
                </c:pt>
                <c:pt idx="2975">
                  <c:v>-2.9680000000000088E-2</c:v>
                </c:pt>
                <c:pt idx="2976">
                  <c:v>-4.7280000000000023E-2</c:v>
                </c:pt>
                <c:pt idx="2977">
                  <c:v>-6.47400000000002E-2</c:v>
                </c:pt>
                <c:pt idx="2978">
                  <c:v>-8.2030000000000006E-2</c:v>
                </c:pt>
                <c:pt idx="2979">
                  <c:v>-9.9120000000000735E-2</c:v>
                </c:pt>
                <c:pt idx="2980">
                  <c:v>-0.11602000000000025</c:v>
                </c:pt>
                <c:pt idx="2981">
                  <c:v>-0.13267999999999988</c:v>
                </c:pt>
                <c:pt idx="2982">
                  <c:v>-0.14910000000000001</c:v>
                </c:pt>
                <c:pt idx="2983">
                  <c:v>-0.16525000000000029</c:v>
                </c:pt>
                <c:pt idx="2984">
                  <c:v>-0.18112</c:v>
                </c:pt>
                <c:pt idx="2985">
                  <c:v>-0.19669000000000025</c:v>
                </c:pt>
                <c:pt idx="2986">
                  <c:v>-0.21194000000000199</c:v>
                </c:pt>
                <c:pt idx="2987">
                  <c:v>-0.22684000000000037</c:v>
                </c:pt>
                <c:pt idx="2988">
                  <c:v>-0.24138000000000001</c:v>
                </c:pt>
                <c:pt idx="2989">
                  <c:v>-0.25553000000000003</c:v>
                </c:pt>
                <c:pt idx="2990">
                  <c:v>-0.26928000000000002</c:v>
                </c:pt>
                <c:pt idx="2991">
                  <c:v>-0.28261000000000008</c:v>
                </c:pt>
                <c:pt idx="2992">
                  <c:v>-0.29548000000000313</c:v>
                </c:pt>
                <c:pt idx="2993">
                  <c:v>-0.30787000000000364</c:v>
                </c:pt>
                <c:pt idx="2994">
                  <c:v>-0.31976000000000032</c:v>
                </c:pt>
                <c:pt idx="2995">
                  <c:v>-0.33112000000000336</c:v>
                </c:pt>
                <c:pt idx="2996">
                  <c:v>-0.34192000000000289</c:v>
                </c:pt>
                <c:pt idx="2997">
                  <c:v>-0.35213</c:v>
                </c:pt>
                <c:pt idx="2998">
                  <c:v>-0.36171000000000031</c:v>
                </c:pt>
                <c:pt idx="2999">
                  <c:v>-0.37063000000000001</c:v>
                </c:pt>
                <c:pt idx="3000">
                  <c:v>-0.37884000000000273</c:v>
                </c:pt>
                <c:pt idx="3001">
                  <c:v>-0.38631000000000443</c:v>
                </c:pt>
                <c:pt idx="3002">
                  <c:v>-0.39299000000000273</c:v>
                </c:pt>
                <c:pt idx="3003">
                  <c:v>-0.39883000000000313</c:v>
                </c:pt>
                <c:pt idx="3004">
                  <c:v>-0.40379000000000004</c:v>
                </c:pt>
                <c:pt idx="3005">
                  <c:v>-0.40781000000000273</c:v>
                </c:pt>
                <c:pt idx="3006">
                  <c:v>-0.41084000000000032</c:v>
                </c:pt>
                <c:pt idx="3007">
                  <c:v>-0.41283000000000031</c:v>
                </c:pt>
                <c:pt idx="3008">
                  <c:v>-0.4137300000000001</c:v>
                </c:pt>
                <c:pt idx="3009">
                  <c:v>-0.41347000000000267</c:v>
                </c:pt>
                <c:pt idx="3010">
                  <c:v>-0.41202000000000188</c:v>
                </c:pt>
                <c:pt idx="3011">
                  <c:v>-0.40931000000000273</c:v>
                </c:pt>
                <c:pt idx="3012">
                  <c:v>-0.40529000000000004</c:v>
                </c:pt>
                <c:pt idx="3013">
                  <c:v>-0.39994000000000313</c:v>
                </c:pt>
                <c:pt idx="3014">
                  <c:v>-0.39320000000000038</c:v>
                </c:pt>
                <c:pt idx="3015">
                  <c:v>-0.38505000000000256</c:v>
                </c:pt>
                <c:pt idx="3016">
                  <c:v>-0.37547000000000341</c:v>
                </c:pt>
                <c:pt idx="3017">
                  <c:v>-0.36444000000000032</c:v>
                </c:pt>
                <c:pt idx="3018">
                  <c:v>-0.35197000000000273</c:v>
                </c:pt>
                <c:pt idx="3019">
                  <c:v>-0.33807000000000387</c:v>
                </c:pt>
                <c:pt idx="3020">
                  <c:v>-0.32277000000000244</c:v>
                </c:pt>
                <c:pt idx="3021">
                  <c:v>-0.30610000000000032</c:v>
                </c:pt>
                <c:pt idx="3022">
                  <c:v>-0.28812000000000032</c:v>
                </c:pt>
                <c:pt idx="3023">
                  <c:v>-0.26892000000000038</c:v>
                </c:pt>
                <c:pt idx="3024">
                  <c:v>-0.24857000000000001</c:v>
                </c:pt>
                <c:pt idx="3025">
                  <c:v>-0.22719000000000025</c:v>
                </c:pt>
                <c:pt idx="3026">
                  <c:v>-0.20490000000000044</c:v>
                </c:pt>
                <c:pt idx="3027">
                  <c:v>-0.18182999999999999</c:v>
                </c:pt>
                <c:pt idx="3028">
                  <c:v>-0.15814000000000131</c:v>
                </c:pt>
                <c:pt idx="3029">
                  <c:v>-0.13399000000000041</c:v>
                </c:pt>
                <c:pt idx="3030">
                  <c:v>-0.10954999999999998</c:v>
                </c:pt>
                <c:pt idx="3031">
                  <c:v>-8.4990000000000288E-2</c:v>
                </c:pt>
                <c:pt idx="3032">
                  <c:v>-6.0500000000000123E-2</c:v>
                </c:pt>
                <c:pt idx="3033">
                  <c:v>-3.6270000000000226E-2</c:v>
                </c:pt>
                <c:pt idx="3034">
                  <c:v>-1.2480000000000045E-2</c:v>
                </c:pt>
                <c:pt idx="3035">
                  <c:v>1.0699999999999998E-2</c:v>
                </c:pt>
                <c:pt idx="3036">
                  <c:v>3.3090000000000001E-2</c:v>
                </c:pt>
                <c:pt idx="3037">
                  <c:v>5.4520000000000034E-2</c:v>
                </c:pt>
                <c:pt idx="3038">
                  <c:v>7.4840000000000198E-2</c:v>
                </c:pt>
                <c:pt idx="3039">
                  <c:v>9.3910000000000243E-2</c:v>
                </c:pt>
                <c:pt idx="3040">
                  <c:v>0.11162000000000025</c:v>
                </c:pt>
                <c:pt idx="3041">
                  <c:v>0.12784000000000001</c:v>
                </c:pt>
                <c:pt idx="3042">
                  <c:v>0.14248000000000041</c:v>
                </c:pt>
                <c:pt idx="3043">
                  <c:v>0.15548000000000148</c:v>
                </c:pt>
                <c:pt idx="3044">
                  <c:v>0.16677000000000025</c:v>
                </c:pt>
                <c:pt idx="3045">
                  <c:v>0.17632</c:v>
                </c:pt>
                <c:pt idx="3046">
                  <c:v>0.18409000000000131</c:v>
                </c:pt>
                <c:pt idx="3047">
                  <c:v>0.19008000000000025</c:v>
                </c:pt>
                <c:pt idx="3048">
                  <c:v>0.19430000000000025</c:v>
                </c:pt>
                <c:pt idx="3049">
                  <c:v>0.19677000000000025</c:v>
                </c:pt>
                <c:pt idx="3050">
                  <c:v>0.19751000000000049</c:v>
                </c:pt>
                <c:pt idx="3051">
                  <c:v>0.19658000000000028</c:v>
                </c:pt>
                <c:pt idx="3052">
                  <c:v>0.19402000000000022</c:v>
                </c:pt>
                <c:pt idx="3053">
                  <c:v>0.18989000000000131</c:v>
                </c:pt>
                <c:pt idx="3054">
                  <c:v>0.18427000000000004</c:v>
                </c:pt>
                <c:pt idx="3055">
                  <c:v>0.17723000000000041</c:v>
                </c:pt>
                <c:pt idx="3056">
                  <c:v>0.16884000000000049</c:v>
                </c:pt>
                <c:pt idx="3057">
                  <c:v>0.15917999999999999</c:v>
                </c:pt>
                <c:pt idx="3058">
                  <c:v>0.14835000000000001</c:v>
                </c:pt>
                <c:pt idx="3059">
                  <c:v>0.13644000000000148</c:v>
                </c:pt>
                <c:pt idx="3060">
                  <c:v>0.12352000000000073</c:v>
                </c:pt>
                <c:pt idx="3061">
                  <c:v>0.10970000000000078</c:v>
                </c:pt>
                <c:pt idx="3062">
                  <c:v>9.5060000000000228E-2</c:v>
                </c:pt>
                <c:pt idx="3063">
                  <c:v>7.9690000000000524E-2</c:v>
                </c:pt>
                <c:pt idx="3064">
                  <c:v>6.3700000000000034E-2</c:v>
                </c:pt>
                <c:pt idx="3065">
                  <c:v>4.7170000000000004E-2</c:v>
                </c:pt>
                <c:pt idx="3066">
                  <c:v>3.0200000000000098E-2</c:v>
                </c:pt>
                <c:pt idx="3067">
                  <c:v>1.2890000000000021E-2</c:v>
                </c:pt>
                <c:pt idx="3068">
                  <c:v>-4.6800000000000114E-3</c:v>
                </c:pt>
                <c:pt idx="3069">
                  <c:v>-2.2390000000000011E-2</c:v>
                </c:pt>
                <c:pt idx="3070">
                  <c:v>-4.0170000000000004E-2</c:v>
                </c:pt>
                <c:pt idx="3071">
                  <c:v>-5.7900000000000125E-2</c:v>
                </c:pt>
                <c:pt idx="3072">
                  <c:v>-7.5490000000000473E-2</c:v>
                </c:pt>
                <c:pt idx="3073">
                  <c:v>-9.2840000000000006E-2</c:v>
                </c:pt>
                <c:pt idx="3074">
                  <c:v>-0.10983999999999998</c:v>
                </c:pt>
                <c:pt idx="3075">
                  <c:v>-0.12639</c:v>
                </c:pt>
                <c:pt idx="3076">
                  <c:v>-0.14238999999999999</c:v>
                </c:pt>
                <c:pt idx="3077">
                  <c:v>-0.15772000000000044</c:v>
                </c:pt>
                <c:pt idx="3078">
                  <c:v>-0.17227999999999999</c:v>
                </c:pt>
                <c:pt idx="3079">
                  <c:v>-0.18595000000000134</c:v>
                </c:pt>
                <c:pt idx="3080">
                  <c:v>-0.19864000000000032</c:v>
                </c:pt>
                <c:pt idx="3081">
                  <c:v>-0.21022000000000021</c:v>
                </c:pt>
                <c:pt idx="3082">
                  <c:v>-0.22058000000000022</c:v>
                </c:pt>
                <c:pt idx="3083">
                  <c:v>-0.22963000000000025</c:v>
                </c:pt>
                <c:pt idx="3084">
                  <c:v>-0.23725000000000004</c:v>
                </c:pt>
                <c:pt idx="3085">
                  <c:v>-0.24332999999999999</c:v>
                </c:pt>
                <c:pt idx="3086">
                  <c:v>-0.24779000000000159</c:v>
                </c:pt>
                <c:pt idx="3087">
                  <c:v>-0.25053999999999998</c:v>
                </c:pt>
                <c:pt idx="3088">
                  <c:v>-0.25148000000000031</c:v>
                </c:pt>
                <c:pt idx="3089">
                  <c:v>-0.25055000000000005</c:v>
                </c:pt>
                <c:pt idx="3090">
                  <c:v>-0.24768000000000001</c:v>
                </c:pt>
                <c:pt idx="3091">
                  <c:v>-0.24284000000000044</c:v>
                </c:pt>
                <c:pt idx="3092">
                  <c:v>-0.23598000000000041</c:v>
                </c:pt>
                <c:pt idx="3093">
                  <c:v>-0.22709000000000032</c:v>
                </c:pt>
                <c:pt idx="3094">
                  <c:v>-0.21618999999999999</c:v>
                </c:pt>
                <c:pt idx="3095">
                  <c:v>-0.20327999999999999</c:v>
                </c:pt>
                <c:pt idx="3096">
                  <c:v>-0.18842000000000134</c:v>
                </c:pt>
                <c:pt idx="3097">
                  <c:v>-0.17168</c:v>
                </c:pt>
                <c:pt idx="3098">
                  <c:v>-0.15315000000000001</c:v>
                </c:pt>
                <c:pt idx="3099">
                  <c:v>-0.13295000000000001</c:v>
                </c:pt>
                <c:pt idx="3100">
                  <c:v>-0.11119999999999999</c:v>
                </c:pt>
                <c:pt idx="3101">
                  <c:v>-8.806000000000061E-2</c:v>
                </c:pt>
                <c:pt idx="3102">
                  <c:v>-6.3700000000000034E-2</c:v>
                </c:pt>
                <c:pt idx="3103">
                  <c:v>-3.832E-2</c:v>
                </c:pt>
                <c:pt idx="3104">
                  <c:v>-1.2109999999999999E-2</c:v>
                </c:pt>
                <c:pt idx="3105">
                  <c:v>1.4700000000000045E-2</c:v>
                </c:pt>
                <c:pt idx="3106">
                  <c:v>4.1910000000000024E-2</c:v>
                </c:pt>
                <c:pt idx="3107">
                  <c:v>6.9300000000000542E-2</c:v>
                </c:pt>
                <c:pt idx="3108">
                  <c:v>9.6630000000000271E-2</c:v>
                </c:pt>
                <c:pt idx="3109">
                  <c:v>0.12371000000000019</c:v>
                </c:pt>
                <c:pt idx="3110">
                  <c:v>0.15032000000000001</c:v>
                </c:pt>
                <c:pt idx="3111">
                  <c:v>0.17626000000000044</c:v>
                </c:pt>
                <c:pt idx="3112">
                  <c:v>0.20136999999999999</c:v>
                </c:pt>
                <c:pt idx="3113">
                  <c:v>0.22547000000000025</c:v>
                </c:pt>
                <c:pt idx="3114">
                  <c:v>0.24842000000000131</c:v>
                </c:pt>
                <c:pt idx="3115">
                  <c:v>0.27010000000000001</c:v>
                </c:pt>
                <c:pt idx="3116">
                  <c:v>0.29040000000000032</c:v>
                </c:pt>
                <c:pt idx="3117">
                  <c:v>0.30925000000000002</c:v>
                </c:pt>
                <c:pt idx="3118">
                  <c:v>0.32658000000000387</c:v>
                </c:pt>
                <c:pt idx="3119">
                  <c:v>0.34236000000000255</c:v>
                </c:pt>
                <c:pt idx="3120">
                  <c:v>0.35655000000000031</c:v>
                </c:pt>
                <c:pt idx="3121">
                  <c:v>0.36917000000000244</c:v>
                </c:pt>
                <c:pt idx="3122">
                  <c:v>0.38021000000000038</c:v>
                </c:pt>
                <c:pt idx="3123">
                  <c:v>0.38971000000000244</c:v>
                </c:pt>
                <c:pt idx="3124">
                  <c:v>0.39770000000000238</c:v>
                </c:pt>
                <c:pt idx="3125">
                  <c:v>0.40423000000000003</c:v>
                </c:pt>
                <c:pt idx="3126">
                  <c:v>0.40935000000000032</c:v>
                </c:pt>
                <c:pt idx="3127">
                  <c:v>0.41312000000000032</c:v>
                </c:pt>
                <c:pt idx="3128">
                  <c:v>0.41562000000000032</c:v>
                </c:pt>
                <c:pt idx="3129">
                  <c:v>0.41691000000000245</c:v>
                </c:pt>
                <c:pt idx="3130">
                  <c:v>0.41705000000000031</c:v>
                </c:pt>
                <c:pt idx="3131">
                  <c:v>0.41611000000000031</c:v>
                </c:pt>
                <c:pt idx="3132">
                  <c:v>0.41417000000000032</c:v>
                </c:pt>
                <c:pt idx="3133">
                  <c:v>0.4112900000000001</c:v>
                </c:pt>
                <c:pt idx="3134">
                  <c:v>0.40753</c:v>
                </c:pt>
                <c:pt idx="3135">
                  <c:v>0.40294000000000002</c:v>
                </c:pt>
                <c:pt idx="3136">
                  <c:v>0.39759000000000244</c:v>
                </c:pt>
                <c:pt idx="3137">
                  <c:v>0.39153000000000032</c:v>
                </c:pt>
                <c:pt idx="3138">
                  <c:v>0.38480000000000364</c:v>
                </c:pt>
                <c:pt idx="3139">
                  <c:v>0.37744000000000238</c:v>
                </c:pt>
                <c:pt idx="3140">
                  <c:v>0.36949000000000032</c:v>
                </c:pt>
                <c:pt idx="3141">
                  <c:v>0.36099000000000031</c:v>
                </c:pt>
                <c:pt idx="3142">
                  <c:v>0.35197000000000273</c:v>
                </c:pt>
                <c:pt idx="3143">
                  <c:v>0.34245000000000092</c:v>
                </c:pt>
                <c:pt idx="3144">
                  <c:v>0.33245000000000313</c:v>
                </c:pt>
                <c:pt idx="3145">
                  <c:v>0.32200000000000273</c:v>
                </c:pt>
                <c:pt idx="3146">
                  <c:v>0.31111000000000238</c:v>
                </c:pt>
                <c:pt idx="3147">
                  <c:v>0.29980000000000273</c:v>
                </c:pt>
                <c:pt idx="3148">
                  <c:v>0.28808000000000245</c:v>
                </c:pt>
                <c:pt idx="3149">
                  <c:v>0.27596000000000032</c:v>
                </c:pt>
                <c:pt idx="3150">
                  <c:v>0.26345000000000002</c:v>
                </c:pt>
                <c:pt idx="3151">
                  <c:v>0.25056</c:v>
                </c:pt>
                <c:pt idx="3152">
                  <c:v>0.23729000000000094</c:v>
                </c:pt>
                <c:pt idx="3153">
                  <c:v>0.22366000000000022</c:v>
                </c:pt>
                <c:pt idx="3154">
                  <c:v>0.20966000000000001</c:v>
                </c:pt>
                <c:pt idx="3155">
                  <c:v>0.19532000000000022</c:v>
                </c:pt>
                <c:pt idx="3156">
                  <c:v>0.18062</c:v>
                </c:pt>
                <c:pt idx="3157">
                  <c:v>0.16558000000000028</c:v>
                </c:pt>
                <c:pt idx="3158">
                  <c:v>0.15021000000000159</c:v>
                </c:pt>
                <c:pt idx="3159">
                  <c:v>0.13450999999999999</c:v>
                </c:pt>
                <c:pt idx="3160">
                  <c:v>0.11849000000000025</c:v>
                </c:pt>
                <c:pt idx="3161">
                  <c:v>0.10217000000000002</c:v>
                </c:pt>
                <c:pt idx="3162">
                  <c:v>8.5550000000000792E-2</c:v>
                </c:pt>
                <c:pt idx="3163">
                  <c:v>6.8650000000000003E-2</c:v>
                </c:pt>
                <c:pt idx="3164">
                  <c:v>5.1470000000000002E-2</c:v>
                </c:pt>
                <c:pt idx="3165">
                  <c:v>3.4040000000000042E-2</c:v>
                </c:pt>
                <c:pt idx="3166">
                  <c:v>1.6360000000000166E-2</c:v>
                </c:pt>
                <c:pt idx="3167">
                  <c:v>-1.5499999999999999E-3</c:v>
                </c:pt>
                <c:pt idx="3168">
                  <c:v>-1.9670000000000121E-2</c:v>
                </c:pt>
                <c:pt idx="3169">
                  <c:v>-3.7980000000000215E-2</c:v>
                </c:pt>
                <c:pt idx="3170">
                  <c:v>-5.6470000000000013E-2</c:v>
                </c:pt>
                <c:pt idx="3171">
                  <c:v>-7.5120000000000034E-2</c:v>
                </c:pt>
                <c:pt idx="3172">
                  <c:v>-9.3890000000000792E-2</c:v>
                </c:pt>
                <c:pt idx="3173">
                  <c:v>-0.11278000000000014</c:v>
                </c:pt>
                <c:pt idx="3174">
                  <c:v>-0.13175999999999999</c:v>
                </c:pt>
                <c:pt idx="3175">
                  <c:v>-0.15081000000000044</c:v>
                </c:pt>
                <c:pt idx="3176">
                  <c:v>-0.16989000000000037</c:v>
                </c:pt>
                <c:pt idx="3177">
                  <c:v>-0.18898000000000148</c:v>
                </c:pt>
                <c:pt idx="3178">
                  <c:v>-0.20805999999999999</c:v>
                </c:pt>
                <c:pt idx="3179">
                  <c:v>-0.22709000000000032</c:v>
                </c:pt>
                <c:pt idx="3180">
                  <c:v>-0.24603000000000044</c:v>
                </c:pt>
                <c:pt idx="3181">
                  <c:v>-0.26487000000000038</c:v>
                </c:pt>
                <c:pt idx="3182">
                  <c:v>-0.28354000000000001</c:v>
                </c:pt>
                <c:pt idx="3183">
                  <c:v>-0.30203000000000002</c:v>
                </c:pt>
                <c:pt idx="3184">
                  <c:v>-0.32027000000000244</c:v>
                </c:pt>
                <c:pt idx="3185">
                  <c:v>-0.33822000000000313</c:v>
                </c:pt>
                <c:pt idx="3186">
                  <c:v>-0.35583000000000031</c:v>
                </c:pt>
                <c:pt idx="3187">
                  <c:v>-0.37305000000000038</c:v>
                </c:pt>
                <c:pt idx="3188">
                  <c:v>-0.38980000000000364</c:v>
                </c:pt>
                <c:pt idx="3189">
                  <c:v>-0.40601000000000032</c:v>
                </c:pt>
                <c:pt idx="3190">
                  <c:v>-0.42161000000000032</c:v>
                </c:pt>
                <c:pt idx="3191">
                  <c:v>-0.43652000000000313</c:v>
                </c:pt>
                <c:pt idx="3192">
                  <c:v>-0.45063000000000003</c:v>
                </c:pt>
                <c:pt idx="3193">
                  <c:v>-0.46386000000000038</c:v>
                </c:pt>
                <c:pt idx="3194">
                  <c:v>-0.47609000000000001</c:v>
                </c:pt>
                <c:pt idx="3195">
                  <c:v>-0.48721000000000031</c:v>
                </c:pt>
                <c:pt idx="3196">
                  <c:v>-0.49709000000000031</c:v>
                </c:pt>
                <c:pt idx="3197">
                  <c:v>-0.50560000000000005</c:v>
                </c:pt>
                <c:pt idx="3198">
                  <c:v>-0.51258999999999511</c:v>
                </c:pt>
                <c:pt idx="3199">
                  <c:v>-0.51793</c:v>
                </c:pt>
                <c:pt idx="3200">
                  <c:v>-0.5214699999999951</c:v>
                </c:pt>
                <c:pt idx="3201">
                  <c:v>-0.52305000000000001</c:v>
                </c:pt>
                <c:pt idx="3202">
                  <c:v>-0.52250999999999959</c:v>
                </c:pt>
                <c:pt idx="3203">
                  <c:v>-0.51971999999999996</c:v>
                </c:pt>
                <c:pt idx="3204">
                  <c:v>-0.51451999999999443</c:v>
                </c:pt>
                <c:pt idx="3205">
                  <c:v>-0.50678000000000001</c:v>
                </c:pt>
                <c:pt idx="3206">
                  <c:v>-0.49639000000000238</c:v>
                </c:pt>
                <c:pt idx="3207">
                  <c:v>-0.48325000000000001</c:v>
                </c:pt>
                <c:pt idx="3208">
                  <c:v>-0.46727000000000002</c:v>
                </c:pt>
                <c:pt idx="3209">
                  <c:v>-0.44841000000000092</c:v>
                </c:pt>
                <c:pt idx="3210">
                  <c:v>-0.42666000000000032</c:v>
                </c:pt>
                <c:pt idx="3211">
                  <c:v>-0.40202000000000032</c:v>
                </c:pt>
                <c:pt idx="3212">
                  <c:v>-0.37457000000000285</c:v>
                </c:pt>
                <c:pt idx="3213">
                  <c:v>-0.34441000000000155</c:v>
                </c:pt>
                <c:pt idx="3214">
                  <c:v>-0.31168000000000273</c:v>
                </c:pt>
                <c:pt idx="3215">
                  <c:v>-0.27658000000000038</c:v>
                </c:pt>
                <c:pt idx="3216">
                  <c:v>-0.23935000000000001</c:v>
                </c:pt>
                <c:pt idx="3217">
                  <c:v>-0.20027</c:v>
                </c:pt>
                <c:pt idx="3218">
                  <c:v>-0.15964000000000134</c:v>
                </c:pt>
                <c:pt idx="3219">
                  <c:v>-0.11783000000000013</c:v>
                </c:pt>
                <c:pt idx="3220">
                  <c:v>-7.5209999999999999E-2</c:v>
                </c:pt>
                <c:pt idx="3221">
                  <c:v>-3.2170000000000219E-2</c:v>
                </c:pt>
                <c:pt idx="3222">
                  <c:v>1.0890000000000021E-2</c:v>
                </c:pt>
                <c:pt idx="3223">
                  <c:v>5.3560000000000024E-2</c:v>
                </c:pt>
                <c:pt idx="3224">
                  <c:v>9.5450000000000229E-2</c:v>
                </c:pt>
                <c:pt idx="3225">
                  <c:v>0.13618</c:v>
                </c:pt>
                <c:pt idx="3226">
                  <c:v>0.17538999999999999</c:v>
                </c:pt>
                <c:pt idx="3227">
                  <c:v>0.21276000000000142</c:v>
                </c:pt>
                <c:pt idx="3228">
                  <c:v>0.24801000000000148</c:v>
                </c:pt>
                <c:pt idx="3229">
                  <c:v>0.28089000000000008</c:v>
                </c:pt>
                <c:pt idx="3230">
                  <c:v>0.31120000000000031</c:v>
                </c:pt>
                <c:pt idx="3231">
                  <c:v>0.33878000000000336</c:v>
                </c:pt>
                <c:pt idx="3232">
                  <c:v>0.36352000000000273</c:v>
                </c:pt>
                <c:pt idx="3233">
                  <c:v>0.38536000000000364</c:v>
                </c:pt>
                <c:pt idx="3234">
                  <c:v>0.40426000000000001</c:v>
                </c:pt>
                <c:pt idx="3235">
                  <c:v>0.4202300000000001</c:v>
                </c:pt>
                <c:pt idx="3236">
                  <c:v>0.43331000000000364</c:v>
                </c:pt>
                <c:pt idx="3237">
                  <c:v>0.44358000000000075</c:v>
                </c:pt>
                <c:pt idx="3238">
                  <c:v>0.45112000000000002</c:v>
                </c:pt>
                <c:pt idx="3239">
                  <c:v>0.45605000000000001</c:v>
                </c:pt>
                <c:pt idx="3240">
                  <c:v>0.45850000000000002</c:v>
                </c:pt>
                <c:pt idx="3241">
                  <c:v>0.45860000000000001</c:v>
                </c:pt>
                <c:pt idx="3242">
                  <c:v>0.45650000000000002</c:v>
                </c:pt>
                <c:pt idx="3243">
                  <c:v>0.45235000000000031</c:v>
                </c:pt>
                <c:pt idx="3244">
                  <c:v>0.44629000000000002</c:v>
                </c:pt>
                <c:pt idx="3245">
                  <c:v>0.43847000000000347</c:v>
                </c:pt>
                <c:pt idx="3246">
                  <c:v>0.42903000000000002</c:v>
                </c:pt>
                <c:pt idx="3247">
                  <c:v>0.41809000000000002</c:v>
                </c:pt>
                <c:pt idx="3248">
                  <c:v>0.40580000000000038</c:v>
                </c:pt>
                <c:pt idx="3249">
                  <c:v>0.39228000000000313</c:v>
                </c:pt>
                <c:pt idx="3250">
                  <c:v>0.37762000000000273</c:v>
                </c:pt>
                <c:pt idx="3251">
                  <c:v>0.36194000000000032</c:v>
                </c:pt>
                <c:pt idx="3252">
                  <c:v>0.34533000000000075</c:v>
                </c:pt>
                <c:pt idx="3253">
                  <c:v>0.32788000000000517</c:v>
                </c:pt>
                <c:pt idx="3254">
                  <c:v>0.30967000000000244</c:v>
                </c:pt>
                <c:pt idx="3255">
                  <c:v>0.29078000000000032</c:v>
                </c:pt>
                <c:pt idx="3256">
                  <c:v>0.27126</c:v>
                </c:pt>
                <c:pt idx="3257">
                  <c:v>0.25117</c:v>
                </c:pt>
                <c:pt idx="3258">
                  <c:v>0.23058000000000001</c:v>
                </c:pt>
                <c:pt idx="3259">
                  <c:v>0.20952000000000001</c:v>
                </c:pt>
                <c:pt idx="3260">
                  <c:v>0.18806000000000145</c:v>
                </c:pt>
                <c:pt idx="3261">
                  <c:v>0.16622000000000028</c:v>
                </c:pt>
                <c:pt idx="3262">
                  <c:v>0.14404000000000131</c:v>
                </c:pt>
                <c:pt idx="3263">
                  <c:v>0.12157000000000009</c:v>
                </c:pt>
                <c:pt idx="3264">
                  <c:v>9.8840000000000247E-2</c:v>
                </c:pt>
                <c:pt idx="3265">
                  <c:v>7.5880000000000156E-2</c:v>
                </c:pt>
                <c:pt idx="3266">
                  <c:v>5.2720000000000135E-2</c:v>
                </c:pt>
                <c:pt idx="3267">
                  <c:v>2.9390000000000006E-2</c:v>
                </c:pt>
                <c:pt idx="3268">
                  <c:v>5.9400000000000607E-3</c:v>
                </c:pt>
                <c:pt idx="3269">
                  <c:v>-1.7620000000000077E-2</c:v>
                </c:pt>
                <c:pt idx="3270">
                  <c:v>-4.1249999999999856E-2</c:v>
                </c:pt>
                <c:pt idx="3271">
                  <c:v>-6.4910000000000551E-2</c:v>
                </c:pt>
                <c:pt idx="3272">
                  <c:v>-8.8560000000001124E-2</c:v>
                </c:pt>
                <c:pt idx="3273">
                  <c:v>-0.11218000000000011</c:v>
                </c:pt>
                <c:pt idx="3274">
                  <c:v>-0.13571000000000041</c:v>
                </c:pt>
                <c:pt idx="3275">
                  <c:v>-0.15912000000000001</c:v>
                </c:pt>
                <c:pt idx="3276">
                  <c:v>-0.18235000000000001</c:v>
                </c:pt>
                <c:pt idx="3277">
                  <c:v>-0.20537</c:v>
                </c:pt>
                <c:pt idx="3278">
                  <c:v>-0.22810000000000022</c:v>
                </c:pt>
                <c:pt idx="3279">
                  <c:v>-0.2505</c:v>
                </c:pt>
                <c:pt idx="3280">
                  <c:v>-0.27249000000000001</c:v>
                </c:pt>
                <c:pt idx="3281">
                  <c:v>-0.29400000000000032</c:v>
                </c:pt>
                <c:pt idx="3282">
                  <c:v>-0.31495000000000273</c:v>
                </c:pt>
                <c:pt idx="3283">
                  <c:v>-0.33527000000000273</c:v>
                </c:pt>
                <c:pt idx="3284">
                  <c:v>-0.35484000000000032</c:v>
                </c:pt>
                <c:pt idx="3285">
                  <c:v>-0.37358000000000313</c:v>
                </c:pt>
                <c:pt idx="3286">
                  <c:v>-0.39137000000000444</c:v>
                </c:pt>
                <c:pt idx="3287">
                  <c:v>-0.40809000000000001</c:v>
                </c:pt>
                <c:pt idx="3288">
                  <c:v>-0.42361000000000032</c:v>
                </c:pt>
                <c:pt idx="3289">
                  <c:v>-0.43779000000000001</c:v>
                </c:pt>
                <c:pt idx="3290">
                  <c:v>-0.45049</c:v>
                </c:pt>
                <c:pt idx="3291">
                  <c:v>-0.46156000000000008</c:v>
                </c:pt>
                <c:pt idx="3292">
                  <c:v>-0.47083000000000008</c:v>
                </c:pt>
                <c:pt idx="3293">
                  <c:v>-0.47815000000000002</c:v>
                </c:pt>
                <c:pt idx="3294">
                  <c:v>-0.48333000000000031</c:v>
                </c:pt>
                <c:pt idx="3295">
                  <c:v>-0.48622000000000032</c:v>
                </c:pt>
                <c:pt idx="3296">
                  <c:v>-0.48664000000000002</c:v>
                </c:pt>
                <c:pt idx="3297">
                  <c:v>-0.48445000000000032</c:v>
                </c:pt>
                <c:pt idx="3298">
                  <c:v>-0.47948000000000313</c:v>
                </c:pt>
                <c:pt idx="3299">
                  <c:v>-0.47161000000000008</c:v>
                </c:pt>
                <c:pt idx="3300">
                  <c:v>-0.46072000000000002</c:v>
                </c:pt>
                <c:pt idx="3301">
                  <c:v>-0.44672000000000051</c:v>
                </c:pt>
                <c:pt idx="3302">
                  <c:v>-0.42956000000000188</c:v>
                </c:pt>
                <c:pt idx="3303">
                  <c:v>-0.40919</c:v>
                </c:pt>
                <c:pt idx="3304">
                  <c:v>-0.38565000000000038</c:v>
                </c:pt>
                <c:pt idx="3305">
                  <c:v>-0.35898000000000313</c:v>
                </c:pt>
                <c:pt idx="3306">
                  <c:v>-0.32929000000000008</c:v>
                </c:pt>
                <c:pt idx="3307">
                  <c:v>-0.29674</c:v>
                </c:pt>
                <c:pt idx="3308">
                  <c:v>-0.26153000000000004</c:v>
                </c:pt>
                <c:pt idx="3309">
                  <c:v>-0.22390000000000046</c:v>
                </c:pt>
                <c:pt idx="3310">
                  <c:v>-0.18415000000000001</c:v>
                </c:pt>
                <c:pt idx="3311">
                  <c:v>-0.14263000000000001</c:v>
                </c:pt>
                <c:pt idx="3312">
                  <c:v>-9.9700000000000608E-2</c:v>
                </c:pt>
                <c:pt idx="3313">
                  <c:v>-5.5770000000000125E-2</c:v>
                </c:pt>
                <c:pt idx="3314">
                  <c:v>-1.1250000000000031E-2</c:v>
                </c:pt>
                <c:pt idx="3315">
                  <c:v>3.3430000000000092E-2</c:v>
                </c:pt>
                <c:pt idx="3316">
                  <c:v>7.7830000000000524E-2</c:v>
                </c:pt>
                <c:pt idx="3317">
                  <c:v>0.12154000000000002</c:v>
                </c:pt>
                <c:pt idx="3318">
                  <c:v>0.16414000000000029</c:v>
                </c:pt>
                <c:pt idx="3319">
                  <c:v>0.20527000000000001</c:v>
                </c:pt>
                <c:pt idx="3320">
                  <c:v>0.24459000000000131</c:v>
                </c:pt>
                <c:pt idx="3321">
                  <c:v>0.28179000000000004</c:v>
                </c:pt>
                <c:pt idx="3322">
                  <c:v>0.31663000000000002</c:v>
                </c:pt>
                <c:pt idx="3323">
                  <c:v>0.34889000000000098</c:v>
                </c:pt>
                <c:pt idx="3324">
                  <c:v>0.37842000000000364</c:v>
                </c:pt>
                <c:pt idx="3325">
                  <c:v>0.40510000000000002</c:v>
                </c:pt>
                <c:pt idx="3326">
                  <c:v>0.42889000000000038</c:v>
                </c:pt>
                <c:pt idx="3327">
                  <c:v>0.44975000000000032</c:v>
                </c:pt>
                <c:pt idx="3328">
                  <c:v>0.46771000000000001</c:v>
                </c:pt>
                <c:pt idx="3329">
                  <c:v>0.48282000000000352</c:v>
                </c:pt>
                <c:pt idx="3330">
                  <c:v>0.49518000000000273</c:v>
                </c:pt>
                <c:pt idx="3331">
                  <c:v>0.50488</c:v>
                </c:pt>
                <c:pt idx="3332">
                  <c:v>0.51205999999999996</c:v>
                </c:pt>
                <c:pt idx="3333">
                  <c:v>0.51685000000000003</c:v>
                </c:pt>
                <c:pt idx="3334">
                  <c:v>0.51941999999999511</c:v>
                </c:pt>
                <c:pt idx="3335">
                  <c:v>0.51992000000000005</c:v>
                </c:pt>
                <c:pt idx="3336">
                  <c:v>0.51849999999999996</c:v>
                </c:pt>
                <c:pt idx="3337">
                  <c:v>0.51532999999999951</c:v>
                </c:pt>
                <c:pt idx="3338">
                  <c:v>0.51055999999999957</c:v>
                </c:pt>
                <c:pt idx="3339">
                  <c:v>0.5043299999999995</c:v>
                </c:pt>
                <c:pt idx="3340">
                  <c:v>0.49679000000000001</c:v>
                </c:pt>
                <c:pt idx="3341">
                  <c:v>0.48807000000000261</c:v>
                </c:pt>
                <c:pt idx="3342">
                  <c:v>0.47828000000000032</c:v>
                </c:pt>
                <c:pt idx="3343">
                  <c:v>0.46755000000000002</c:v>
                </c:pt>
                <c:pt idx="3344">
                  <c:v>0.45596000000000031</c:v>
                </c:pt>
                <c:pt idx="3345">
                  <c:v>0.44362000000000062</c:v>
                </c:pt>
                <c:pt idx="3346">
                  <c:v>0.43060000000000032</c:v>
                </c:pt>
                <c:pt idx="3347">
                  <c:v>0.41697000000000273</c:v>
                </c:pt>
                <c:pt idx="3348">
                  <c:v>0.40281000000000244</c:v>
                </c:pt>
                <c:pt idx="3349">
                  <c:v>0.38817000000000296</c:v>
                </c:pt>
                <c:pt idx="3350">
                  <c:v>0.37309000000000031</c:v>
                </c:pt>
                <c:pt idx="3351">
                  <c:v>0.35762000000000038</c:v>
                </c:pt>
                <c:pt idx="3352">
                  <c:v>0.34180000000000144</c:v>
                </c:pt>
                <c:pt idx="3353">
                  <c:v>0.32566000000000273</c:v>
                </c:pt>
                <c:pt idx="3354">
                  <c:v>0.30922000000000038</c:v>
                </c:pt>
                <c:pt idx="3355">
                  <c:v>0.29252000000000244</c:v>
                </c:pt>
                <c:pt idx="3356">
                  <c:v>0.27557000000000031</c:v>
                </c:pt>
                <c:pt idx="3357">
                  <c:v>0.25839000000000001</c:v>
                </c:pt>
                <c:pt idx="3358">
                  <c:v>0.24100000000000021</c:v>
                </c:pt>
                <c:pt idx="3359">
                  <c:v>0.22342000000000029</c:v>
                </c:pt>
                <c:pt idx="3360">
                  <c:v>0.20565</c:v>
                </c:pt>
                <c:pt idx="3361">
                  <c:v>0.18772000000000041</c:v>
                </c:pt>
                <c:pt idx="3362">
                  <c:v>0.16964000000000037</c:v>
                </c:pt>
                <c:pt idx="3363">
                  <c:v>0.15141000000000199</c:v>
                </c:pt>
                <c:pt idx="3364">
                  <c:v>0.13306000000000001</c:v>
                </c:pt>
                <c:pt idx="3365">
                  <c:v>0.11459999999999999</c:v>
                </c:pt>
                <c:pt idx="3366">
                  <c:v>9.6030000000000046E-2</c:v>
                </c:pt>
                <c:pt idx="3367">
                  <c:v>7.7390000000000764E-2</c:v>
                </c:pt>
                <c:pt idx="3368">
                  <c:v>5.867E-2</c:v>
                </c:pt>
                <c:pt idx="3369">
                  <c:v>3.9900000000000012E-2</c:v>
                </c:pt>
                <c:pt idx="3370">
                  <c:v>2.1090000000000012E-2</c:v>
                </c:pt>
                <c:pt idx="3371">
                  <c:v>2.2600000000000298E-3</c:v>
                </c:pt>
                <c:pt idx="3372">
                  <c:v>-1.6580000000000164E-2</c:v>
                </c:pt>
                <c:pt idx="3373">
                  <c:v>-3.5390000000000012E-2</c:v>
                </c:pt>
                <c:pt idx="3374">
                  <c:v>-5.4180000000000138E-2</c:v>
                </c:pt>
                <c:pt idx="3375">
                  <c:v>-7.2910000000000474E-2</c:v>
                </c:pt>
                <c:pt idx="3376">
                  <c:v>-9.1570000000000068E-2</c:v>
                </c:pt>
                <c:pt idx="3377">
                  <c:v>-0.11014000000000011</c:v>
                </c:pt>
                <c:pt idx="3378">
                  <c:v>-0.12859999999999999</c:v>
                </c:pt>
                <c:pt idx="3379">
                  <c:v>-0.14691000000000173</c:v>
                </c:pt>
                <c:pt idx="3380">
                  <c:v>-0.16508000000000028</c:v>
                </c:pt>
                <c:pt idx="3381">
                  <c:v>-0.18306000000000044</c:v>
                </c:pt>
                <c:pt idx="3382">
                  <c:v>-0.20083000000000001</c:v>
                </c:pt>
                <c:pt idx="3383">
                  <c:v>-0.21837999999999999</c:v>
                </c:pt>
                <c:pt idx="3384">
                  <c:v>-0.23566999999999999</c:v>
                </c:pt>
                <c:pt idx="3385">
                  <c:v>-0.25268000000000002</c:v>
                </c:pt>
                <c:pt idx="3386">
                  <c:v>-0.26938000000000273</c:v>
                </c:pt>
                <c:pt idx="3387">
                  <c:v>-0.28573000000000004</c:v>
                </c:pt>
                <c:pt idx="3388">
                  <c:v>-0.30170000000000002</c:v>
                </c:pt>
                <c:pt idx="3389">
                  <c:v>-0.31727000000000088</c:v>
                </c:pt>
                <c:pt idx="3390">
                  <c:v>-0.3323800000000055</c:v>
                </c:pt>
                <c:pt idx="3391">
                  <c:v>-0.34700000000000092</c:v>
                </c:pt>
                <c:pt idx="3392">
                  <c:v>-0.36107000000000244</c:v>
                </c:pt>
                <c:pt idx="3393">
                  <c:v>-0.37456000000000261</c:v>
                </c:pt>
                <c:pt idx="3394">
                  <c:v>-0.38741000000000364</c:v>
                </c:pt>
                <c:pt idx="3395">
                  <c:v>-0.39956000000000347</c:v>
                </c:pt>
                <c:pt idx="3396">
                  <c:v>-0.41094000000000008</c:v>
                </c:pt>
                <c:pt idx="3397">
                  <c:v>-0.42150000000000032</c:v>
                </c:pt>
                <c:pt idx="3398">
                  <c:v>-0.43114000000000002</c:v>
                </c:pt>
                <c:pt idx="3399">
                  <c:v>-0.43981000000000364</c:v>
                </c:pt>
                <c:pt idx="3400">
                  <c:v>-0.44741000000000092</c:v>
                </c:pt>
                <c:pt idx="3401">
                  <c:v>-0.45386000000000032</c:v>
                </c:pt>
                <c:pt idx="3402">
                  <c:v>-0.45907000000000031</c:v>
                </c:pt>
                <c:pt idx="3403">
                  <c:v>-0.46295000000000008</c:v>
                </c:pt>
                <c:pt idx="3404">
                  <c:v>-0.46539000000000008</c:v>
                </c:pt>
                <c:pt idx="3405">
                  <c:v>-0.46630000000000038</c:v>
                </c:pt>
                <c:pt idx="3406">
                  <c:v>-0.46558000000000038</c:v>
                </c:pt>
                <c:pt idx="3407">
                  <c:v>-0.46315000000000001</c:v>
                </c:pt>
                <c:pt idx="3408">
                  <c:v>-0.45890000000000031</c:v>
                </c:pt>
                <c:pt idx="3409">
                  <c:v>-0.45276</c:v>
                </c:pt>
                <c:pt idx="3410">
                  <c:v>-0.44465000000000032</c:v>
                </c:pt>
                <c:pt idx="3411">
                  <c:v>-0.43451000000000273</c:v>
                </c:pt>
                <c:pt idx="3412">
                  <c:v>-0.42228000000000032</c:v>
                </c:pt>
                <c:pt idx="3413">
                  <c:v>-0.40795000000000031</c:v>
                </c:pt>
                <c:pt idx="3414">
                  <c:v>-0.39149000000000272</c:v>
                </c:pt>
                <c:pt idx="3415">
                  <c:v>-0.37291000000000313</c:v>
                </c:pt>
                <c:pt idx="3416">
                  <c:v>-0.35226000000000002</c:v>
                </c:pt>
                <c:pt idx="3417">
                  <c:v>-0.32959000000000038</c:v>
                </c:pt>
                <c:pt idx="3418">
                  <c:v>-0.30499000000000032</c:v>
                </c:pt>
                <c:pt idx="3419">
                  <c:v>-0.27858000000000038</c:v>
                </c:pt>
                <c:pt idx="3420">
                  <c:v>-0.25051000000000001</c:v>
                </c:pt>
                <c:pt idx="3421">
                  <c:v>-0.22095000000000029</c:v>
                </c:pt>
                <c:pt idx="3422">
                  <c:v>-0.19010000000000021</c:v>
                </c:pt>
                <c:pt idx="3423">
                  <c:v>-0.15819000000000041</c:v>
                </c:pt>
                <c:pt idx="3424">
                  <c:v>-0.12545000000000001</c:v>
                </c:pt>
                <c:pt idx="3425">
                  <c:v>-9.2160000000000006E-2</c:v>
                </c:pt>
                <c:pt idx="3426">
                  <c:v>-5.8590000000000128E-2</c:v>
                </c:pt>
                <c:pt idx="3427">
                  <c:v>-2.5010000000000011E-2</c:v>
                </c:pt>
                <c:pt idx="3428">
                  <c:v>8.2800000000000026E-3</c:v>
                </c:pt>
                <c:pt idx="3429">
                  <c:v>4.1009999999999998E-2</c:v>
                </c:pt>
                <c:pt idx="3430">
                  <c:v>7.2910000000000474E-2</c:v>
                </c:pt>
                <c:pt idx="3431">
                  <c:v>0.10372000000000085</c:v>
                </c:pt>
                <c:pt idx="3432">
                  <c:v>0.13319</c:v>
                </c:pt>
                <c:pt idx="3433">
                  <c:v>0.16110000000000022</c:v>
                </c:pt>
                <c:pt idx="3434">
                  <c:v>0.18726000000000154</c:v>
                </c:pt>
                <c:pt idx="3435">
                  <c:v>0.21150000000000024</c:v>
                </c:pt>
                <c:pt idx="3436">
                  <c:v>0.23368</c:v>
                </c:pt>
                <c:pt idx="3437">
                  <c:v>0.25368000000000002</c:v>
                </c:pt>
                <c:pt idx="3438">
                  <c:v>0.27142000000000038</c:v>
                </c:pt>
                <c:pt idx="3439">
                  <c:v>0.28684000000000032</c:v>
                </c:pt>
                <c:pt idx="3440">
                  <c:v>0.29991000000000273</c:v>
                </c:pt>
                <c:pt idx="3441">
                  <c:v>0.31063000000000002</c:v>
                </c:pt>
                <c:pt idx="3442">
                  <c:v>0.31901000000000307</c:v>
                </c:pt>
                <c:pt idx="3443">
                  <c:v>0.32509000000000032</c:v>
                </c:pt>
                <c:pt idx="3444">
                  <c:v>0.32893000000000244</c:v>
                </c:pt>
                <c:pt idx="3445">
                  <c:v>0.33058000000000437</c:v>
                </c:pt>
                <c:pt idx="3446">
                  <c:v>0.33014000000000032</c:v>
                </c:pt>
                <c:pt idx="3447">
                  <c:v>0.32768000000000352</c:v>
                </c:pt>
                <c:pt idx="3448">
                  <c:v>0.32332000000000444</c:v>
                </c:pt>
                <c:pt idx="3449">
                  <c:v>0.31713000000000002</c:v>
                </c:pt>
                <c:pt idx="3450">
                  <c:v>0.30924000000000001</c:v>
                </c:pt>
                <c:pt idx="3451">
                  <c:v>0.29975000000000002</c:v>
                </c:pt>
                <c:pt idx="3452">
                  <c:v>0.28875000000000001</c:v>
                </c:pt>
                <c:pt idx="3453">
                  <c:v>0.27636000000000038</c:v>
                </c:pt>
                <c:pt idx="3454">
                  <c:v>0.26268000000000002</c:v>
                </c:pt>
                <c:pt idx="3455">
                  <c:v>0.24780000000000021</c:v>
                </c:pt>
                <c:pt idx="3456">
                  <c:v>0.23182</c:v>
                </c:pt>
                <c:pt idx="3457">
                  <c:v>0.21482999999999999</c:v>
                </c:pt>
                <c:pt idx="3458">
                  <c:v>0.19693000000000052</c:v>
                </c:pt>
                <c:pt idx="3459">
                  <c:v>0.17818999999999999</c:v>
                </c:pt>
                <c:pt idx="3460">
                  <c:v>0.15870000000000148</c:v>
                </c:pt>
                <c:pt idx="3461">
                  <c:v>0.13855000000000001</c:v>
                </c:pt>
                <c:pt idx="3462">
                  <c:v>0.11780000000000011</c:v>
                </c:pt>
                <c:pt idx="3463">
                  <c:v>9.6530000000000268E-2</c:v>
                </c:pt>
                <c:pt idx="3464">
                  <c:v>7.4810000000000806E-2</c:v>
                </c:pt>
                <c:pt idx="3465">
                  <c:v>5.2710000000000659E-2</c:v>
                </c:pt>
                <c:pt idx="3466">
                  <c:v>3.0310000000000011E-2</c:v>
                </c:pt>
                <c:pt idx="3467">
                  <c:v>7.6700000000000578E-3</c:v>
                </c:pt>
                <c:pt idx="3468">
                  <c:v>-1.5129999999999999E-2</c:v>
                </c:pt>
                <c:pt idx="3469">
                  <c:v>-3.8030000000000105E-2</c:v>
                </c:pt>
                <c:pt idx="3470">
                  <c:v>-6.0960000000000125E-2</c:v>
                </c:pt>
                <c:pt idx="3471">
                  <c:v>-8.3840000000000067E-2</c:v>
                </c:pt>
                <c:pt idx="3472">
                  <c:v>-0.10659000000000073</c:v>
                </c:pt>
                <c:pt idx="3473">
                  <c:v>-0.12914</c:v>
                </c:pt>
                <c:pt idx="3474">
                  <c:v>-0.15140000000000148</c:v>
                </c:pt>
                <c:pt idx="3475">
                  <c:v>-0.17327999999999999</c:v>
                </c:pt>
                <c:pt idx="3476">
                  <c:v>-0.19471000000000052</c:v>
                </c:pt>
                <c:pt idx="3477">
                  <c:v>-0.21557000000000001</c:v>
                </c:pt>
                <c:pt idx="3478">
                  <c:v>-0.23577000000000001</c:v>
                </c:pt>
                <c:pt idx="3479">
                  <c:v>-0.25519999999999998</c:v>
                </c:pt>
                <c:pt idx="3480">
                  <c:v>-0.27375000000000005</c:v>
                </c:pt>
                <c:pt idx="3481">
                  <c:v>-0.29130000000000256</c:v>
                </c:pt>
                <c:pt idx="3482">
                  <c:v>-0.30773</c:v>
                </c:pt>
                <c:pt idx="3483">
                  <c:v>-0.32291000000000364</c:v>
                </c:pt>
                <c:pt idx="3484">
                  <c:v>-0.33669000000000032</c:v>
                </c:pt>
                <c:pt idx="3485">
                  <c:v>-0.34896000000000144</c:v>
                </c:pt>
                <c:pt idx="3486">
                  <c:v>-0.35955000000000031</c:v>
                </c:pt>
                <c:pt idx="3487">
                  <c:v>-0.36834000000000244</c:v>
                </c:pt>
                <c:pt idx="3488">
                  <c:v>-0.37517000000000256</c:v>
                </c:pt>
                <c:pt idx="3489">
                  <c:v>-0.37991000000000336</c:v>
                </c:pt>
                <c:pt idx="3490">
                  <c:v>-0.38242000000000398</c:v>
                </c:pt>
                <c:pt idx="3491">
                  <c:v>-0.38257000000000313</c:v>
                </c:pt>
                <c:pt idx="3492">
                  <c:v>-0.38024000000000002</c:v>
                </c:pt>
                <c:pt idx="3493">
                  <c:v>-0.37534000000000273</c:v>
                </c:pt>
                <c:pt idx="3494">
                  <c:v>-0.36776000000000031</c:v>
                </c:pt>
                <c:pt idx="3495">
                  <c:v>-0.35745000000000032</c:v>
                </c:pt>
                <c:pt idx="3496">
                  <c:v>-0.34437000000000323</c:v>
                </c:pt>
                <c:pt idx="3497">
                  <c:v>-0.32850000000000285</c:v>
                </c:pt>
                <c:pt idx="3498">
                  <c:v>-0.30986000000000313</c:v>
                </c:pt>
                <c:pt idx="3499">
                  <c:v>-0.28851000000000032</c:v>
                </c:pt>
                <c:pt idx="3500">
                  <c:v>-0.2645300000000001</c:v>
                </c:pt>
                <c:pt idx="3501">
                  <c:v>-0.23805999999999999</c:v>
                </c:pt>
                <c:pt idx="3502">
                  <c:v>-0.20925000000000021</c:v>
                </c:pt>
                <c:pt idx="3503">
                  <c:v>-0.17832000000000001</c:v>
                </c:pt>
                <c:pt idx="3504">
                  <c:v>-0.14549000000000148</c:v>
                </c:pt>
                <c:pt idx="3505">
                  <c:v>-0.11103000000000013</c:v>
                </c:pt>
                <c:pt idx="3506">
                  <c:v>-7.5240000000000001E-2</c:v>
                </c:pt>
                <c:pt idx="3507">
                  <c:v>-3.8440000000000071E-2</c:v>
                </c:pt>
                <c:pt idx="3508">
                  <c:v>-9.6000000000000599E-4</c:v>
                </c:pt>
                <c:pt idx="3509">
                  <c:v>3.6850000000000216E-2</c:v>
                </c:pt>
                <c:pt idx="3510">
                  <c:v>7.4660000000000351E-2</c:v>
                </c:pt>
                <c:pt idx="3511">
                  <c:v>0.11212000000000025</c:v>
                </c:pt>
                <c:pt idx="3512">
                  <c:v>0.14890000000000139</c:v>
                </c:pt>
                <c:pt idx="3513">
                  <c:v>0.18470000000000131</c:v>
                </c:pt>
                <c:pt idx="3514">
                  <c:v>0.21922000000000041</c:v>
                </c:pt>
                <c:pt idx="3515">
                  <c:v>0.25222</c:v>
                </c:pt>
                <c:pt idx="3516">
                  <c:v>0.28347000000000244</c:v>
                </c:pt>
                <c:pt idx="3517">
                  <c:v>0.31278000000000244</c:v>
                </c:pt>
                <c:pt idx="3518">
                  <c:v>0.34000000000000058</c:v>
                </c:pt>
                <c:pt idx="3519">
                  <c:v>0.36501000000000244</c:v>
                </c:pt>
                <c:pt idx="3520">
                  <c:v>0.38775000000000032</c:v>
                </c:pt>
                <c:pt idx="3521">
                  <c:v>0.40816000000000002</c:v>
                </c:pt>
                <c:pt idx="3522">
                  <c:v>0.42625000000000002</c:v>
                </c:pt>
                <c:pt idx="3523">
                  <c:v>0.44201000000000062</c:v>
                </c:pt>
                <c:pt idx="3524">
                  <c:v>0.45551000000000008</c:v>
                </c:pt>
                <c:pt idx="3525">
                  <c:v>0.46681000000000245</c:v>
                </c:pt>
                <c:pt idx="3526">
                  <c:v>0.47599000000000002</c:v>
                </c:pt>
                <c:pt idx="3527">
                  <c:v>0.48315000000000002</c:v>
                </c:pt>
                <c:pt idx="3528">
                  <c:v>0.48841000000000273</c:v>
                </c:pt>
                <c:pt idx="3529">
                  <c:v>0.49187000000000364</c:v>
                </c:pt>
                <c:pt idx="3530">
                  <c:v>0.49367000000000238</c:v>
                </c:pt>
                <c:pt idx="3531">
                  <c:v>0.49393000000000031</c:v>
                </c:pt>
                <c:pt idx="3532">
                  <c:v>0.49276000000000031</c:v>
                </c:pt>
                <c:pt idx="3533">
                  <c:v>0.49029</c:v>
                </c:pt>
                <c:pt idx="3534">
                  <c:v>0.48663000000000001</c:v>
                </c:pt>
                <c:pt idx="3535">
                  <c:v>0.48189000000000032</c:v>
                </c:pt>
                <c:pt idx="3536">
                  <c:v>0.47618000000000038</c:v>
                </c:pt>
                <c:pt idx="3537">
                  <c:v>0.46959000000000001</c:v>
                </c:pt>
                <c:pt idx="3538">
                  <c:v>0.4622</c:v>
                </c:pt>
                <c:pt idx="3539">
                  <c:v>0.4541</c:v>
                </c:pt>
                <c:pt idx="3540">
                  <c:v>0.44536000000000092</c:v>
                </c:pt>
                <c:pt idx="3541">
                  <c:v>0.43605000000000038</c:v>
                </c:pt>
                <c:pt idx="3542">
                  <c:v>0.42621000000000031</c:v>
                </c:pt>
                <c:pt idx="3543">
                  <c:v>0.41591000000000244</c:v>
                </c:pt>
                <c:pt idx="3544">
                  <c:v>0.40518000000000032</c:v>
                </c:pt>
                <c:pt idx="3545">
                  <c:v>0.39407000000000364</c:v>
                </c:pt>
                <c:pt idx="3546">
                  <c:v>0.38259000000000032</c:v>
                </c:pt>
                <c:pt idx="3547">
                  <c:v>0.37080000000000313</c:v>
                </c:pt>
                <c:pt idx="3548">
                  <c:v>0.35870000000000002</c:v>
                </c:pt>
                <c:pt idx="3549">
                  <c:v>0.34631000000000323</c:v>
                </c:pt>
                <c:pt idx="3550">
                  <c:v>0.33366000000000273</c:v>
                </c:pt>
                <c:pt idx="3551">
                  <c:v>0.32076000000000032</c:v>
                </c:pt>
                <c:pt idx="3552">
                  <c:v>0.30762000000000267</c:v>
                </c:pt>
                <c:pt idx="3553">
                  <c:v>0.29425000000000001</c:v>
                </c:pt>
                <c:pt idx="3554">
                  <c:v>0.28066000000000002</c:v>
                </c:pt>
                <c:pt idx="3555">
                  <c:v>0.26686000000000032</c:v>
                </c:pt>
                <c:pt idx="3556">
                  <c:v>0.25285000000000002</c:v>
                </c:pt>
                <c:pt idx="3557">
                  <c:v>0.23865</c:v>
                </c:pt>
                <c:pt idx="3558">
                  <c:v>0.22426000000000032</c:v>
                </c:pt>
                <c:pt idx="3559">
                  <c:v>0.20968999999999999</c:v>
                </c:pt>
                <c:pt idx="3560">
                  <c:v>0.19496000000000052</c:v>
                </c:pt>
                <c:pt idx="3561">
                  <c:v>0.18006000000000041</c:v>
                </c:pt>
                <c:pt idx="3562">
                  <c:v>0.16501000000000049</c:v>
                </c:pt>
                <c:pt idx="3563">
                  <c:v>0.14982999999999999</c:v>
                </c:pt>
                <c:pt idx="3564">
                  <c:v>0.13452</c:v>
                </c:pt>
                <c:pt idx="3565">
                  <c:v>0.11909000000000035</c:v>
                </c:pt>
                <c:pt idx="3566">
                  <c:v>0.10357000000000002</c:v>
                </c:pt>
                <c:pt idx="3567">
                  <c:v>8.797000000000002E-2</c:v>
                </c:pt>
                <c:pt idx="3568">
                  <c:v>7.2300000000000475E-2</c:v>
                </c:pt>
                <c:pt idx="3569">
                  <c:v>5.6579999999999978E-2</c:v>
                </c:pt>
                <c:pt idx="3570">
                  <c:v>4.0829999999999998E-2</c:v>
                </c:pt>
                <c:pt idx="3571">
                  <c:v>2.5070000000000099E-2</c:v>
                </c:pt>
                <c:pt idx="3572">
                  <c:v>9.3200000000000279E-3</c:v>
                </c:pt>
                <c:pt idx="3573">
                  <c:v>-6.4100000000000537E-3</c:v>
                </c:pt>
                <c:pt idx="3574">
                  <c:v>-2.208000000000011E-2</c:v>
                </c:pt>
                <c:pt idx="3575">
                  <c:v>-3.7680000000000331E-2</c:v>
                </c:pt>
                <c:pt idx="3576">
                  <c:v>-5.3190000000000105E-2</c:v>
                </c:pt>
                <c:pt idx="3577">
                  <c:v>-6.8589999999999998E-2</c:v>
                </c:pt>
                <c:pt idx="3578">
                  <c:v>-8.3850000000001146E-2</c:v>
                </c:pt>
                <c:pt idx="3579">
                  <c:v>-9.8960000000000353E-2</c:v>
                </c:pt>
                <c:pt idx="3580">
                  <c:v>-0.11390000000000011</c:v>
                </c:pt>
                <c:pt idx="3581">
                  <c:v>-0.12862999999999997</c:v>
                </c:pt>
                <c:pt idx="3582">
                  <c:v>-0.14315</c:v>
                </c:pt>
                <c:pt idx="3583">
                  <c:v>-0.15744000000000224</c:v>
                </c:pt>
                <c:pt idx="3584">
                  <c:v>-0.17146000000000094</c:v>
                </c:pt>
                <c:pt idx="3585">
                  <c:v>-0.18522000000000041</c:v>
                </c:pt>
                <c:pt idx="3586">
                  <c:v>-0.19868000000000022</c:v>
                </c:pt>
                <c:pt idx="3587">
                  <c:v>-0.21182000000000001</c:v>
                </c:pt>
                <c:pt idx="3588">
                  <c:v>-0.22464000000000028</c:v>
                </c:pt>
                <c:pt idx="3589">
                  <c:v>-0.23710999999999999</c:v>
                </c:pt>
                <c:pt idx="3590">
                  <c:v>-0.24922000000000041</c:v>
                </c:pt>
                <c:pt idx="3591">
                  <c:v>-0.26095000000000002</c:v>
                </c:pt>
                <c:pt idx="3592">
                  <c:v>-0.27228000000000002</c:v>
                </c:pt>
                <c:pt idx="3593">
                  <c:v>-0.28319</c:v>
                </c:pt>
                <c:pt idx="3594">
                  <c:v>-0.29366000000000031</c:v>
                </c:pt>
                <c:pt idx="3595">
                  <c:v>-0.30369000000000002</c:v>
                </c:pt>
                <c:pt idx="3596">
                  <c:v>-0.31324000000000002</c:v>
                </c:pt>
                <c:pt idx="3597">
                  <c:v>-0.32231000000000443</c:v>
                </c:pt>
                <c:pt idx="3598">
                  <c:v>-0.33086000000000443</c:v>
                </c:pt>
                <c:pt idx="3599">
                  <c:v>-0.33888000000000557</c:v>
                </c:pt>
                <c:pt idx="3600">
                  <c:v>-0.34634000000000098</c:v>
                </c:pt>
                <c:pt idx="3601">
                  <c:v>-0.35322000000000031</c:v>
                </c:pt>
                <c:pt idx="3602">
                  <c:v>-0.35950000000000032</c:v>
                </c:pt>
                <c:pt idx="3603">
                  <c:v>-0.36515000000000031</c:v>
                </c:pt>
                <c:pt idx="3604">
                  <c:v>-0.37014000000000002</c:v>
                </c:pt>
                <c:pt idx="3605">
                  <c:v>-0.37445000000000273</c:v>
                </c:pt>
                <c:pt idx="3606">
                  <c:v>-0.37803000000000031</c:v>
                </c:pt>
                <c:pt idx="3607">
                  <c:v>-0.38087000000000443</c:v>
                </c:pt>
                <c:pt idx="3608">
                  <c:v>-0.38293000000000038</c:v>
                </c:pt>
                <c:pt idx="3609">
                  <c:v>-0.38418000000000313</c:v>
                </c:pt>
                <c:pt idx="3610">
                  <c:v>-0.38458000000000364</c:v>
                </c:pt>
                <c:pt idx="3611">
                  <c:v>-0.38410000000000138</c:v>
                </c:pt>
                <c:pt idx="3612">
                  <c:v>-0.38272000000000272</c:v>
                </c:pt>
                <c:pt idx="3613">
                  <c:v>-0.38040000000000307</c:v>
                </c:pt>
                <c:pt idx="3614">
                  <c:v>-0.37711000000000244</c:v>
                </c:pt>
                <c:pt idx="3615">
                  <c:v>-0.37283000000000038</c:v>
                </c:pt>
                <c:pt idx="3616">
                  <c:v>-0.36754000000000031</c:v>
                </c:pt>
                <c:pt idx="3617">
                  <c:v>-0.36122000000000032</c:v>
                </c:pt>
                <c:pt idx="3618">
                  <c:v>-0.35386000000000273</c:v>
                </c:pt>
                <c:pt idx="3619">
                  <c:v>-0.34546000000000104</c:v>
                </c:pt>
                <c:pt idx="3620">
                  <c:v>-0.33600000000000313</c:v>
                </c:pt>
                <c:pt idx="3621">
                  <c:v>-0.32551000000000313</c:v>
                </c:pt>
                <c:pt idx="3622">
                  <c:v>-0.31400000000000244</c:v>
                </c:pt>
                <c:pt idx="3623">
                  <c:v>-0.30149000000000031</c:v>
                </c:pt>
                <c:pt idx="3624">
                  <c:v>-0.28803000000000001</c:v>
                </c:pt>
                <c:pt idx="3625">
                  <c:v>-0.27365</c:v>
                </c:pt>
                <c:pt idx="3626">
                  <c:v>-0.25842000000000032</c:v>
                </c:pt>
                <c:pt idx="3627">
                  <c:v>-0.24240000000000136</c:v>
                </c:pt>
                <c:pt idx="3628">
                  <c:v>-0.22566000000000025</c:v>
                </c:pt>
                <c:pt idx="3629">
                  <c:v>-0.20830000000000001</c:v>
                </c:pt>
                <c:pt idx="3630">
                  <c:v>-0.19041000000000052</c:v>
                </c:pt>
                <c:pt idx="3631">
                  <c:v>-0.1721</c:v>
                </c:pt>
                <c:pt idx="3632">
                  <c:v>-0.15347000000000041</c:v>
                </c:pt>
                <c:pt idx="3633">
                  <c:v>-0.13464000000000001</c:v>
                </c:pt>
                <c:pt idx="3634">
                  <c:v>-0.11575000000000016</c:v>
                </c:pt>
                <c:pt idx="3635">
                  <c:v>-9.6910000000000024E-2</c:v>
                </c:pt>
                <c:pt idx="3636">
                  <c:v>-7.8259999999999996E-2</c:v>
                </c:pt>
                <c:pt idx="3637">
                  <c:v>-5.9920000000000133E-2</c:v>
                </c:pt>
                <c:pt idx="3638">
                  <c:v>-4.2030000000000137E-2</c:v>
                </c:pt>
                <c:pt idx="3639">
                  <c:v>-2.470000000000001E-2</c:v>
                </c:pt>
                <c:pt idx="3640">
                  <c:v>-8.0500000000000762E-3</c:v>
                </c:pt>
                <c:pt idx="3641">
                  <c:v>7.8000000000000543E-3</c:v>
                </c:pt>
                <c:pt idx="3642">
                  <c:v>2.2740000000000052E-2</c:v>
                </c:pt>
                <c:pt idx="3643">
                  <c:v>3.6680000000000226E-2</c:v>
                </c:pt>
                <c:pt idx="3644">
                  <c:v>4.9540000000000022E-2</c:v>
                </c:pt>
                <c:pt idx="3645">
                  <c:v>6.1230000000000014E-2</c:v>
                </c:pt>
                <c:pt idx="3646">
                  <c:v>7.1700000000000166E-2</c:v>
                </c:pt>
                <c:pt idx="3647">
                  <c:v>8.0890000000000267E-2</c:v>
                </c:pt>
                <c:pt idx="3648">
                  <c:v>8.8760000000000755E-2</c:v>
                </c:pt>
                <c:pt idx="3649">
                  <c:v>9.5280000000000004E-2</c:v>
                </c:pt>
                <c:pt idx="3650">
                  <c:v>0.10044</c:v>
                </c:pt>
                <c:pt idx="3651">
                  <c:v>0.10423000000000029</c:v>
                </c:pt>
                <c:pt idx="3652">
                  <c:v>0.10664999999999998</c:v>
                </c:pt>
                <c:pt idx="3653">
                  <c:v>0.10773000000000083</c:v>
                </c:pt>
                <c:pt idx="3654">
                  <c:v>0.10749000000000022</c:v>
                </c:pt>
                <c:pt idx="3655">
                  <c:v>0.10596999999999998</c:v>
                </c:pt>
                <c:pt idx="3656">
                  <c:v>0.10320000000000012</c:v>
                </c:pt>
                <c:pt idx="3657">
                  <c:v>9.9240000000000064E-2</c:v>
                </c:pt>
                <c:pt idx="3658">
                  <c:v>9.4150000000000608E-2</c:v>
                </c:pt>
                <c:pt idx="3659">
                  <c:v>8.7990000000000027E-2</c:v>
                </c:pt>
                <c:pt idx="3660">
                  <c:v>8.0840000000000023E-2</c:v>
                </c:pt>
                <c:pt idx="3661">
                  <c:v>7.2760000000000574E-2</c:v>
                </c:pt>
                <c:pt idx="3662">
                  <c:v>6.3829999999999998E-2</c:v>
                </c:pt>
                <c:pt idx="3663">
                  <c:v>5.4150000000000115E-2</c:v>
                </c:pt>
                <c:pt idx="3664">
                  <c:v>4.3779999999999999E-2</c:v>
                </c:pt>
                <c:pt idx="3665">
                  <c:v>3.2830000000000373E-2</c:v>
                </c:pt>
                <c:pt idx="3666">
                  <c:v>2.1380000000000052E-2</c:v>
                </c:pt>
                <c:pt idx="3667">
                  <c:v>9.5300000000000228E-3</c:v>
                </c:pt>
                <c:pt idx="3668">
                  <c:v>-2.6300000000000069E-3</c:v>
                </c:pt>
                <c:pt idx="3669">
                  <c:v>-1.5010000000000023E-2</c:v>
                </c:pt>
                <c:pt idx="3670">
                  <c:v>-2.7500000000000063E-2</c:v>
                </c:pt>
                <c:pt idx="3671">
                  <c:v>-4.0000000000000105E-2</c:v>
                </c:pt>
                <c:pt idx="3672">
                  <c:v>-5.2430000000000421E-2</c:v>
                </c:pt>
                <c:pt idx="3673">
                  <c:v>-6.4670000000000033E-2</c:v>
                </c:pt>
                <c:pt idx="3674">
                  <c:v>-7.6630000000000004E-2</c:v>
                </c:pt>
                <c:pt idx="3675">
                  <c:v>-8.8210000000000066E-2</c:v>
                </c:pt>
                <c:pt idx="3676">
                  <c:v>-9.9300000000000208E-2</c:v>
                </c:pt>
                <c:pt idx="3677">
                  <c:v>-0.10981</c:v>
                </c:pt>
                <c:pt idx="3678">
                  <c:v>-0.11964000000000023</c:v>
                </c:pt>
                <c:pt idx="3679">
                  <c:v>-0.12870000000000001</c:v>
                </c:pt>
                <c:pt idx="3680">
                  <c:v>-0.13688</c:v>
                </c:pt>
                <c:pt idx="3681">
                  <c:v>-0.14410999999999999</c:v>
                </c:pt>
                <c:pt idx="3682">
                  <c:v>-0.15028000000000041</c:v>
                </c:pt>
                <c:pt idx="3683">
                  <c:v>-0.15533000000000041</c:v>
                </c:pt>
                <c:pt idx="3684">
                  <c:v>-0.15917000000000001</c:v>
                </c:pt>
                <c:pt idx="3685">
                  <c:v>-0.16173000000000037</c:v>
                </c:pt>
                <c:pt idx="3686">
                  <c:v>-0.16294000000000147</c:v>
                </c:pt>
                <c:pt idx="3687">
                  <c:v>-0.16277000000000022</c:v>
                </c:pt>
                <c:pt idx="3688">
                  <c:v>-0.16115000000000004</c:v>
                </c:pt>
                <c:pt idx="3689">
                  <c:v>-0.15805000000000041</c:v>
                </c:pt>
                <c:pt idx="3690">
                  <c:v>-0.15346000000000173</c:v>
                </c:pt>
                <c:pt idx="3691">
                  <c:v>-0.14735999999999999</c:v>
                </c:pt>
                <c:pt idx="3692">
                  <c:v>-0.13975000000000001</c:v>
                </c:pt>
                <c:pt idx="3693">
                  <c:v>-0.13066</c:v>
                </c:pt>
                <c:pt idx="3694">
                  <c:v>-0.12010999999999998</c:v>
                </c:pt>
                <c:pt idx="3695">
                  <c:v>-0.10815000000000002</c:v>
                </c:pt>
                <c:pt idx="3696">
                  <c:v>-9.4850000000000809E-2</c:v>
                </c:pt>
                <c:pt idx="3697">
                  <c:v>-8.0270000000000022E-2</c:v>
                </c:pt>
                <c:pt idx="3698">
                  <c:v>-6.4510000000000234E-2</c:v>
                </c:pt>
                <c:pt idx="3699">
                  <c:v>-4.7670000000000004E-2</c:v>
                </c:pt>
                <c:pt idx="3700">
                  <c:v>-2.9870000000000219E-2</c:v>
                </c:pt>
                <c:pt idx="3701">
                  <c:v>-1.1240000000000125E-2</c:v>
                </c:pt>
                <c:pt idx="3702">
                  <c:v>8.1000000000000048E-3</c:v>
                </c:pt>
                <c:pt idx="3703">
                  <c:v>2.8000000000000011E-2</c:v>
                </c:pt>
                <c:pt idx="3704">
                  <c:v>4.8310000000000144E-2</c:v>
                </c:pt>
                <c:pt idx="3705">
                  <c:v>6.8890000000000451E-2</c:v>
                </c:pt>
                <c:pt idx="3706">
                  <c:v>8.9580000000000048E-2</c:v>
                </c:pt>
                <c:pt idx="3707">
                  <c:v>0.11022999999999999</c:v>
                </c:pt>
                <c:pt idx="3708">
                  <c:v>0.13069</c:v>
                </c:pt>
                <c:pt idx="3709">
                  <c:v>0.15084000000000131</c:v>
                </c:pt>
                <c:pt idx="3710">
                  <c:v>0.17052999999999999</c:v>
                </c:pt>
                <c:pt idx="3711">
                  <c:v>0.18965000000000001</c:v>
                </c:pt>
                <c:pt idx="3712">
                  <c:v>0.20807999999999999</c:v>
                </c:pt>
                <c:pt idx="3713">
                  <c:v>0.22571000000000052</c:v>
                </c:pt>
                <c:pt idx="3714">
                  <c:v>0.24247000000000021</c:v>
                </c:pt>
                <c:pt idx="3715">
                  <c:v>0.25827</c:v>
                </c:pt>
                <c:pt idx="3716">
                  <c:v>0.27305000000000001</c:v>
                </c:pt>
                <c:pt idx="3717">
                  <c:v>0.28677000000000002</c:v>
                </c:pt>
                <c:pt idx="3718">
                  <c:v>0.29938000000000364</c:v>
                </c:pt>
                <c:pt idx="3719">
                  <c:v>0.31086000000000324</c:v>
                </c:pt>
                <c:pt idx="3720">
                  <c:v>0.32119000000000031</c:v>
                </c:pt>
                <c:pt idx="3721">
                  <c:v>0.3303800000000055</c:v>
                </c:pt>
                <c:pt idx="3722">
                  <c:v>0.33841000000000443</c:v>
                </c:pt>
                <c:pt idx="3723">
                  <c:v>0.34532000000000351</c:v>
                </c:pt>
                <c:pt idx="3724">
                  <c:v>0.35111000000000031</c:v>
                </c:pt>
                <c:pt idx="3725">
                  <c:v>0.35582000000000324</c:v>
                </c:pt>
                <c:pt idx="3726">
                  <c:v>0.35947000000000273</c:v>
                </c:pt>
                <c:pt idx="3727">
                  <c:v>0.36209000000000002</c:v>
                </c:pt>
                <c:pt idx="3728">
                  <c:v>0.36373</c:v>
                </c:pt>
                <c:pt idx="3729">
                  <c:v>0.36442000000000313</c:v>
                </c:pt>
                <c:pt idx="3730">
                  <c:v>0.36420000000000002</c:v>
                </c:pt>
                <c:pt idx="3731">
                  <c:v>0.36311000000000032</c:v>
                </c:pt>
                <c:pt idx="3732">
                  <c:v>0.36118000000000244</c:v>
                </c:pt>
                <c:pt idx="3733">
                  <c:v>0.35846000000000244</c:v>
                </c:pt>
                <c:pt idx="3734">
                  <c:v>0.35498000000000313</c:v>
                </c:pt>
                <c:pt idx="3735">
                  <c:v>0.35077000000000008</c:v>
                </c:pt>
                <c:pt idx="3736">
                  <c:v>0.34586000000000289</c:v>
                </c:pt>
                <c:pt idx="3737">
                  <c:v>0.34029000000000031</c:v>
                </c:pt>
                <c:pt idx="3738">
                  <c:v>0.33408000000000443</c:v>
                </c:pt>
                <c:pt idx="3739">
                  <c:v>0.32725000000000032</c:v>
                </c:pt>
                <c:pt idx="3740">
                  <c:v>0.3198300000000025</c:v>
                </c:pt>
                <c:pt idx="3741">
                  <c:v>0.31184000000000273</c:v>
                </c:pt>
                <c:pt idx="3742">
                  <c:v>0.30329</c:v>
                </c:pt>
                <c:pt idx="3743">
                  <c:v>0.29420000000000002</c:v>
                </c:pt>
                <c:pt idx="3744">
                  <c:v>0.28458000000000244</c:v>
                </c:pt>
                <c:pt idx="3745">
                  <c:v>0.27445000000000008</c:v>
                </c:pt>
                <c:pt idx="3746">
                  <c:v>0.26381000000000032</c:v>
                </c:pt>
                <c:pt idx="3747">
                  <c:v>0.25267000000000001</c:v>
                </c:pt>
                <c:pt idx="3748">
                  <c:v>0.24104000000000136</c:v>
                </c:pt>
                <c:pt idx="3749">
                  <c:v>0.22893000000000052</c:v>
                </c:pt>
                <c:pt idx="3750">
                  <c:v>0.21635000000000001</c:v>
                </c:pt>
                <c:pt idx="3751">
                  <c:v>0.20329000000000041</c:v>
                </c:pt>
                <c:pt idx="3752">
                  <c:v>0.18977000000000024</c:v>
                </c:pt>
                <c:pt idx="3753">
                  <c:v>0.17579000000000131</c:v>
                </c:pt>
                <c:pt idx="3754">
                  <c:v>0.16136000000000025</c:v>
                </c:pt>
                <c:pt idx="3755">
                  <c:v>0.14647000000000004</c:v>
                </c:pt>
                <c:pt idx="3756">
                  <c:v>0.13114999999999999</c:v>
                </c:pt>
                <c:pt idx="3757">
                  <c:v>0.11539000000000017</c:v>
                </c:pt>
                <c:pt idx="3758">
                  <c:v>9.9210000000000007E-2</c:v>
                </c:pt>
                <c:pt idx="3759">
                  <c:v>8.2610000000000003E-2</c:v>
                </c:pt>
                <c:pt idx="3760">
                  <c:v>6.5600000000000033E-2</c:v>
                </c:pt>
                <c:pt idx="3761">
                  <c:v>4.8200000000000014E-2</c:v>
                </c:pt>
                <c:pt idx="3762">
                  <c:v>3.0410000000000062E-2</c:v>
                </c:pt>
                <c:pt idx="3763">
                  <c:v>1.225E-2</c:v>
                </c:pt>
                <c:pt idx="3764">
                  <c:v>-6.2600000000000138E-3</c:v>
                </c:pt>
                <c:pt idx="3765">
                  <c:v>-2.512E-2</c:v>
                </c:pt>
                <c:pt idx="3766">
                  <c:v>-4.4290000000000128E-2</c:v>
                </c:pt>
                <c:pt idx="3767">
                  <c:v>-6.3770000000000021E-2</c:v>
                </c:pt>
                <c:pt idx="3768">
                  <c:v>-8.3540000000000766E-2</c:v>
                </c:pt>
                <c:pt idx="3769">
                  <c:v>-0.10356000000000012</c:v>
                </c:pt>
                <c:pt idx="3770">
                  <c:v>-0.12382000000000012</c:v>
                </c:pt>
                <c:pt idx="3771">
                  <c:v>-0.14427999999999999</c:v>
                </c:pt>
                <c:pt idx="3772">
                  <c:v>-0.16493000000000052</c:v>
                </c:pt>
                <c:pt idx="3773">
                  <c:v>-0.18572000000000041</c:v>
                </c:pt>
                <c:pt idx="3774">
                  <c:v>-0.20662</c:v>
                </c:pt>
                <c:pt idx="3775">
                  <c:v>-0.22760000000000022</c:v>
                </c:pt>
                <c:pt idx="3776">
                  <c:v>-0.24862000000000001</c:v>
                </c:pt>
                <c:pt idx="3777">
                  <c:v>-0.26961000000000002</c:v>
                </c:pt>
                <c:pt idx="3778">
                  <c:v>-0.29055000000000031</c:v>
                </c:pt>
                <c:pt idx="3779">
                  <c:v>-0.31137000000000364</c:v>
                </c:pt>
                <c:pt idx="3780">
                  <c:v>-0.33200000000000313</c:v>
                </c:pt>
                <c:pt idx="3781">
                  <c:v>-0.35239000000000031</c:v>
                </c:pt>
                <c:pt idx="3782">
                  <c:v>-0.37246000000000273</c:v>
                </c:pt>
                <c:pt idx="3783">
                  <c:v>-0.39211000000000285</c:v>
                </c:pt>
                <c:pt idx="3784">
                  <c:v>-0.41127000000000002</c:v>
                </c:pt>
                <c:pt idx="3785">
                  <c:v>-0.42983000000000032</c:v>
                </c:pt>
                <c:pt idx="3786">
                  <c:v>-0.44768000000000058</c:v>
                </c:pt>
                <c:pt idx="3787">
                  <c:v>-0.4647</c:v>
                </c:pt>
                <c:pt idx="3788">
                  <c:v>-0.48074</c:v>
                </c:pt>
                <c:pt idx="3789">
                  <c:v>-0.49568000000000273</c:v>
                </c:pt>
                <c:pt idx="3790">
                  <c:v>-0.50934999999999997</c:v>
                </c:pt>
                <c:pt idx="3791">
                  <c:v>-0.52157999999999949</c:v>
                </c:pt>
                <c:pt idx="3792">
                  <c:v>-0.53219000000000005</c:v>
                </c:pt>
                <c:pt idx="3793">
                  <c:v>-0.54100000000000004</c:v>
                </c:pt>
                <c:pt idx="3794">
                  <c:v>-0.54781000000000002</c:v>
                </c:pt>
                <c:pt idx="3795">
                  <c:v>-0.55242000000000002</c:v>
                </c:pt>
                <c:pt idx="3796">
                  <c:v>-0.55462000000000522</c:v>
                </c:pt>
                <c:pt idx="3797">
                  <c:v>-0.55420999999999998</c:v>
                </c:pt>
                <c:pt idx="3798">
                  <c:v>-0.55098999999999998</c:v>
                </c:pt>
                <c:pt idx="3799">
                  <c:v>-0.54476999999999998</c:v>
                </c:pt>
                <c:pt idx="3800">
                  <c:v>-0.53537000000000001</c:v>
                </c:pt>
                <c:pt idx="3801">
                  <c:v>-0.52263999999999999</c:v>
                </c:pt>
                <c:pt idx="3802">
                  <c:v>-0.50645999999999958</c:v>
                </c:pt>
                <c:pt idx="3803">
                  <c:v>-0.48673</c:v>
                </c:pt>
                <c:pt idx="3804">
                  <c:v>-0.46341000000000032</c:v>
                </c:pt>
                <c:pt idx="3805">
                  <c:v>-0.43650000000000244</c:v>
                </c:pt>
                <c:pt idx="3806">
                  <c:v>-0.40605000000000002</c:v>
                </c:pt>
                <c:pt idx="3807">
                  <c:v>-0.37217000000000244</c:v>
                </c:pt>
                <c:pt idx="3808">
                  <c:v>-0.33503000000000038</c:v>
                </c:pt>
                <c:pt idx="3809">
                  <c:v>-0.29485000000000244</c:v>
                </c:pt>
                <c:pt idx="3810">
                  <c:v>-0.25194</c:v>
                </c:pt>
                <c:pt idx="3811">
                  <c:v>-0.20663999999999999</c:v>
                </c:pt>
                <c:pt idx="3812">
                  <c:v>-0.15935000000000021</c:v>
                </c:pt>
                <c:pt idx="3813">
                  <c:v>-0.11051999999999931</c:v>
                </c:pt>
                <c:pt idx="3814">
                  <c:v>-6.0620000000000014E-2</c:v>
                </c:pt>
                <c:pt idx="3815">
                  <c:v>-1.0160000000000021E-2</c:v>
                </c:pt>
                <c:pt idx="3816">
                  <c:v>4.0349999999999997E-2</c:v>
                </c:pt>
                <c:pt idx="3817">
                  <c:v>9.0400000000000022E-2</c:v>
                </c:pt>
                <c:pt idx="3818">
                  <c:v>0.13947999999999999</c:v>
                </c:pt>
                <c:pt idx="3819">
                  <c:v>0.18712999999999999</c:v>
                </c:pt>
                <c:pt idx="3820">
                  <c:v>0.23291000000000148</c:v>
                </c:pt>
                <c:pt idx="3821">
                  <c:v>0.27644000000000002</c:v>
                </c:pt>
                <c:pt idx="3822">
                  <c:v>0.31737000000000443</c:v>
                </c:pt>
                <c:pt idx="3823">
                  <c:v>0.35542000000000273</c:v>
                </c:pt>
                <c:pt idx="3824">
                  <c:v>0.39039000000000296</c:v>
                </c:pt>
                <c:pt idx="3825">
                  <c:v>0.42211000000000032</c:v>
                </c:pt>
                <c:pt idx="3826">
                  <c:v>0.45048000000000032</c:v>
                </c:pt>
                <c:pt idx="3827">
                  <c:v>0.47548000000000273</c:v>
                </c:pt>
                <c:pt idx="3828">
                  <c:v>0.49710000000000032</c:v>
                </c:pt>
                <c:pt idx="3829">
                  <c:v>0.51539999999999997</c:v>
                </c:pt>
                <c:pt idx="3830">
                  <c:v>0.53047999999999951</c:v>
                </c:pt>
                <c:pt idx="3831">
                  <c:v>0.54247000000000001</c:v>
                </c:pt>
                <c:pt idx="3832">
                  <c:v>0.55152000000000001</c:v>
                </c:pt>
                <c:pt idx="3833">
                  <c:v>0.55781000000000003</c:v>
                </c:pt>
                <c:pt idx="3834">
                  <c:v>0.56152000000000002</c:v>
                </c:pt>
                <c:pt idx="3835">
                  <c:v>0.56284000000000545</c:v>
                </c:pt>
                <c:pt idx="3836">
                  <c:v>0.56198000000000004</c:v>
                </c:pt>
                <c:pt idx="3837">
                  <c:v>0.55913000000000002</c:v>
                </c:pt>
                <c:pt idx="3838">
                  <c:v>0.55447000000000002</c:v>
                </c:pt>
                <c:pt idx="3839">
                  <c:v>0.54818999999999996</c:v>
                </c:pt>
                <c:pt idx="3840">
                  <c:v>0.54047000000000001</c:v>
                </c:pt>
                <c:pt idx="3841">
                  <c:v>0.53145999999999949</c:v>
                </c:pt>
                <c:pt idx="3842">
                  <c:v>0.5213099999999995</c:v>
                </c:pt>
                <c:pt idx="3843">
                  <c:v>0.5101599999999995</c:v>
                </c:pt>
                <c:pt idx="3844">
                  <c:v>0.49814000000000008</c:v>
                </c:pt>
                <c:pt idx="3845">
                  <c:v>0.48535000000000256</c:v>
                </c:pt>
                <c:pt idx="3846">
                  <c:v>0.47190000000000032</c:v>
                </c:pt>
                <c:pt idx="3847">
                  <c:v>0.45786000000000032</c:v>
                </c:pt>
                <c:pt idx="3848">
                  <c:v>0.44333000000000045</c:v>
                </c:pt>
                <c:pt idx="3849">
                  <c:v>0.42837000000000364</c:v>
                </c:pt>
                <c:pt idx="3850">
                  <c:v>0.41302000000000244</c:v>
                </c:pt>
                <c:pt idx="3851">
                  <c:v>0.39736000000000443</c:v>
                </c:pt>
                <c:pt idx="3852">
                  <c:v>0.38141000000000352</c:v>
                </c:pt>
                <c:pt idx="3853">
                  <c:v>0.36521000000000031</c:v>
                </c:pt>
                <c:pt idx="3854">
                  <c:v>0.34881000000000323</c:v>
                </c:pt>
                <c:pt idx="3855">
                  <c:v>0.33222000000000301</c:v>
                </c:pt>
                <c:pt idx="3856">
                  <c:v>0.31546000000000313</c:v>
                </c:pt>
                <c:pt idx="3857">
                  <c:v>0.29856000000000038</c:v>
                </c:pt>
                <c:pt idx="3858">
                  <c:v>0.28154000000000001</c:v>
                </c:pt>
                <c:pt idx="3859">
                  <c:v>0.26441000000000031</c:v>
                </c:pt>
                <c:pt idx="3860">
                  <c:v>0.24718999999999999</c:v>
                </c:pt>
                <c:pt idx="3861">
                  <c:v>0.22989000000000032</c:v>
                </c:pt>
                <c:pt idx="3862">
                  <c:v>0.21252000000000001</c:v>
                </c:pt>
                <c:pt idx="3863">
                  <c:v>0.19510000000000022</c:v>
                </c:pt>
                <c:pt idx="3864">
                  <c:v>0.17763999999999999</c:v>
                </c:pt>
                <c:pt idx="3865">
                  <c:v>0.16015000000000001</c:v>
                </c:pt>
                <c:pt idx="3866">
                  <c:v>0.14265</c:v>
                </c:pt>
                <c:pt idx="3867">
                  <c:v>0.12514999999999998</c:v>
                </c:pt>
                <c:pt idx="3868">
                  <c:v>0.10767000000000022</c:v>
                </c:pt>
                <c:pt idx="3869">
                  <c:v>9.021000000000004E-2</c:v>
                </c:pt>
                <c:pt idx="3870">
                  <c:v>7.281000000000061E-2</c:v>
                </c:pt>
                <c:pt idx="3871">
                  <c:v>5.5460000000000155E-2</c:v>
                </c:pt>
                <c:pt idx="3872">
                  <c:v>3.8200000000000012E-2</c:v>
                </c:pt>
                <c:pt idx="3873">
                  <c:v>2.1040000000000062E-2</c:v>
                </c:pt>
                <c:pt idx="3874">
                  <c:v>3.990000000000017E-3</c:v>
                </c:pt>
                <c:pt idx="3875">
                  <c:v>-1.2919999999999996E-2</c:v>
                </c:pt>
                <c:pt idx="3876">
                  <c:v>-2.9680000000000088E-2</c:v>
                </c:pt>
                <c:pt idx="3877">
                  <c:v>-4.6269999999999992E-2</c:v>
                </c:pt>
                <c:pt idx="3878">
                  <c:v>-6.2670000000000003E-2</c:v>
                </c:pt>
                <c:pt idx="3879">
                  <c:v>-7.8850000000000114E-2</c:v>
                </c:pt>
                <c:pt idx="3880">
                  <c:v>-9.4810000000000047E-2</c:v>
                </c:pt>
                <c:pt idx="3881">
                  <c:v>-0.11051999999999931</c:v>
                </c:pt>
                <c:pt idx="3882">
                  <c:v>-0.12597</c:v>
                </c:pt>
                <c:pt idx="3883">
                  <c:v>-0.14113000000000001</c:v>
                </c:pt>
                <c:pt idx="3884">
                  <c:v>-0.15599000000000199</c:v>
                </c:pt>
                <c:pt idx="3885">
                  <c:v>-0.17052999999999999</c:v>
                </c:pt>
                <c:pt idx="3886">
                  <c:v>-0.18474000000000176</c:v>
                </c:pt>
                <c:pt idx="3887">
                  <c:v>-0.19859000000000046</c:v>
                </c:pt>
                <c:pt idx="3888">
                  <c:v>-0.21207999999999999</c:v>
                </c:pt>
                <c:pt idx="3889">
                  <c:v>-0.22517999999999991</c:v>
                </c:pt>
                <c:pt idx="3890">
                  <c:v>-0.23788000000000001</c:v>
                </c:pt>
                <c:pt idx="3891">
                  <c:v>-0.25016000000000005</c:v>
                </c:pt>
                <c:pt idx="3892">
                  <c:v>-0.26201000000000002</c:v>
                </c:pt>
                <c:pt idx="3893">
                  <c:v>-0.27340000000000031</c:v>
                </c:pt>
                <c:pt idx="3894">
                  <c:v>-0.28433000000000008</c:v>
                </c:pt>
                <c:pt idx="3895">
                  <c:v>-0.29477000000000031</c:v>
                </c:pt>
                <c:pt idx="3896">
                  <c:v>-0.30471000000000031</c:v>
                </c:pt>
                <c:pt idx="3897">
                  <c:v>-0.31413000000000002</c:v>
                </c:pt>
                <c:pt idx="3898">
                  <c:v>-0.32300000000000273</c:v>
                </c:pt>
                <c:pt idx="3899">
                  <c:v>-0.33131000000000443</c:v>
                </c:pt>
                <c:pt idx="3900">
                  <c:v>-0.33903000000000244</c:v>
                </c:pt>
                <c:pt idx="3901">
                  <c:v>-0.34615000000000057</c:v>
                </c:pt>
                <c:pt idx="3902">
                  <c:v>-0.35263</c:v>
                </c:pt>
                <c:pt idx="3903">
                  <c:v>-0.35845000000000032</c:v>
                </c:pt>
                <c:pt idx="3904">
                  <c:v>-0.36359000000000002</c:v>
                </c:pt>
                <c:pt idx="3905">
                  <c:v>-0.36802000000000273</c:v>
                </c:pt>
                <c:pt idx="3906">
                  <c:v>-0.37170000000000031</c:v>
                </c:pt>
                <c:pt idx="3907">
                  <c:v>-0.37461000000000244</c:v>
                </c:pt>
                <c:pt idx="3908">
                  <c:v>-0.37672000000000244</c:v>
                </c:pt>
                <c:pt idx="3909">
                  <c:v>-0.37799000000000038</c:v>
                </c:pt>
                <c:pt idx="3910">
                  <c:v>-0.37840000000000285</c:v>
                </c:pt>
                <c:pt idx="3911">
                  <c:v>-0.37791000000000313</c:v>
                </c:pt>
                <c:pt idx="3912">
                  <c:v>-0.37650000000000244</c:v>
                </c:pt>
                <c:pt idx="3913">
                  <c:v>-0.37413000000000002</c:v>
                </c:pt>
                <c:pt idx="3914">
                  <c:v>-0.37079000000000001</c:v>
                </c:pt>
                <c:pt idx="3915">
                  <c:v>-0.36645000000000238</c:v>
                </c:pt>
                <c:pt idx="3916">
                  <c:v>-0.36108000000000273</c:v>
                </c:pt>
                <c:pt idx="3917">
                  <c:v>-0.35468000000000038</c:v>
                </c:pt>
                <c:pt idx="3918">
                  <c:v>-0.34724000000000038</c:v>
                </c:pt>
                <c:pt idx="3919">
                  <c:v>-0.33875000000000038</c:v>
                </c:pt>
                <c:pt idx="3920">
                  <c:v>-0.32921000000000245</c:v>
                </c:pt>
                <c:pt idx="3921">
                  <c:v>-0.31865000000000032</c:v>
                </c:pt>
                <c:pt idx="3922">
                  <c:v>-0.30708000000000313</c:v>
                </c:pt>
                <c:pt idx="3923">
                  <c:v>-0.29452000000000261</c:v>
                </c:pt>
                <c:pt idx="3924">
                  <c:v>-0.28102000000000038</c:v>
                </c:pt>
                <c:pt idx="3925">
                  <c:v>-0.26663000000000003</c:v>
                </c:pt>
                <c:pt idx="3926">
                  <c:v>-0.25141000000000002</c:v>
                </c:pt>
                <c:pt idx="3927">
                  <c:v>-0.23542000000000021</c:v>
                </c:pt>
                <c:pt idx="3928">
                  <c:v>-0.21874000000000199</c:v>
                </c:pt>
                <c:pt idx="3929">
                  <c:v>-0.20146000000000044</c:v>
                </c:pt>
                <c:pt idx="3930">
                  <c:v>-0.18368999999999999</c:v>
                </c:pt>
                <c:pt idx="3931">
                  <c:v>-0.16552000000000025</c:v>
                </c:pt>
                <c:pt idx="3932">
                  <c:v>-0.14707999999999999</c:v>
                </c:pt>
                <c:pt idx="3933">
                  <c:v>-0.12847</c:v>
                </c:pt>
                <c:pt idx="3934">
                  <c:v>-0.10982000000000022</c:v>
                </c:pt>
                <c:pt idx="3935">
                  <c:v>-9.1250000000000067E-2</c:v>
                </c:pt>
                <c:pt idx="3936">
                  <c:v>-7.2910000000000474E-2</c:v>
                </c:pt>
                <c:pt idx="3937">
                  <c:v>-5.4900000000000143E-2</c:v>
                </c:pt>
                <c:pt idx="3938">
                  <c:v>-3.7360000000000011E-2</c:v>
                </c:pt>
                <c:pt idx="3939">
                  <c:v>-2.0410000000000011E-2</c:v>
                </c:pt>
                <c:pt idx="3940">
                  <c:v>-4.1700000000000114E-3</c:v>
                </c:pt>
                <c:pt idx="3941">
                  <c:v>1.1259999999999997E-2</c:v>
                </c:pt>
                <c:pt idx="3942">
                  <c:v>2.5770000000000053E-2</c:v>
                </c:pt>
                <c:pt idx="3943">
                  <c:v>3.9280000000000086E-2</c:v>
                </c:pt>
                <c:pt idx="3944">
                  <c:v>5.1690000000000014E-2</c:v>
                </c:pt>
                <c:pt idx="3945">
                  <c:v>6.2930000000000194E-2</c:v>
                </c:pt>
                <c:pt idx="3946">
                  <c:v>7.2950000000000181E-2</c:v>
                </c:pt>
                <c:pt idx="3947">
                  <c:v>8.1690000000000068E-2</c:v>
                </c:pt>
                <c:pt idx="3948">
                  <c:v>8.9120000000000268E-2</c:v>
                </c:pt>
                <c:pt idx="3949">
                  <c:v>9.5210000000000003E-2</c:v>
                </c:pt>
                <c:pt idx="3950">
                  <c:v>9.9950000000000622E-2</c:v>
                </c:pt>
                <c:pt idx="3951">
                  <c:v>0.10333000000000002</c:v>
                </c:pt>
                <c:pt idx="3952">
                  <c:v>0.10536000000000002</c:v>
                </c:pt>
                <c:pt idx="3953">
                  <c:v>0.10607000000000009</c:v>
                </c:pt>
                <c:pt idx="3954">
                  <c:v>0.10546999999999998</c:v>
                </c:pt>
                <c:pt idx="3955">
                  <c:v>0.10360999999999998</c:v>
                </c:pt>
                <c:pt idx="3956">
                  <c:v>0.10052999999999998</c:v>
                </c:pt>
                <c:pt idx="3957">
                  <c:v>9.6270000000000022E-2</c:v>
                </c:pt>
                <c:pt idx="3958">
                  <c:v>9.0910000000000005E-2</c:v>
                </c:pt>
                <c:pt idx="3959">
                  <c:v>8.4500000000000575E-2</c:v>
                </c:pt>
                <c:pt idx="3960">
                  <c:v>7.7110000000000234E-2</c:v>
                </c:pt>
                <c:pt idx="3961">
                  <c:v>6.8830000000000113E-2</c:v>
                </c:pt>
                <c:pt idx="3962">
                  <c:v>5.9710000000000797E-2</c:v>
                </c:pt>
                <c:pt idx="3963">
                  <c:v>4.9860000000000577E-2</c:v>
                </c:pt>
                <c:pt idx="3964">
                  <c:v>3.935000000000001E-2</c:v>
                </c:pt>
                <c:pt idx="3965">
                  <c:v>2.8270000000000062E-2</c:v>
                </c:pt>
                <c:pt idx="3966">
                  <c:v>1.6719999999999999E-2</c:v>
                </c:pt>
                <c:pt idx="3967">
                  <c:v>4.7800000000000134E-3</c:v>
                </c:pt>
                <c:pt idx="3968">
                  <c:v>-7.4500000000000633E-3</c:v>
                </c:pt>
                <c:pt idx="3969">
                  <c:v>-1.9879999999999998E-2</c:v>
                </c:pt>
                <c:pt idx="3970">
                  <c:v>-3.2400000000000317E-2</c:v>
                </c:pt>
                <c:pt idx="3971">
                  <c:v>-4.4910000000000429E-2</c:v>
                </c:pt>
                <c:pt idx="3972">
                  <c:v>-5.7330000000000561E-2</c:v>
                </c:pt>
                <c:pt idx="3973">
                  <c:v>-6.9550000000000181E-2</c:v>
                </c:pt>
                <c:pt idx="3974">
                  <c:v>-8.1460000000000005E-2</c:v>
                </c:pt>
                <c:pt idx="3975">
                  <c:v>-9.2970000000000025E-2</c:v>
                </c:pt>
                <c:pt idx="3976">
                  <c:v>-0.10398</c:v>
                </c:pt>
                <c:pt idx="3977">
                  <c:v>-0.11439000000000014</c:v>
                </c:pt>
                <c:pt idx="3978">
                  <c:v>-0.12409000000000078</c:v>
                </c:pt>
                <c:pt idx="3979">
                  <c:v>-0.13300000000000001</c:v>
                </c:pt>
                <c:pt idx="3980">
                  <c:v>-0.14102999999999999</c:v>
                </c:pt>
                <c:pt idx="3981">
                  <c:v>-0.14807000000000001</c:v>
                </c:pt>
                <c:pt idx="3982">
                  <c:v>-0.15404000000000159</c:v>
                </c:pt>
                <c:pt idx="3983">
                  <c:v>-0.15886000000000094</c:v>
                </c:pt>
                <c:pt idx="3984">
                  <c:v>-0.16245000000000032</c:v>
                </c:pt>
                <c:pt idx="3985">
                  <c:v>-0.16475000000000029</c:v>
                </c:pt>
                <c:pt idx="3986">
                  <c:v>-0.16567999999999999</c:v>
                </c:pt>
                <c:pt idx="3987">
                  <c:v>-0.16521000000000052</c:v>
                </c:pt>
                <c:pt idx="3988">
                  <c:v>-0.16327000000000022</c:v>
                </c:pt>
                <c:pt idx="3989">
                  <c:v>-0.15984000000000154</c:v>
                </c:pt>
                <c:pt idx="3990">
                  <c:v>-0.15490000000000156</c:v>
                </c:pt>
                <c:pt idx="3991">
                  <c:v>-0.14844000000000196</c:v>
                </c:pt>
                <c:pt idx="3992">
                  <c:v>-0.14046000000000131</c:v>
                </c:pt>
                <c:pt idx="3993">
                  <c:v>-0.13099000000000041</c:v>
                </c:pt>
                <c:pt idx="3994">
                  <c:v>-0.12006000000000012</c:v>
                </c:pt>
                <c:pt idx="3995">
                  <c:v>-0.107720000000001</c:v>
                </c:pt>
                <c:pt idx="3996">
                  <c:v>-9.4030000000000266E-2</c:v>
                </c:pt>
                <c:pt idx="3997">
                  <c:v>-7.907000000000021E-2</c:v>
                </c:pt>
                <c:pt idx="3998">
                  <c:v>-6.2940000000000024E-2</c:v>
                </c:pt>
                <c:pt idx="3999">
                  <c:v>-4.5740000000000024E-2</c:v>
                </c:pt>
                <c:pt idx="4000">
                  <c:v>-2.7600000000000298E-2</c:v>
                </c:pt>
                <c:pt idx="4001">
                  <c:v>-8.6300000000000005E-3</c:v>
                </c:pt>
                <c:pt idx="4002">
                  <c:v>1.1020000000000123E-2</c:v>
                </c:pt>
                <c:pt idx="4003">
                  <c:v>3.1200000000000099E-2</c:v>
                </c:pt>
                <c:pt idx="4004">
                  <c:v>5.1770000000000004E-2</c:v>
                </c:pt>
                <c:pt idx="4005">
                  <c:v>7.2580000000000172E-2</c:v>
                </c:pt>
                <c:pt idx="4006">
                  <c:v>9.3470000000000025E-2</c:v>
                </c:pt>
                <c:pt idx="4007">
                  <c:v>0.11429000000000035</c:v>
                </c:pt>
                <c:pt idx="4008">
                  <c:v>0.13489999999999999</c:v>
                </c:pt>
                <c:pt idx="4009">
                  <c:v>0.15515999999999999</c:v>
                </c:pt>
                <c:pt idx="4010">
                  <c:v>0.17493000000000131</c:v>
                </c:pt>
                <c:pt idx="4011">
                  <c:v>0.19409000000000037</c:v>
                </c:pt>
                <c:pt idx="4012">
                  <c:v>0.21254000000000148</c:v>
                </c:pt>
                <c:pt idx="4013">
                  <c:v>0.23016</c:v>
                </c:pt>
                <c:pt idx="4014">
                  <c:v>0.24689000000000041</c:v>
                </c:pt>
                <c:pt idx="4015">
                  <c:v>0.26263000000000003</c:v>
                </c:pt>
                <c:pt idx="4016">
                  <c:v>0.27734000000000031</c:v>
                </c:pt>
                <c:pt idx="4017">
                  <c:v>0.29096000000000038</c:v>
                </c:pt>
                <c:pt idx="4018">
                  <c:v>0.30345000000000188</c:v>
                </c:pt>
                <c:pt idx="4019">
                  <c:v>0.31481000000000364</c:v>
                </c:pt>
                <c:pt idx="4020">
                  <c:v>0.32500000000000273</c:v>
                </c:pt>
                <c:pt idx="4021">
                  <c:v>0.33404000000000256</c:v>
                </c:pt>
                <c:pt idx="4022">
                  <c:v>0.34193000000000057</c:v>
                </c:pt>
                <c:pt idx="4023">
                  <c:v>0.34868000000000104</c:v>
                </c:pt>
                <c:pt idx="4024">
                  <c:v>0.35432000000000313</c:v>
                </c:pt>
                <c:pt idx="4025">
                  <c:v>0.35888000000000364</c:v>
                </c:pt>
                <c:pt idx="4026">
                  <c:v>0.36238000000000364</c:v>
                </c:pt>
                <c:pt idx="4027">
                  <c:v>0.36486000000000313</c:v>
                </c:pt>
                <c:pt idx="4028">
                  <c:v>0.36636000000000313</c:v>
                </c:pt>
                <c:pt idx="4029">
                  <c:v>0.36691000000000273</c:v>
                </c:pt>
                <c:pt idx="4030">
                  <c:v>0.36657000000000273</c:v>
                </c:pt>
                <c:pt idx="4031">
                  <c:v>0.36536000000000313</c:v>
                </c:pt>
                <c:pt idx="4032">
                  <c:v>0.36333000000000032</c:v>
                </c:pt>
                <c:pt idx="4033">
                  <c:v>0.36052000000000273</c:v>
                </c:pt>
                <c:pt idx="4034">
                  <c:v>0.35695000000000032</c:v>
                </c:pt>
                <c:pt idx="4035">
                  <c:v>0.35267000000000032</c:v>
                </c:pt>
                <c:pt idx="4036">
                  <c:v>0.34770000000000056</c:v>
                </c:pt>
                <c:pt idx="4037">
                  <c:v>0.34208000000000155</c:v>
                </c:pt>
                <c:pt idx="4038">
                  <c:v>0.33583000000000313</c:v>
                </c:pt>
                <c:pt idx="4039">
                  <c:v>0.32897000000000437</c:v>
                </c:pt>
                <c:pt idx="4040">
                  <c:v>0.32153000000000032</c:v>
                </c:pt>
                <c:pt idx="4041">
                  <c:v>0.31353000000000031</c:v>
                </c:pt>
                <c:pt idx="4042">
                  <c:v>0.30498000000000364</c:v>
                </c:pt>
                <c:pt idx="4043">
                  <c:v>0.29591000000000273</c:v>
                </c:pt>
                <c:pt idx="4044">
                  <c:v>0.28631000000000273</c:v>
                </c:pt>
                <c:pt idx="4045">
                  <c:v>0.27621000000000001</c:v>
                </c:pt>
                <c:pt idx="4046">
                  <c:v>0.26561000000000001</c:v>
                </c:pt>
                <c:pt idx="4047">
                  <c:v>0.25452000000000002</c:v>
                </c:pt>
                <c:pt idx="4048">
                  <c:v>0.24295000000000044</c:v>
                </c:pt>
                <c:pt idx="4049">
                  <c:v>0.23089999999999999</c:v>
                </c:pt>
                <c:pt idx="4050">
                  <c:v>0.21839000000000044</c:v>
                </c:pt>
                <c:pt idx="4051">
                  <c:v>0.20541000000000148</c:v>
                </c:pt>
                <c:pt idx="4052">
                  <c:v>0.19198000000000037</c:v>
                </c:pt>
                <c:pt idx="4053">
                  <c:v>0.17809000000000041</c:v>
                </c:pt>
                <c:pt idx="4054">
                  <c:v>0.16375000000000028</c:v>
                </c:pt>
                <c:pt idx="4055">
                  <c:v>0.14898000000000131</c:v>
                </c:pt>
                <c:pt idx="4056">
                  <c:v>0.13377</c:v>
                </c:pt>
                <c:pt idx="4057">
                  <c:v>0.11813000000000025</c:v>
                </c:pt>
                <c:pt idx="4058">
                  <c:v>0.10206999999999998</c:v>
                </c:pt>
                <c:pt idx="4059">
                  <c:v>8.559000000000061E-2</c:v>
                </c:pt>
                <c:pt idx="4060">
                  <c:v>6.8720000000000114E-2</c:v>
                </c:pt>
                <c:pt idx="4061">
                  <c:v>5.1450000000000003E-2</c:v>
                </c:pt>
                <c:pt idx="4062">
                  <c:v>3.3810000000000041E-2</c:v>
                </c:pt>
                <c:pt idx="4063">
                  <c:v>1.5800000000000074E-2</c:v>
                </c:pt>
                <c:pt idx="4064">
                  <c:v>-2.5700000000000002E-3</c:v>
                </c:pt>
                <c:pt idx="4065">
                  <c:v>-2.1270000000000219E-2</c:v>
                </c:pt>
                <c:pt idx="4066">
                  <c:v>-4.0289999999999992E-2</c:v>
                </c:pt>
                <c:pt idx="4067">
                  <c:v>-5.9610000000000406E-2</c:v>
                </c:pt>
                <c:pt idx="4068">
                  <c:v>-7.9210000000000474E-2</c:v>
                </c:pt>
                <c:pt idx="4069">
                  <c:v>-9.9070000000000227E-2</c:v>
                </c:pt>
                <c:pt idx="4070">
                  <c:v>-0.11916000000000035</c:v>
                </c:pt>
                <c:pt idx="4071">
                  <c:v>-0.13946000000000044</c:v>
                </c:pt>
                <c:pt idx="4072">
                  <c:v>-0.1599400000000023</c:v>
                </c:pt>
                <c:pt idx="4073">
                  <c:v>-0.18057000000000001</c:v>
                </c:pt>
                <c:pt idx="4074">
                  <c:v>-0.20130999999999999</c:v>
                </c:pt>
                <c:pt idx="4075">
                  <c:v>-0.22214000000000028</c:v>
                </c:pt>
                <c:pt idx="4076">
                  <c:v>-0.24300000000000024</c:v>
                </c:pt>
                <c:pt idx="4077">
                  <c:v>-0.26386000000000032</c:v>
                </c:pt>
                <c:pt idx="4078">
                  <c:v>-0.28467000000000031</c:v>
                </c:pt>
                <c:pt idx="4079">
                  <c:v>-0.30538000000000437</c:v>
                </c:pt>
                <c:pt idx="4080">
                  <c:v>-0.32592000000000443</c:v>
                </c:pt>
                <c:pt idx="4081">
                  <c:v>-0.34623000000000032</c:v>
                </c:pt>
                <c:pt idx="4082">
                  <c:v>-0.36624000000000001</c:v>
                </c:pt>
                <c:pt idx="4083">
                  <c:v>-0.38588000000000489</c:v>
                </c:pt>
                <c:pt idx="4084">
                  <c:v>-0.40505000000000002</c:v>
                </c:pt>
                <c:pt idx="4085">
                  <c:v>-0.42365000000000008</c:v>
                </c:pt>
                <c:pt idx="4086">
                  <c:v>-0.44160000000000038</c:v>
                </c:pt>
                <c:pt idx="4087">
                  <c:v>-0.45875000000000005</c:v>
                </c:pt>
                <c:pt idx="4088">
                  <c:v>-0.47500000000000031</c:v>
                </c:pt>
                <c:pt idx="4089">
                  <c:v>-0.49020000000000002</c:v>
                </c:pt>
                <c:pt idx="4090">
                  <c:v>-0.50419999999999998</c:v>
                </c:pt>
                <c:pt idx="4091">
                  <c:v>-0.51683999999999997</c:v>
                </c:pt>
                <c:pt idx="4092">
                  <c:v>-0.52793999999999996</c:v>
                </c:pt>
                <c:pt idx="4093">
                  <c:v>-0.53732999999999997</c:v>
                </c:pt>
                <c:pt idx="4094">
                  <c:v>-0.54481999999999997</c:v>
                </c:pt>
                <c:pt idx="4095">
                  <c:v>-0.55020000000000002</c:v>
                </c:pt>
                <c:pt idx="4096">
                  <c:v>-0.5532899999999995</c:v>
                </c:pt>
                <c:pt idx="4097">
                  <c:v>-0.55386000000000002</c:v>
                </c:pt>
                <c:pt idx="4098">
                  <c:v>-0.55173000000000005</c:v>
                </c:pt>
                <c:pt idx="4099">
                  <c:v>-0.54671000000000003</c:v>
                </c:pt>
                <c:pt idx="4100">
                  <c:v>-0.53861000000000003</c:v>
                </c:pt>
                <c:pt idx="4101">
                  <c:v>-0.52727000000000002</c:v>
                </c:pt>
                <c:pt idx="4102">
                  <c:v>-0.51255999999999957</c:v>
                </c:pt>
                <c:pt idx="4103">
                  <c:v>-0.49438000000000443</c:v>
                </c:pt>
                <c:pt idx="4104">
                  <c:v>-0.47266000000000002</c:v>
                </c:pt>
                <c:pt idx="4105">
                  <c:v>-0.44738000000000289</c:v>
                </c:pt>
                <c:pt idx="4106">
                  <c:v>-0.41857000000000188</c:v>
                </c:pt>
                <c:pt idx="4107">
                  <c:v>-0.38631000000000443</c:v>
                </c:pt>
                <c:pt idx="4108">
                  <c:v>-0.35075000000000001</c:v>
                </c:pt>
                <c:pt idx="4109">
                  <c:v>-0.31208000000000313</c:v>
                </c:pt>
                <c:pt idx="4110">
                  <c:v>-0.27058000000000032</c:v>
                </c:pt>
                <c:pt idx="4111">
                  <c:v>-0.22657000000000022</c:v>
                </c:pt>
                <c:pt idx="4112">
                  <c:v>-0.18041000000000168</c:v>
                </c:pt>
                <c:pt idx="4113">
                  <c:v>-0.13253000000000001</c:v>
                </c:pt>
                <c:pt idx="4114">
                  <c:v>-8.3380000000000024E-2</c:v>
                </c:pt>
                <c:pt idx="4115">
                  <c:v>-3.347000000000009E-2</c:v>
                </c:pt>
                <c:pt idx="4116">
                  <c:v>1.6719999999999999E-2</c:v>
                </c:pt>
                <c:pt idx="4117">
                  <c:v>6.6659999999999997E-2</c:v>
                </c:pt>
                <c:pt idx="4118">
                  <c:v>0.11586000000000013</c:v>
                </c:pt>
                <c:pt idx="4119">
                  <c:v>0.16385000000000022</c:v>
                </c:pt>
                <c:pt idx="4120">
                  <c:v>0.21016000000000001</c:v>
                </c:pt>
                <c:pt idx="4121">
                  <c:v>0.25441000000000008</c:v>
                </c:pt>
                <c:pt idx="4122">
                  <c:v>0.29622000000000032</c:v>
                </c:pt>
                <c:pt idx="4123">
                  <c:v>0.33529000000000031</c:v>
                </c:pt>
                <c:pt idx="4124">
                  <c:v>0.37139000000000238</c:v>
                </c:pt>
                <c:pt idx="4125">
                  <c:v>0.40433000000000002</c:v>
                </c:pt>
                <c:pt idx="4126">
                  <c:v>0.43398000000000364</c:v>
                </c:pt>
                <c:pt idx="4127">
                  <c:v>0.46028000000000002</c:v>
                </c:pt>
                <c:pt idx="4128">
                  <c:v>0.48322000000000032</c:v>
                </c:pt>
                <c:pt idx="4129">
                  <c:v>0.50283</c:v>
                </c:pt>
                <c:pt idx="4130">
                  <c:v>0.51919000000000004</c:v>
                </c:pt>
                <c:pt idx="4131">
                  <c:v>0.53240999999999949</c:v>
                </c:pt>
                <c:pt idx="4132">
                  <c:v>0.54261999999999999</c:v>
                </c:pt>
                <c:pt idx="4133">
                  <c:v>0.55000000000000004</c:v>
                </c:pt>
                <c:pt idx="4134">
                  <c:v>0.55471999999999999</c:v>
                </c:pt>
                <c:pt idx="4135">
                  <c:v>0.55696000000000001</c:v>
                </c:pt>
                <c:pt idx="4136">
                  <c:v>0.55693000000000004</c:v>
                </c:pt>
                <c:pt idx="4137">
                  <c:v>0.55481000000000003</c:v>
                </c:pt>
                <c:pt idx="4138">
                  <c:v>0.55079000000000522</c:v>
                </c:pt>
                <c:pt idx="4139">
                  <c:v>0.54507000000000005</c:v>
                </c:pt>
                <c:pt idx="4140">
                  <c:v>0.53779999999999994</c:v>
                </c:pt>
                <c:pt idx="4141">
                  <c:v>0.52917000000000003</c:v>
                </c:pt>
                <c:pt idx="4142">
                  <c:v>0.51930999999999949</c:v>
                </c:pt>
                <c:pt idx="4143">
                  <c:v>0.5083799999999995</c:v>
                </c:pt>
                <c:pt idx="4144">
                  <c:v>0.49650000000000138</c:v>
                </c:pt>
                <c:pt idx="4145">
                  <c:v>0.48379</c:v>
                </c:pt>
                <c:pt idx="4146">
                  <c:v>0.47035000000000032</c:v>
                </c:pt>
                <c:pt idx="4147">
                  <c:v>0.45627000000000001</c:v>
                </c:pt>
                <c:pt idx="4148">
                  <c:v>0.44164000000000031</c:v>
                </c:pt>
                <c:pt idx="4149">
                  <c:v>0.42653000000000002</c:v>
                </c:pt>
                <c:pt idx="4150">
                  <c:v>0.41100000000000031</c:v>
                </c:pt>
                <c:pt idx="4151">
                  <c:v>0.39510000000000273</c:v>
                </c:pt>
                <c:pt idx="4152">
                  <c:v>0.37888000000000444</c:v>
                </c:pt>
                <c:pt idx="4153">
                  <c:v>0.36239000000000032</c:v>
                </c:pt>
                <c:pt idx="4154">
                  <c:v>0.34565000000000057</c:v>
                </c:pt>
                <c:pt idx="4155">
                  <c:v>0.32869000000000032</c:v>
                </c:pt>
                <c:pt idx="4156">
                  <c:v>0.31155000000000038</c:v>
                </c:pt>
                <c:pt idx="4157">
                  <c:v>0.29424</c:v>
                </c:pt>
                <c:pt idx="4158">
                  <c:v>0.27678000000000008</c:v>
                </c:pt>
                <c:pt idx="4159">
                  <c:v>0.25920000000000004</c:v>
                </c:pt>
                <c:pt idx="4160">
                  <c:v>0.24150000000000021</c:v>
                </c:pt>
                <c:pt idx="4161">
                  <c:v>0.22370000000000032</c:v>
                </c:pt>
                <c:pt idx="4162">
                  <c:v>0.20582</c:v>
                </c:pt>
                <c:pt idx="4163">
                  <c:v>0.18787000000000001</c:v>
                </c:pt>
                <c:pt idx="4164">
                  <c:v>0.16986000000000032</c:v>
                </c:pt>
                <c:pt idx="4165">
                  <c:v>0.15180000000000021</c:v>
                </c:pt>
                <c:pt idx="4166">
                  <c:v>0.13372000000000001</c:v>
                </c:pt>
                <c:pt idx="4167">
                  <c:v>0.11562000000000031</c:v>
                </c:pt>
                <c:pt idx="4168">
                  <c:v>9.7520000000000592E-2</c:v>
                </c:pt>
                <c:pt idx="4169">
                  <c:v>7.9430000000000542E-2</c:v>
                </c:pt>
                <c:pt idx="4170">
                  <c:v>6.1380000000000115E-2</c:v>
                </c:pt>
                <c:pt idx="4171">
                  <c:v>4.3370000000000013E-2</c:v>
                </c:pt>
                <c:pt idx="4172">
                  <c:v>2.5420000000000002E-2</c:v>
                </c:pt>
                <c:pt idx="4173">
                  <c:v>7.5600000000000129E-3</c:v>
                </c:pt>
                <c:pt idx="4174">
                  <c:v>-1.021E-2</c:v>
                </c:pt>
                <c:pt idx="4175">
                  <c:v>-2.7860000000000107E-2</c:v>
                </c:pt>
                <c:pt idx="4176">
                  <c:v>-4.5380000000000136E-2</c:v>
                </c:pt>
                <c:pt idx="4177">
                  <c:v>-6.2740000000000171E-2</c:v>
                </c:pt>
                <c:pt idx="4178">
                  <c:v>-7.9940000000000122E-2</c:v>
                </c:pt>
                <c:pt idx="4179">
                  <c:v>-9.6940000000000026E-2</c:v>
                </c:pt>
                <c:pt idx="4180">
                  <c:v>-0.11373000000000025</c:v>
                </c:pt>
                <c:pt idx="4181">
                  <c:v>-0.13028999999999999</c:v>
                </c:pt>
                <c:pt idx="4182">
                  <c:v>-0.14660999999999999</c:v>
                </c:pt>
                <c:pt idx="4183">
                  <c:v>-0.16266000000000025</c:v>
                </c:pt>
                <c:pt idx="4184">
                  <c:v>-0.17842000000000041</c:v>
                </c:pt>
                <c:pt idx="4185">
                  <c:v>-0.19388000000000022</c:v>
                </c:pt>
                <c:pt idx="4186">
                  <c:v>-0.20902000000000001</c:v>
                </c:pt>
                <c:pt idx="4187">
                  <c:v>-0.22381000000000029</c:v>
                </c:pt>
                <c:pt idx="4188">
                  <c:v>-0.23825000000000021</c:v>
                </c:pt>
                <c:pt idx="4189">
                  <c:v>-0.25229000000000001</c:v>
                </c:pt>
                <c:pt idx="4190">
                  <c:v>-0.26594000000000001</c:v>
                </c:pt>
                <c:pt idx="4191">
                  <c:v>-0.27916000000000002</c:v>
                </c:pt>
                <c:pt idx="4192">
                  <c:v>-0.29193000000000002</c:v>
                </c:pt>
                <c:pt idx="4193">
                  <c:v>-0.30422000000000032</c:v>
                </c:pt>
                <c:pt idx="4194">
                  <c:v>-0.31602000000000313</c:v>
                </c:pt>
                <c:pt idx="4195">
                  <c:v>-0.32730000000000364</c:v>
                </c:pt>
                <c:pt idx="4196">
                  <c:v>-0.33802000000000443</c:v>
                </c:pt>
                <c:pt idx="4197">
                  <c:v>-0.34816000000000064</c:v>
                </c:pt>
                <c:pt idx="4198">
                  <c:v>-0.35768000000000238</c:v>
                </c:pt>
                <c:pt idx="4199">
                  <c:v>-0.36656000000000138</c:v>
                </c:pt>
                <c:pt idx="4200">
                  <c:v>-0.37474000000000002</c:v>
                </c:pt>
                <c:pt idx="4201">
                  <c:v>-0.38220000000000032</c:v>
                </c:pt>
                <c:pt idx="4202">
                  <c:v>-0.388880000000005</c:v>
                </c:pt>
                <c:pt idx="4203">
                  <c:v>-0.39476000000000244</c:v>
                </c:pt>
                <c:pt idx="4204">
                  <c:v>-0.39977000000000285</c:v>
                </c:pt>
                <c:pt idx="4205">
                  <c:v>-0.40388000000000313</c:v>
                </c:pt>
                <c:pt idx="4206">
                  <c:v>-0.40702000000000038</c:v>
                </c:pt>
                <c:pt idx="4207">
                  <c:v>-0.40916000000000002</c:v>
                </c:pt>
                <c:pt idx="4208">
                  <c:v>-0.41024000000000005</c:v>
                </c:pt>
                <c:pt idx="4209">
                  <c:v>-0.41020000000000001</c:v>
                </c:pt>
                <c:pt idx="4210">
                  <c:v>-0.40900000000000031</c:v>
                </c:pt>
                <c:pt idx="4211">
                  <c:v>-0.40659000000000001</c:v>
                </c:pt>
                <c:pt idx="4212">
                  <c:v>-0.40292000000000244</c:v>
                </c:pt>
                <c:pt idx="4213">
                  <c:v>-0.39795000000000341</c:v>
                </c:pt>
                <c:pt idx="4214">
                  <c:v>-0.39164000000000032</c:v>
                </c:pt>
                <c:pt idx="4215">
                  <c:v>-0.38397000000000364</c:v>
                </c:pt>
                <c:pt idx="4216">
                  <c:v>-0.37491000000000313</c:v>
                </c:pt>
                <c:pt idx="4217">
                  <c:v>-0.36444000000000032</c:v>
                </c:pt>
                <c:pt idx="4218">
                  <c:v>-0.35258000000000267</c:v>
                </c:pt>
                <c:pt idx="4219">
                  <c:v>-0.33931000000000489</c:v>
                </c:pt>
                <c:pt idx="4220">
                  <c:v>-0.32468000000000313</c:v>
                </c:pt>
                <c:pt idx="4221">
                  <c:v>-0.30872000000000038</c:v>
                </c:pt>
                <c:pt idx="4222">
                  <c:v>-0.29147000000000273</c:v>
                </c:pt>
                <c:pt idx="4223">
                  <c:v>-0.27301000000000031</c:v>
                </c:pt>
                <c:pt idx="4224">
                  <c:v>-0.25341000000000002</c:v>
                </c:pt>
                <c:pt idx="4225">
                  <c:v>-0.23279000000000041</c:v>
                </c:pt>
                <c:pt idx="4226">
                  <c:v>-0.21125000000000024</c:v>
                </c:pt>
                <c:pt idx="4227">
                  <c:v>-0.18892000000000142</c:v>
                </c:pt>
                <c:pt idx="4228">
                  <c:v>-0.1659400000000015</c:v>
                </c:pt>
                <c:pt idx="4229">
                  <c:v>-0.14248000000000041</c:v>
                </c:pt>
                <c:pt idx="4230">
                  <c:v>-0.11867999999999999</c:v>
                </c:pt>
                <c:pt idx="4231">
                  <c:v>-9.4720000000000623E-2</c:v>
                </c:pt>
                <c:pt idx="4232">
                  <c:v>-7.0780000000000134E-2</c:v>
                </c:pt>
                <c:pt idx="4233">
                  <c:v>-4.7030000000000134E-2</c:v>
                </c:pt>
                <c:pt idx="4234">
                  <c:v>-2.366E-2</c:v>
                </c:pt>
                <c:pt idx="4235">
                  <c:v>-8.400000000000099E-4</c:v>
                </c:pt>
                <c:pt idx="4236">
                  <c:v>2.1260000000000012E-2</c:v>
                </c:pt>
                <c:pt idx="4237">
                  <c:v>4.2490000000000215E-2</c:v>
                </c:pt>
                <c:pt idx="4238">
                  <c:v>6.2680000000000013E-2</c:v>
                </c:pt>
                <c:pt idx="4239">
                  <c:v>8.1690000000000068E-2</c:v>
                </c:pt>
                <c:pt idx="4240">
                  <c:v>9.9410000000000026E-2</c:v>
                </c:pt>
                <c:pt idx="4241">
                  <c:v>0.11570999999999999</c:v>
                </c:pt>
                <c:pt idx="4242">
                  <c:v>0.1305</c:v>
                </c:pt>
                <c:pt idx="4243">
                  <c:v>0.14371000000000139</c:v>
                </c:pt>
                <c:pt idx="4244">
                  <c:v>0.15527000000000021</c:v>
                </c:pt>
                <c:pt idx="4245">
                  <c:v>0.16514000000000029</c:v>
                </c:pt>
                <c:pt idx="4246">
                  <c:v>0.17327999999999999</c:v>
                </c:pt>
                <c:pt idx="4247">
                  <c:v>0.17968000000000001</c:v>
                </c:pt>
                <c:pt idx="4248">
                  <c:v>0.18435000000000001</c:v>
                </c:pt>
                <c:pt idx="4249">
                  <c:v>0.18729000000000173</c:v>
                </c:pt>
                <c:pt idx="4250">
                  <c:v>0.18853000000000131</c:v>
                </c:pt>
                <c:pt idx="4251">
                  <c:v>0.18812000000000001</c:v>
                </c:pt>
                <c:pt idx="4252">
                  <c:v>0.18609000000000148</c:v>
                </c:pt>
                <c:pt idx="4253">
                  <c:v>0.18251000000000148</c:v>
                </c:pt>
                <c:pt idx="4254">
                  <c:v>0.17744000000000168</c:v>
                </c:pt>
                <c:pt idx="4255">
                  <c:v>0.17095000000000021</c:v>
                </c:pt>
                <c:pt idx="4256">
                  <c:v>0.16311000000000028</c:v>
                </c:pt>
                <c:pt idx="4257">
                  <c:v>0.15401000000000148</c:v>
                </c:pt>
                <c:pt idx="4258">
                  <c:v>0.14373000000000041</c:v>
                </c:pt>
                <c:pt idx="4259">
                  <c:v>0.13235</c:v>
                </c:pt>
                <c:pt idx="4260">
                  <c:v>0.11996999999999999</c:v>
                </c:pt>
                <c:pt idx="4261">
                  <c:v>0.10668000000000002</c:v>
                </c:pt>
                <c:pt idx="4262">
                  <c:v>9.255000000000041E-2</c:v>
                </c:pt>
                <c:pt idx="4263">
                  <c:v>7.7700000000000574E-2</c:v>
                </c:pt>
                <c:pt idx="4264">
                  <c:v>6.2210000000000154E-2</c:v>
                </c:pt>
                <c:pt idx="4265">
                  <c:v>4.6179999999999985E-2</c:v>
                </c:pt>
                <c:pt idx="4266">
                  <c:v>2.9690000000000043E-2</c:v>
                </c:pt>
                <c:pt idx="4267">
                  <c:v>1.2860000000000085E-2</c:v>
                </c:pt>
                <c:pt idx="4268">
                  <c:v>-4.2300000000000159E-3</c:v>
                </c:pt>
                <c:pt idx="4269">
                  <c:v>-2.1490000000000016E-2</c:v>
                </c:pt>
                <c:pt idx="4270">
                  <c:v>-3.8800000000000105E-2</c:v>
                </c:pt>
                <c:pt idx="4271">
                  <c:v>-5.6070000000000002E-2</c:v>
                </c:pt>
                <c:pt idx="4272">
                  <c:v>-7.3209999999999997E-2</c:v>
                </c:pt>
                <c:pt idx="4273">
                  <c:v>-9.0110000000000023E-2</c:v>
                </c:pt>
                <c:pt idx="4274">
                  <c:v>-0.10666000000000073</c:v>
                </c:pt>
                <c:pt idx="4275">
                  <c:v>-0.12275999999999998</c:v>
                </c:pt>
                <c:pt idx="4276">
                  <c:v>-0.13832</c:v>
                </c:pt>
                <c:pt idx="4277">
                  <c:v>-0.15321000000000173</c:v>
                </c:pt>
                <c:pt idx="4278">
                  <c:v>-0.16733000000000028</c:v>
                </c:pt>
                <c:pt idx="4279">
                  <c:v>-0.18057000000000001</c:v>
                </c:pt>
                <c:pt idx="4280">
                  <c:v>-0.19283000000000025</c:v>
                </c:pt>
                <c:pt idx="4281">
                  <c:v>-0.20399000000000142</c:v>
                </c:pt>
                <c:pt idx="4282">
                  <c:v>-0.21394000000000199</c:v>
                </c:pt>
                <c:pt idx="4283">
                  <c:v>-0.22259000000000032</c:v>
                </c:pt>
                <c:pt idx="4284">
                  <c:v>-0.22982000000000022</c:v>
                </c:pt>
                <c:pt idx="4285">
                  <c:v>-0.23554000000000044</c:v>
                </c:pt>
                <c:pt idx="4286">
                  <c:v>-0.23965</c:v>
                </c:pt>
                <c:pt idx="4287">
                  <c:v>-0.24207000000000001</c:v>
                </c:pt>
                <c:pt idx="4288">
                  <c:v>-0.24272000000000021</c:v>
                </c:pt>
                <c:pt idx="4289">
                  <c:v>-0.24152000000000001</c:v>
                </c:pt>
                <c:pt idx="4290">
                  <c:v>-0.23843000000000131</c:v>
                </c:pt>
                <c:pt idx="4291">
                  <c:v>-0.23340000000000041</c:v>
                </c:pt>
                <c:pt idx="4292">
                  <c:v>-0.22640000000000049</c:v>
                </c:pt>
                <c:pt idx="4293">
                  <c:v>-0.21743000000000173</c:v>
                </c:pt>
                <c:pt idx="4294">
                  <c:v>-0.20649000000000148</c:v>
                </c:pt>
                <c:pt idx="4295">
                  <c:v>-0.19361000000000028</c:v>
                </c:pt>
                <c:pt idx="4296">
                  <c:v>-0.17882999999999999</c:v>
                </c:pt>
                <c:pt idx="4297">
                  <c:v>-0.16224000000000052</c:v>
                </c:pt>
                <c:pt idx="4298">
                  <c:v>-0.14392000000000021</c:v>
                </c:pt>
                <c:pt idx="4299">
                  <c:v>-0.12399000000000029</c:v>
                </c:pt>
                <c:pt idx="4300">
                  <c:v>-0.10258</c:v>
                </c:pt>
                <c:pt idx="4301">
                  <c:v>-7.9840000000000133E-2</c:v>
                </c:pt>
                <c:pt idx="4302">
                  <c:v>-5.5940000000000004E-2</c:v>
                </c:pt>
                <c:pt idx="4303">
                  <c:v>-3.1080000000000219E-2</c:v>
                </c:pt>
                <c:pt idx="4304">
                  <c:v>-5.4300000000000641E-3</c:v>
                </c:pt>
                <c:pt idx="4305">
                  <c:v>2.078000000000001E-2</c:v>
                </c:pt>
                <c:pt idx="4306">
                  <c:v>4.7350000000000135E-2</c:v>
                </c:pt>
                <c:pt idx="4307">
                  <c:v>7.4060000000000542E-2</c:v>
                </c:pt>
                <c:pt idx="4308">
                  <c:v>0.10070000000000009</c:v>
                </c:pt>
                <c:pt idx="4309">
                  <c:v>0.12706999999999999</c:v>
                </c:pt>
                <c:pt idx="4310">
                  <c:v>0.15296000000000173</c:v>
                </c:pt>
                <c:pt idx="4311">
                  <c:v>0.17820000000000041</c:v>
                </c:pt>
                <c:pt idx="4312">
                  <c:v>0.2026</c:v>
                </c:pt>
                <c:pt idx="4313">
                  <c:v>0.22602000000000025</c:v>
                </c:pt>
                <c:pt idx="4314">
                  <c:v>0.24831000000000131</c:v>
                </c:pt>
                <c:pt idx="4315">
                  <c:v>0.26936000000000032</c:v>
                </c:pt>
                <c:pt idx="4316">
                  <c:v>0.28907000000000038</c:v>
                </c:pt>
                <c:pt idx="4317">
                  <c:v>0.30736000000000313</c:v>
                </c:pt>
                <c:pt idx="4318">
                  <c:v>0.32418000000000313</c:v>
                </c:pt>
                <c:pt idx="4319">
                  <c:v>0.33949000000000285</c:v>
                </c:pt>
                <c:pt idx="4320">
                  <c:v>0.35326000000000002</c:v>
                </c:pt>
                <c:pt idx="4321">
                  <c:v>0.36550000000000032</c:v>
                </c:pt>
                <c:pt idx="4322">
                  <c:v>0.37621000000000032</c:v>
                </c:pt>
                <c:pt idx="4323">
                  <c:v>0.38541000000000364</c:v>
                </c:pt>
                <c:pt idx="4324">
                  <c:v>0.39316000000000273</c:v>
                </c:pt>
                <c:pt idx="4325">
                  <c:v>0.39948000000000489</c:v>
                </c:pt>
                <c:pt idx="4326">
                  <c:v>0.40443000000000001</c:v>
                </c:pt>
                <c:pt idx="4327">
                  <c:v>0.40808000000000244</c:v>
                </c:pt>
                <c:pt idx="4328">
                  <c:v>0.41047000000000244</c:v>
                </c:pt>
                <c:pt idx="4329">
                  <c:v>0.41169</c:v>
                </c:pt>
                <c:pt idx="4330">
                  <c:v>0.41178000000000031</c:v>
                </c:pt>
                <c:pt idx="4331">
                  <c:v>0.41082000000000313</c:v>
                </c:pt>
                <c:pt idx="4332">
                  <c:v>0.40888000000000313</c:v>
                </c:pt>
                <c:pt idx="4333">
                  <c:v>0.40600000000000008</c:v>
                </c:pt>
                <c:pt idx="4334">
                  <c:v>0.40227000000000002</c:v>
                </c:pt>
                <c:pt idx="4335">
                  <c:v>0.39772000000000313</c:v>
                </c:pt>
                <c:pt idx="4336">
                  <c:v>0.39241000000000376</c:v>
                </c:pt>
                <c:pt idx="4337">
                  <c:v>0.38639000000000273</c:v>
                </c:pt>
                <c:pt idx="4338">
                  <c:v>0.37971000000000038</c:v>
                </c:pt>
                <c:pt idx="4339">
                  <c:v>0.37241000000000313</c:v>
                </c:pt>
                <c:pt idx="4340">
                  <c:v>0.36451000000000244</c:v>
                </c:pt>
                <c:pt idx="4341">
                  <c:v>0.35606000000000032</c:v>
                </c:pt>
                <c:pt idx="4342">
                  <c:v>0.34709000000000056</c:v>
                </c:pt>
                <c:pt idx="4343">
                  <c:v>0.33761000000000313</c:v>
                </c:pt>
                <c:pt idx="4344">
                  <c:v>0.32765000000000088</c:v>
                </c:pt>
                <c:pt idx="4345">
                  <c:v>0.31723000000000001</c:v>
                </c:pt>
                <c:pt idx="4346">
                  <c:v>0.30637000000000364</c:v>
                </c:pt>
                <c:pt idx="4347">
                  <c:v>0.29508000000000273</c:v>
                </c:pt>
                <c:pt idx="4348">
                  <c:v>0.28336000000000244</c:v>
                </c:pt>
                <c:pt idx="4349">
                  <c:v>0.27123999999999998</c:v>
                </c:pt>
                <c:pt idx="4350">
                  <c:v>0.25873000000000002</c:v>
                </c:pt>
                <c:pt idx="4351">
                  <c:v>0.24582000000000001</c:v>
                </c:pt>
                <c:pt idx="4352">
                  <c:v>0.23252</c:v>
                </c:pt>
                <c:pt idx="4353">
                  <c:v>0.21885000000000004</c:v>
                </c:pt>
                <c:pt idx="4354">
                  <c:v>0.20480999999999999</c:v>
                </c:pt>
                <c:pt idx="4355">
                  <c:v>0.19040000000000037</c:v>
                </c:pt>
                <c:pt idx="4356">
                  <c:v>0.17563999999999999</c:v>
                </c:pt>
                <c:pt idx="4357">
                  <c:v>0.16052000000000022</c:v>
                </c:pt>
                <c:pt idx="4358">
                  <c:v>0.14507</c:v>
                </c:pt>
                <c:pt idx="4359">
                  <c:v>0.12927</c:v>
                </c:pt>
                <c:pt idx="4360">
                  <c:v>0.11315000000000011</c:v>
                </c:pt>
                <c:pt idx="4361">
                  <c:v>9.6710000000000046E-2</c:v>
                </c:pt>
                <c:pt idx="4362">
                  <c:v>7.9970000000000124E-2</c:v>
                </c:pt>
                <c:pt idx="4363">
                  <c:v>6.2930000000000194E-2</c:v>
                </c:pt>
                <c:pt idx="4364">
                  <c:v>4.5609999999999998E-2</c:v>
                </c:pt>
                <c:pt idx="4365">
                  <c:v>2.802E-2</c:v>
                </c:pt>
                <c:pt idx="4366">
                  <c:v>1.0180000000000033E-2</c:v>
                </c:pt>
                <c:pt idx="4367">
                  <c:v>-7.9000000000000788E-3</c:v>
                </c:pt>
                <c:pt idx="4368">
                  <c:v>-2.6200000000000098E-2</c:v>
                </c:pt>
                <c:pt idx="4369">
                  <c:v>-4.4700000000000538E-2</c:v>
                </c:pt>
                <c:pt idx="4370">
                  <c:v>-6.3380000000000034E-2</c:v>
                </c:pt>
                <c:pt idx="4371">
                  <c:v>-8.2230000000000025E-2</c:v>
                </c:pt>
                <c:pt idx="4372">
                  <c:v>-0.10122000000000073</c:v>
                </c:pt>
                <c:pt idx="4373">
                  <c:v>-0.12033000000000002</c:v>
                </c:pt>
                <c:pt idx="4374">
                  <c:v>-0.13952999999999999</c:v>
                </c:pt>
                <c:pt idx="4375">
                  <c:v>-0.15880000000000041</c:v>
                </c:pt>
                <c:pt idx="4376">
                  <c:v>-0.17812</c:v>
                </c:pt>
                <c:pt idx="4377">
                  <c:v>-0.19745000000000038</c:v>
                </c:pt>
                <c:pt idx="4378">
                  <c:v>-0.21676000000000148</c:v>
                </c:pt>
                <c:pt idx="4379">
                  <c:v>-0.23602999999999999</c:v>
                </c:pt>
                <c:pt idx="4380">
                  <c:v>-0.25521000000000005</c:v>
                </c:pt>
                <c:pt idx="4381">
                  <c:v>-0.27427000000000001</c:v>
                </c:pt>
                <c:pt idx="4382">
                  <c:v>-0.29317000000000032</c:v>
                </c:pt>
                <c:pt idx="4383">
                  <c:v>-0.31187000000000364</c:v>
                </c:pt>
                <c:pt idx="4384">
                  <c:v>-0.33031000000000443</c:v>
                </c:pt>
                <c:pt idx="4385">
                  <c:v>-0.34844000000000075</c:v>
                </c:pt>
                <c:pt idx="4386">
                  <c:v>-0.36621000000000031</c:v>
                </c:pt>
                <c:pt idx="4387">
                  <c:v>-0.38354000000000038</c:v>
                </c:pt>
                <c:pt idx="4388">
                  <c:v>-0.40038000000000273</c:v>
                </c:pt>
                <c:pt idx="4389">
                  <c:v>-0.41665000000000002</c:v>
                </c:pt>
                <c:pt idx="4390">
                  <c:v>-0.43225000000000002</c:v>
                </c:pt>
                <c:pt idx="4391">
                  <c:v>-0.44710000000000044</c:v>
                </c:pt>
                <c:pt idx="4392">
                  <c:v>-0.46110000000000001</c:v>
                </c:pt>
                <c:pt idx="4393">
                  <c:v>-0.47414000000000001</c:v>
                </c:pt>
                <c:pt idx="4394">
                  <c:v>-0.48610000000000031</c:v>
                </c:pt>
                <c:pt idx="4395">
                  <c:v>-0.49685000000000273</c:v>
                </c:pt>
                <c:pt idx="4396">
                  <c:v>-0.50624999999999998</c:v>
                </c:pt>
                <c:pt idx="4397">
                  <c:v>-0.51417999999999997</c:v>
                </c:pt>
                <c:pt idx="4398">
                  <c:v>-0.5204699999999951</c:v>
                </c:pt>
                <c:pt idx="4399">
                  <c:v>-0.52498</c:v>
                </c:pt>
                <c:pt idx="4400">
                  <c:v>-0.52754000000000001</c:v>
                </c:pt>
                <c:pt idx="4401">
                  <c:v>-0.52798999999999996</c:v>
                </c:pt>
                <c:pt idx="4402">
                  <c:v>-0.52617999999999998</c:v>
                </c:pt>
                <c:pt idx="4403">
                  <c:v>-0.52195999999999998</c:v>
                </c:pt>
                <c:pt idx="4404">
                  <c:v>-0.51517999999999997</c:v>
                </c:pt>
                <c:pt idx="4405">
                  <c:v>-0.50570999999999999</c:v>
                </c:pt>
                <c:pt idx="4406">
                  <c:v>-0.49343000000000031</c:v>
                </c:pt>
                <c:pt idx="4407">
                  <c:v>-0.47826000000000002</c:v>
                </c:pt>
                <c:pt idx="4408">
                  <c:v>-0.46014000000000005</c:v>
                </c:pt>
                <c:pt idx="4409">
                  <c:v>-0.43903000000000031</c:v>
                </c:pt>
                <c:pt idx="4410">
                  <c:v>-0.41493000000000002</c:v>
                </c:pt>
                <c:pt idx="4411">
                  <c:v>-0.38791000000000364</c:v>
                </c:pt>
                <c:pt idx="4412">
                  <c:v>-0.35804000000000002</c:v>
                </c:pt>
                <c:pt idx="4413">
                  <c:v>-0.32546000000000358</c:v>
                </c:pt>
                <c:pt idx="4414">
                  <c:v>-0.29036000000000273</c:v>
                </c:pt>
                <c:pt idx="4415">
                  <c:v>-0.25297000000000008</c:v>
                </c:pt>
                <c:pt idx="4416">
                  <c:v>-0.21356000000000044</c:v>
                </c:pt>
                <c:pt idx="4417">
                  <c:v>-0.17246000000000131</c:v>
                </c:pt>
                <c:pt idx="4418">
                  <c:v>-0.13000999999999999</c:v>
                </c:pt>
                <c:pt idx="4419">
                  <c:v>-8.6600000000000066E-2</c:v>
                </c:pt>
                <c:pt idx="4420">
                  <c:v>-4.2620000000000012E-2</c:v>
                </c:pt>
                <c:pt idx="4421">
                  <c:v>1.5100000000000133E-3</c:v>
                </c:pt>
                <c:pt idx="4422">
                  <c:v>4.5360000000000421E-2</c:v>
                </c:pt>
                <c:pt idx="4423">
                  <c:v>8.8530000000000775E-2</c:v>
                </c:pt>
                <c:pt idx="4424">
                  <c:v>0.13061999999999999</c:v>
                </c:pt>
                <c:pt idx="4425">
                  <c:v>0.17126000000000041</c:v>
                </c:pt>
                <c:pt idx="4426">
                  <c:v>0.21010000000000001</c:v>
                </c:pt>
                <c:pt idx="4427">
                  <c:v>0.24682999999999999</c:v>
                </c:pt>
                <c:pt idx="4428">
                  <c:v>0.28120000000000001</c:v>
                </c:pt>
                <c:pt idx="4429">
                  <c:v>0.31299000000000032</c:v>
                </c:pt>
                <c:pt idx="4430">
                  <c:v>0.34201000000000092</c:v>
                </c:pt>
                <c:pt idx="4431">
                  <c:v>0.36816000000000032</c:v>
                </c:pt>
                <c:pt idx="4432">
                  <c:v>0.39135000000000364</c:v>
                </c:pt>
                <c:pt idx="4433">
                  <c:v>0.41154000000000002</c:v>
                </c:pt>
                <c:pt idx="4434">
                  <c:v>0.42874000000000001</c:v>
                </c:pt>
                <c:pt idx="4435">
                  <c:v>0.44298000000000104</c:v>
                </c:pt>
                <c:pt idx="4436">
                  <c:v>0.45434000000000002</c:v>
                </c:pt>
                <c:pt idx="4437">
                  <c:v>0.46290000000000031</c:v>
                </c:pt>
                <c:pt idx="4438">
                  <c:v>0.46878000000000031</c:v>
                </c:pt>
                <c:pt idx="4439">
                  <c:v>0.47212000000000032</c:v>
                </c:pt>
                <c:pt idx="4440">
                  <c:v>0.47305000000000008</c:v>
                </c:pt>
                <c:pt idx="4441">
                  <c:v>0.47173000000000004</c:v>
                </c:pt>
                <c:pt idx="4442">
                  <c:v>0.46831000000000261</c:v>
                </c:pt>
                <c:pt idx="4443">
                  <c:v>0.46294000000000002</c:v>
                </c:pt>
                <c:pt idx="4444">
                  <c:v>0.45576</c:v>
                </c:pt>
                <c:pt idx="4445">
                  <c:v>0.4469400000000005</c:v>
                </c:pt>
                <c:pt idx="4446">
                  <c:v>0.43660000000000032</c:v>
                </c:pt>
                <c:pt idx="4447">
                  <c:v>0.42489000000000032</c:v>
                </c:pt>
                <c:pt idx="4448">
                  <c:v>0.41192000000000273</c:v>
                </c:pt>
                <c:pt idx="4449">
                  <c:v>0.39781000000000455</c:v>
                </c:pt>
                <c:pt idx="4450">
                  <c:v>0.38267000000000273</c:v>
                </c:pt>
                <c:pt idx="4451">
                  <c:v>0.36660000000000031</c:v>
                </c:pt>
                <c:pt idx="4452">
                  <c:v>0.34969000000000044</c:v>
                </c:pt>
                <c:pt idx="4453">
                  <c:v>0.33202000000000392</c:v>
                </c:pt>
                <c:pt idx="4454">
                  <c:v>0.31366000000000038</c:v>
                </c:pt>
                <c:pt idx="4455">
                  <c:v>0.29468000000000188</c:v>
                </c:pt>
                <c:pt idx="4456">
                  <c:v>0.2751300000000001</c:v>
                </c:pt>
                <c:pt idx="4457">
                  <c:v>0.25508000000000008</c:v>
                </c:pt>
                <c:pt idx="4458">
                  <c:v>0.23458000000000001</c:v>
                </c:pt>
                <c:pt idx="4459">
                  <c:v>0.21365999999999999</c:v>
                </c:pt>
                <c:pt idx="4460">
                  <c:v>0.19236000000000025</c:v>
                </c:pt>
                <c:pt idx="4461">
                  <c:v>0.17072999999999999</c:v>
                </c:pt>
                <c:pt idx="4462">
                  <c:v>0.14880000000000004</c:v>
                </c:pt>
                <c:pt idx="4463">
                  <c:v>0.12659999999999999</c:v>
                </c:pt>
                <c:pt idx="4464">
                  <c:v>0.10416000000000022</c:v>
                </c:pt>
                <c:pt idx="4465">
                  <c:v>8.1510000000000096E-2</c:v>
                </c:pt>
                <c:pt idx="4466">
                  <c:v>5.8680000000000003E-2</c:v>
                </c:pt>
                <c:pt idx="4467">
                  <c:v>3.5690000000000104E-2</c:v>
                </c:pt>
                <c:pt idx="4468">
                  <c:v>1.2579999999999958E-2</c:v>
                </c:pt>
                <c:pt idx="4469">
                  <c:v>-1.0630000000000007E-2</c:v>
                </c:pt>
                <c:pt idx="4470">
                  <c:v>-3.391000000000001E-2</c:v>
                </c:pt>
                <c:pt idx="4471">
                  <c:v>-5.7230000000000114E-2</c:v>
                </c:pt>
                <c:pt idx="4472">
                  <c:v>-8.0550000000000774E-2</c:v>
                </c:pt>
                <c:pt idx="4473">
                  <c:v>-0.10385</c:v>
                </c:pt>
                <c:pt idx="4474">
                  <c:v>-0.12709000000000001</c:v>
                </c:pt>
                <c:pt idx="4475">
                  <c:v>-0.15023000000000131</c:v>
                </c:pt>
                <c:pt idx="4476">
                  <c:v>-0.17322000000000001</c:v>
                </c:pt>
                <c:pt idx="4477">
                  <c:v>-0.19603000000000032</c:v>
                </c:pt>
                <c:pt idx="4478">
                  <c:v>-0.21861000000000044</c:v>
                </c:pt>
                <c:pt idx="4479">
                  <c:v>-0.24090000000000131</c:v>
                </c:pt>
                <c:pt idx="4480">
                  <c:v>-0.26285000000000008</c:v>
                </c:pt>
                <c:pt idx="4481">
                  <c:v>-0.28439000000000031</c:v>
                </c:pt>
                <c:pt idx="4482">
                  <c:v>-0.30545000000000244</c:v>
                </c:pt>
                <c:pt idx="4483">
                  <c:v>-0.32597000000000392</c:v>
                </c:pt>
                <c:pt idx="4484">
                  <c:v>-0.34584000000000092</c:v>
                </c:pt>
                <c:pt idx="4485">
                  <c:v>-0.36499000000000031</c:v>
                </c:pt>
                <c:pt idx="4486">
                  <c:v>-0.38332000000000443</c:v>
                </c:pt>
                <c:pt idx="4487">
                  <c:v>-0.40071000000000001</c:v>
                </c:pt>
                <c:pt idx="4488">
                  <c:v>-0.41706000000000032</c:v>
                </c:pt>
                <c:pt idx="4489">
                  <c:v>-0.43223</c:v>
                </c:pt>
                <c:pt idx="4490">
                  <c:v>-0.44610000000000044</c:v>
                </c:pt>
                <c:pt idx="4491">
                  <c:v>-0.45851000000000008</c:v>
                </c:pt>
                <c:pt idx="4492">
                  <c:v>-0.46933000000000002</c:v>
                </c:pt>
                <c:pt idx="4493">
                  <c:v>-0.47839000000000031</c:v>
                </c:pt>
                <c:pt idx="4494">
                  <c:v>-0.48552000000000273</c:v>
                </c:pt>
                <c:pt idx="4495">
                  <c:v>-0.49058000000000312</c:v>
                </c:pt>
                <c:pt idx="4496">
                  <c:v>-0.49338000000000443</c:v>
                </c:pt>
                <c:pt idx="4497">
                  <c:v>-0.49377000000000032</c:v>
                </c:pt>
                <c:pt idx="4498">
                  <c:v>-0.49158000000000313</c:v>
                </c:pt>
                <c:pt idx="4499">
                  <c:v>-0.48667000000000032</c:v>
                </c:pt>
                <c:pt idx="4500">
                  <c:v>-0.47890000000000038</c:v>
                </c:pt>
                <c:pt idx="4501">
                  <c:v>-0.46815000000000001</c:v>
                </c:pt>
                <c:pt idx="4502">
                  <c:v>-0.45434000000000002</c:v>
                </c:pt>
                <c:pt idx="4503">
                  <c:v>-0.43739000000000244</c:v>
                </c:pt>
                <c:pt idx="4504">
                  <c:v>-0.41728000000000032</c:v>
                </c:pt>
                <c:pt idx="4505">
                  <c:v>-0.39401000000000352</c:v>
                </c:pt>
                <c:pt idx="4506">
                  <c:v>-0.36763000000000001</c:v>
                </c:pt>
                <c:pt idx="4507">
                  <c:v>-0.33825000000000038</c:v>
                </c:pt>
                <c:pt idx="4508">
                  <c:v>-0.30600000000000038</c:v>
                </c:pt>
                <c:pt idx="4509">
                  <c:v>-0.27108000000000032</c:v>
                </c:pt>
                <c:pt idx="4510">
                  <c:v>-0.23374000000000131</c:v>
                </c:pt>
                <c:pt idx="4511">
                  <c:v>-0.19425000000000028</c:v>
                </c:pt>
                <c:pt idx="4512">
                  <c:v>-0.15295000000000131</c:v>
                </c:pt>
                <c:pt idx="4513">
                  <c:v>-0.11021000000000011</c:v>
                </c:pt>
                <c:pt idx="4514">
                  <c:v>-6.6420000000000021E-2</c:v>
                </c:pt>
                <c:pt idx="4515">
                  <c:v>-2.1990000000000006E-2</c:v>
                </c:pt>
                <c:pt idx="4516">
                  <c:v>2.2650000000000062E-2</c:v>
                </c:pt>
                <c:pt idx="4517">
                  <c:v>6.7060000000000508E-2</c:v>
                </c:pt>
                <c:pt idx="4518">
                  <c:v>0.11083000000000011</c:v>
                </c:pt>
                <c:pt idx="4519">
                  <c:v>0.15355000000000021</c:v>
                </c:pt>
                <c:pt idx="4520">
                  <c:v>0.19484000000000037</c:v>
                </c:pt>
                <c:pt idx="4521">
                  <c:v>0.23436000000000001</c:v>
                </c:pt>
                <c:pt idx="4522">
                  <c:v>0.27179000000000003</c:v>
                </c:pt>
                <c:pt idx="4523">
                  <c:v>0.30689000000000038</c:v>
                </c:pt>
                <c:pt idx="4524">
                  <c:v>0.33942000000000488</c:v>
                </c:pt>
                <c:pt idx="4525">
                  <c:v>0.36923</c:v>
                </c:pt>
                <c:pt idx="4526">
                  <c:v>0.39621000000000273</c:v>
                </c:pt>
                <c:pt idx="4527">
                  <c:v>0.42027000000000031</c:v>
                </c:pt>
                <c:pt idx="4528">
                  <c:v>0.4413900000000005</c:v>
                </c:pt>
                <c:pt idx="4529">
                  <c:v>0.45959</c:v>
                </c:pt>
                <c:pt idx="4530">
                  <c:v>0.47490000000000032</c:v>
                </c:pt>
                <c:pt idx="4531">
                  <c:v>0.48742000000000313</c:v>
                </c:pt>
                <c:pt idx="4532">
                  <c:v>0.49725000000000008</c:v>
                </c:pt>
                <c:pt idx="4533">
                  <c:v>0.5044999999999995</c:v>
                </c:pt>
                <c:pt idx="4534">
                  <c:v>0.50931999999999511</c:v>
                </c:pt>
                <c:pt idx="4535">
                  <c:v>0.51185999999999998</c:v>
                </c:pt>
                <c:pt idx="4536">
                  <c:v>0.51227</c:v>
                </c:pt>
                <c:pt idx="4537">
                  <c:v>0.51071</c:v>
                </c:pt>
                <c:pt idx="4538">
                  <c:v>0.50734000000000001</c:v>
                </c:pt>
                <c:pt idx="4539">
                  <c:v>0.50230999999999959</c:v>
                </c:pt>
                <c:pt idx="4540">
                  <c:v>0.49576000000000031</c:v>
                </c:pt>
                <c:pt idx="4541">
                  <c:v>0.48785000000000273</c:v>
                </c:pt>
                <c:pt idx="4542">
                  <c:v>0.47870000000000001</c:v>
                </c:pt>
                <c:pt idx="4543">
                  <c:v>0.46843000000000001</c:v>
                </c:pt>
                <c:pt idx="4544">
                  <c:v>0.45716000000000001</c:v>
                </c:pt>
                <c:pt idx="4545">
                  <c:v>0.44499000000000044</c:v>
                </c:pt>
                <c:pt idx="4546">
                  <c:v>0.43202000000000296</c:v>
                </c:pt>
                <c:pt idx="4547">
                  <c:v>0.41832000000000324</c:v>
                </c:pt>
                <c:pt idx="4548">
                  <c:v>0.40397000000000038</c:v>
                </c:pt>
                <c:pt idx="4549">
                  <c:v>0.38905000000000273</c:v>
                </c:pt>
                <c:pt idx="4550">
                  <c:v>0.37360000000000032</c:v>
                </c:pt>
                <c:pt idx="4551">
                  <c:v>0.35769000000000001</c:v>
                </c:pt>
                <c:pt idx="4552">
                  <c:v>0.34135000000000104</c:v>
                </c:pt>
                <c:pt idx="4553">
                  <c:v>0.32462000000000313</c:v>
                </c:pt>
                <c:pt idx="4554">
                  <c:v>0.30755000000000032</c:v>
                </c:pt>
                <c:pt idx="4555">
                  <c:v>0.29015000000000002</c:v>
                </c:pt>
                <c:pt idx="4556">
                  <c:v>0.27246000000000031</c:v>
                </c:pt>
                <c:pt idx="4557">
                  <c:v>0.2545</c:v>
                </c:pt>
                <c:pt idx="4558">
                  <c:v>0.23629000000000044</c:v>
                </c:pt>
                <c:pt idx="4559">
                  <c:v>0.21785000000000004</c:v>
                </c:pt>
                <c:pt idx="4560">
                  <c:v>0.19920000000000046</c:v>
                </c:pt>
                <c:pt idx="4561">
                  <c:v>0.18035999999999999</c:v>
                </c:pt>
                <c:pt idx="4562">
                  <c:v>0.16133000000000025</c:v>
                </c:pt>
                <c:pt idx="4563">
                  <c:v>0.14213999999999999</c:v>
                </c:pt>
                <c:pt idx="4564">
                  <c:v>0.122790000000001</c:v>
                </c:pt>
                <c:pt idx="4565">
                  <c:v>0.10332000000000002</c:v>
                </c:pt>
                <c:pt idx="4566">
                  <c:v>8.3720000000000808E-2</c:v>
                </c:pt>
                <c:pt idx="4567">
                  <c:v>6.4010000000000636E-2</c:v>
                </c:pt>
                <c:pt idx="4568">
                  <c:v>4.4220000000000002E-2</c:v>
                </c:pt>
                <c:pt idx="4569">
                  <c:v>2.435E-2</c:v>
                </c:pt>
                <c:pt idx="4570">
                  <c:v>4.4300000000000598E-3</c:v>
                </c:pt>
                <c:pt idx="4571">
                  <c:v>-1.5530000000000026E-2</c:v>
                </c:pt>
                <c:pt idx="4572">
                  <c:v>-3.5510000000000042E-2</c:v>
                </c:pt>
                <c:pt idx="4573">
                  <c:v>-5.5490000000000435E-2</c:v>
                </c:pt>
                <c:pt idx="4574">
                  <c:v>-7.5460000000000166E-2</c:v>
                </c:pt>
                <c:pt idx="4575">
                  <c:v>-9.5380000000000006E-2</c:v>
                </c:pt>
                <c:pt idx="4576">
                  <c:v>-0.11524000000000022</c:v>
                </c:pt>
                <c:pt idx="4577">
                  <c:v>-0.13502</c:v>
                </c:pt>
                <c:pt idx="4578">
                  <c:v>-0.15468999999999999</c:v>
                </c:pt>
                <c:pt idx="4579">
                  <c:v>-0.17423000000000041</c:v>
                </c:pt>
                <c:pt idx="4580">
                  <c:v>-0.19361000000000028</c:v>
                </c:pt>
                <c:pt idx="4581">
                  <c:v>-0.21281000000000044</c:v>
                </c:pt>
                <c:pt idx="4582">
                  <c:v>-0.23178000000000001</c:v>
                </c:pt>
                <c:pt idx="4583">
                  <c:v>-0.2505</c:v>
                </c:pt>
                <c:pt idx="4584">
                  <c:v>-0.26895000000000002</c:v>
                </c:pt>
                <c:pt idx="4585">
                  <c:v>-0.28706000000000031</c:v>
                </c:pt>
                <c:pt idx="4586">
                  <c:v>-0.30482000000000364</c:v>
                </c:pt>
                <c:pt idx="4587">
                  <c:v>-0.32217000000000273</c:v>
                </c:pt>
                <c:pt idx="4588">
                  <c:v>-0.33907000000000403</c:v>
                </c:pt>
                <c:pt idx="4589">
                  <c:v>-0.35546000000000244</c:v>
                </c:pt>
                <c:pt idx="4590">
                  <c:v>-0.37128000000000244</c:v>
                </c:pt>
                <c:pt idx="4591">
                  <c:v>-0.38648000000000443</c:v>
                </c:pt>
                <c:pt idx="4592">
                  <c:v>-0.4009800000000025</c:v>
                </c:pt>
                <c:pt idx="4593">
                  <c:v>-0.41471000000000002</c:v>
                </c:pt>
                <c:pt idx="4594">
                  <c:v>-0.42760000000000031</c:v>
                </c:pt>
                <c:pt idx="4595">
                  <c:v>-0.43954000000000032</c:v>
                </c:pt>
                <c:pt idx="4596">
                  <c:v>-0.45045000000000002</c:v>
                </c:pt>
                <c:pt idx="4597">
                  <c:v>-0.46023000000000003</c:v>
                </c:pt>
                <c:pt idx="4598">
                  <c:v>-0.46878000000000031</c:v>
                </c:pt>
                <c:pt idx="4599">
                  <c:v>-0.47597000000000267</c:v>
                </c:pt>
                <c:pt idx="4600">
                  <c:v>-0.48169000000000001</c:v>
                </c:pt>
                <c:pt idx="4601">
                  <c:v>-0.48583000000000032</c:v>
                </c:pt>
                <c:pt idx="4602">
                  <c:v>-0.48826000000000008</c:v>
                </c:pt>
                <c:pt idx="4603">
                  <c:v>-0.48886000000000313</c:v>
                </c:pt>
                <c:pt idx="4604">
                  <c:v>-0.48749000000000031</c:v>
                </c:pt>
                <c:pt idx="4605">
                  <c:v>-0.48406000000000032</c:v>
                </c:pt>
                <c:pt idx="4606">
                  <c:v>-0.47844000000000031</c:v>
                </c:pt>
                <c:pt idx="4607">
                  <c:v>-0.47054000000000001</c:v>
                </c:pt>
                <c:pt idx="4608">
                  <c:v>-0.46026</c:v>
                </c:pt>
                <c:pt idx="4609">
                  <c:v>-0.44754000000000038</c:v>
                </c:pt>
                <c:pt idx="4610">
                  <c:v>-0.43232000000000392</c:v>
                </c:pt>
                <c:pt idx="4611">
                  <c:v>-0.41458000000000261</c:v>
                </c:pt>
                <c:pt idx="4612">
                  <c:v>-0.39433000000000273</c:v>
                </c:pt>
                <c:pt idx="4613">
                  <c:v>-0.37159000000000031</c:v>
                </c:pt>
                <c:pt idx="4614">
                  <c:v>-0.34642000000000323</c:v>
                </c:pt>
                <c:pt idx="4615">
                  <c:v>-0.31894000000000244</c:v>
                </c:pt>
                <c:pt idx="4616">
                  <c:v>-0.28927000000000008</c:v>
                </c:pt>
                <c:pt idx="4617">
                  <c:v>-0.2575900000000001</c:v>
                </c:pt>
                <c:pt idx="4618">
                  <c:v>-0.22412000000000001</c:v>
                </c:pt>
                <c:pt idx="4619">
                  <c:v>-0.18908000000000041</c:v>
                </c:pt>
                <c:pt idx="4620">
                  <c:v>-0.15276000000000148</c:v>
                </c:pt>
                <c:pt idx="4621">
                  <c:v>-0.11544000000000011</c:v>
                </c:pt>
                <c:pt idx="4622">
                  <c:v>-7.7460000000000612E-2</c:v>
                </c:pt>
                <c:pt idx="4623">
                  <c:v>-3.9140000000000001E-2</c:v>
                </c:pt>
                <c:pt idx="4624">
                  <c:v>-8.2000000000000248E-4</c:v>
                </c:pt>
                <c:pt idx="4625">
                  <c:v>3.7160000000000012E-2</c:v>
                </c:pt>
                <c:pt idx="4626">
                  <c:v>7.4450000000000474E-2</c:v>
                </c:pt>
                <c:pt idx="4627">
                  <c:v>0.11074000000000014</c:v>
                </c:pt>
                <c:pt idx="4628">
                  <c:v>0.14573000000000041</c:v>
                </c:pt>
                <c:pt idx="4629">
                  <c:v>0.17912</c:v>
                </c:pt>
                <c:pt idx="4630">
                  <c:v>0.21068000000000001</c:v>
                </c:pt>
                <c:pt idx="4631">
                  <c:v>0.24016999999999999</c:v>
                </c:pt>
                <c:pt idx="4632">
                  <c:v>0.26742000000000032</c:v>
                </c:pt>
                <c:pt idx="4633">
                  <c:v>0.29229000000000011</c:v>
                </c:pt>
                <c:pt idx="4634">
                  <c:v>0.31464000000000031</c:v>
                </c:pt>
                <c:pt idx="4635">
                  <c:v>0.33442000000000444</c:v>
                </c:pt>
                <c:pt idx="4636">
                  <c:v>0.35158000000000256</c:v>
                </c:pt>
                <c:pt idx="4637">
                  <c:v>0.36610000000000031</c:v>
                </c:pt>
                <c:pt idx="4638">
                  <c:v>0.37800000000000245</c:v>
                </c:pt>
                <c:pt idx="4639">
                  <c:v>0.38733000000000273</c:v>
                </c:pt>
                <c:pt idx="4640">
                  <c:v>0.39415000000000244</c:v>
                </c:pt>
                <c:pt idx="4641">
                  <c:v>0.39854000000000273</c:v>
                </c:pt>
                <c:pt idx="4642">
                  <c:v>0.40060000000000001</c:v>
                </c:pt>
                <c:pt idx="4643">
                  <c:v>0.40044000000000002</c:v>
                </c:pt>
                <c:pt idx="4644">
                  <c:v>0.39816000000000273</c:v>
                </c:pt>
                <c:pt idx="4645">
                  <c:v>0.39390000000000364</c:v>
                </c:pt>
                <c:pt idx="4646">
                  <c:v>0.38777000000000256</c:v>
                </c:pt>
                <c:pt idx="4647">
                  <c:v>0.37989000000000273</c:v>
                </c:pt>
                <c:pt idx="4648">
                  <c:v>0.37039000000000138</c:v>
                </c:pt>
                <c:pt idx="4649">
                  <c:v>0.35939000000000032</c:v>
                </c:pt>
                <c:pt idx="4650">
                  <c:v>0.34699000000000058</c:v>
                </c:pt>
                <c:pt idx="4651">
                  <c:v>0.33332000000000522</c:v>
                </c:pt>
                <c:pt idx="4652">
                  <c:v>0.31846000000000313</c:v>
                </c:pt>
                <c:pt idx="4653">
                  <c:v>0.30253000000000002</c:v>
                </c:pt>
                <c:pt idx="4654">
                  <c:v>0.28560000000000002</c:v>
                </c:pt>
                <c:pt idx="4655">
                  <c:v>0.26777000000000001</c:v>
                </c:pt>
                <c:pt idx="4656">
                  <c:v>0.24912000000000001</c:v>
                </c:pt>
                <c:pt idx="4657">
                  <c:v>0.22972000000000029</c:v>
                </c:pt>
                <c:pt idx="4658">
                  <c:v>0.20963999999999999</c:v>
                </c:pt>
                <c:pt idx="4659">
                  <c:v>0.18894000000000225</c:v>
                </c:pt>
                <c:pt idx="4660">
                  <c:v>0.16769000000000028</c:v>
                </c:pt>
                <c:pt idx="4661">
                  <c:v>0.14594000000000168</c:v>
                </c:pt>
                <c:pt idx="4662">
                  <c:v>0.12375000000000012</c:v>
                </c:pt>
                <c:pt idx="4663">
                  <c:v>0.10117000000000002</c:v>
                </c:pt>
                <c:pt idx="4664">
                  <c:v>7.8250000000000014E-2</c:v>
                </c:pt>
                <c:pt idx="4665">
                  <c:v>5.5040000000000013E-2</c:v>
                </c:pt>
                <c:pt idx="4666">
                  <c:v>3.1580000000000011E-2</c:v>
                </c:pt>
                <c:pt idx="4667">
                  <c:v>7.9300000000000828E-3</c:v>
                </c:pt>
                <c:pt idx="4668">
                  <c:v>-1.5879999999999998E-2</c:v>
                </c:pt>
                <c:pt idx="4669">
                  <c:v>-3.9780000000000051E-2</c:v>
                </c:pt>
                <c:pt idx="4670">
                  <c:v>-6.3730000000000134E-2</c:v>
                </c:pt>
                <c:pt idx="4671">
                  <c:v>-8.7690000000000226E-2</c:v>
                </c:pt>
                <c:pt idx="4672">
                  <c:v>-0.11158000000000011</c:v>
                </c:pt>
                <c:pt idx="4673">
                  <c:v>-0.13536999999999999</c:v>
                </c:pt>
                <c:pt idx="4674">
                  <c:v>-0.15898000000000159</c:v>
                </c:pt>
                <c:pt idx="4675">
                  <c:v>-0.18235000000000001</c:v>
                </c:pt>
                <c:pt idx="4676">
                  <c:v>-0.20541000000000148</c:v>
                </c:pt>
                <c:pt idx="4677">
                  <c:v>-0.22808000000000028</c:v>
                </c:pt>
                <c:pt idx="4678">
                  <c:v>-0.25029000000000001</c:v>
                </c:pt>
                <c:pt idx="4679">
                  <c:v>-0.27195000000000008</c:v>
                </c:pt>
                <c:pt idx="4680">
                  <c:v>-0.29295000000000032</c:v>
                </c:pt>
                <c:pt idx="4681">
                  <c:v>-0.31321000000000032</c:v>
                </c:pt>
                <c:pt idx="4682">
                  <c:v>-0.33261000000000313</c:v>
                </c:pt>
                <c:pt idx="4683">
                  <c:v>-0.35103000000000001</c:v>
                </c:pt>
                <c:pt idx="4684">
                  <c:v>-0.36834000000000244</c:v>
                </c:pt>
                <c:pt idx="4685">
                  <c:v>-0.38442000000000437</c:v>
                </c:pt>
                <c:pt idx="4686">
                  <c:v>-0.39912000000000364</c:v>
                </c:pt>
                <c:pt idx="4687">
                  <c:v>-0.41228000000000031</c:v>
                </c:pt>
                <c:pt idx="4688">
                  <c:v>-0.42377000000000031</c:v>
                </c:pt>
                <c:pt idx="4689">
                  <c:v>-0.43340000000000273</c:v>
                </c:pt>
                <c:pt idx="4690">
                  <c:v>-0.44103000000000031</c:v>
                </c:pt>
                <c:pt idx="4691">
                  <c:v>-0.44649000000000044</c:v>
                </c:pt>
                <c:pt idx="4692">
                  <c:v>-0.44961000000000056</c:v>
                </c:pt>
                <c:pt idx="4693">
                  <c:v>-0.45023000000000002</c:v>
                </c:pt>
                <c:pt idx="4694">
                  <c:v>-0.44820000000000032</c:v>
                </c:pt>
                <c:pt idx="4695">
                  <c:v>-0.44339000000000051</c:v>
                </c:pt>
                <c:pt idx="4696">
                  <c:v>-0.43567000000000244</c:v>
                </c:pt>
                <c:pt idx="4697">
                  <c:v>-0.42494000000000032</c:v>
                </c:pt>
                <c:pt idx="4698">
                  <c:v>-0.41112000000000032</c:v>
                </c:pt>
                <c:pt idx="4699">
                  <c:v>-0.39418000000000364</c:v>
                </c:pt>
                <c:pt idx="4700">
                  <c:v>-0.37411000000000244</c:v>
                </c:pt>
                <c:pt idx="4701">
                  <c:v>-0.35093000000000002</c:v>
                </c:pt>
                <c:pt idx="4702">
                  <c:v>-0.32472000000000273</c:v>
                </c:pt>
                <c:pt idx="4703">
                  <c:v>-0.29559000000000002</c:v>
                </c:pt>
                <c:pt idx="4704">
                  <c:v>-0.26373000000000002</c:v>
                </c:pt>
                <c:pt idx="4705">
                  <c:v>-0.22932000000000022</c:v>
                </c:pt>
                <c:pt idx="4706">
                  <c:v>-0.19265000000000004</c:v>
                </c:pt>
                <c:pt idx="4707">
                  <c:v>-0.15399000000000182</c:v>
                </c:pt>
                <c:pt idx="4708">
                  <c:v>-0.11369000000000026</c:v>
                </c:pt>
                <c:pt idx="4709">
                  <c:v>-7.2120000000000031E-2</c:v>
                </c:pt>
                <c:pt idx="4710">
                  <c:v>-2.9660000000000002E-2</c:v>
                </c:pt>
                <c:pt idx="4711">
                  <c:v>1.3280000000000127E-2</c:v>
                </c:pt>
                <c:pt idx="4712">
                  <c:v>5.6290000000000014E-2</c:v>
                </c:pt>
                <c:pt idx="4713">
                  <c:v>9.895000000000112E-2</c:v>
                </c:pt>
                <c:pt idx="4714">
                  <c:v>0.14088000000000001</c:v>
                </c:pt>
                <c:pt idx="4715">
                  <c:v>0.18168999999999999</c:v>
                </c:pt>
                <c:pt idx="4716">
                  <c:v>0.22104000000000032</c:v>
                </c:pt>
                <c:pt idx="4717">
                  <c:v>0.25862000000000002</c:v>
                </c:pt>
                <c:pt idx="4718">
                  <c:v>0.29415000000000002</c:v>
                </c:pt>
                <c:pt idx="4719">
                  <c:v>0.32740000000000313</c:v>
                </c:pt>
                <c:pt idx="4720">
                  <c:v>0.35819000000000001</c:v>
                </c:pt>
                <c:pt idx="4721">
                  <c:v>0.38638000000000489</c:v>
                </c:pt>
                <c:pt idx="4722">
                  <c:v>0.41189000000000031</c:v>
                </c:pt>
                <c:pt idx="4723">
                  <c:v>0.43466000000000032</c:v>
                </c:pt>
                <c:pt idx="4724">
                  <c:v>0.45469000000000004</c:v>
                </c:pt>
                <c:pt idx="4725">
                  <c:v>0.47200000000000031</c:v>
                </c:pt>
                <c:pt idx="4726">
                  <c:v>0.48666000000000031</c:v>
                </c:pt>
                <c:pt idx="4727">
                  <c:v>0.49875000000000008</c:v>
                </c:pt>
                <c:pt idx="4728">
                  <c:v>0.50839000000000001</c:v>
                </c:pt>
                <c:pt idx="4729">
                  <c:v>0.51568999999999998</c:v>
                </c:pt>
                <c:pt idx="4730">
                  <c:v>0.52080000000000004</c:v>
                </c:pt>
                <c:pt idx="4731">
                  <c:v>0.5238699999999995</c:v>
                </c:pt>
                <c:pt idx="4732">
                  <c:v>0.52503999999999951</c:v>
                </c:pt>
                <c:pt idx="4733">
                  <c:v>0.52446999999999511</c:v>
                </c:pt>
                <c:pt idx="4734">
                  <c:v>0.5223099999999995</c:v>
                </c:pt>
                <c:pt idx="4735">
                  <c:v>0.51868999999999998</c:v>
                </c:pt>
                <c:pt idx="4736">
                  <c:v>0.51378000000000001</c:v>
                </c:pt>
                <c:pt idx="4737">
                  <c:v>0.50768000000000002</c:v>
                </c:pt>
                <c:pt idx="4738">
                  <c:v>0.50052999999999959</c:v>
                </c:pt>
                <c:pt idx="4739">
                  <c:v>0.49245000000000244</c:v>
                </c:pt>
                <c:pt idx="4740">
                  <c:v>0.48353000000000002</c:v>
                </c:pt>
                <c:pt idx="4741">
                  <c:v>0.47386000000000256</c:v>
                </c:pt>
                <c:pt idx="4742">
                  <c:v>0.46354000000000001</c:v>
                </c:pt>
                <c:pt idx="4743">
                  <c:v>0.45264000000000004</c:v>
                </c:pt>
                <c:pt idx="4744">
                  <c:v>0.44123000000000001</c:v>
                </c:pt>
                <c:pt idx="4745">
                  <c:v>0.42935000000000273</c:v>
                </c:pt>
                <c:pt idx="4746">
                  <c:v>0.41708000000000273</c:v>
                </c:pt>
                <c:pt idx="4747">
                  <c:v>0.40444000000000002</c:v>
                </c:pt>
                <c:pt idx="4748">
                  <c:v>0.39148000000000444</c:v>
                </c:pt>
                <c:pt idx="4749">
                  <c:v>0.37822000000000244</c:v>
                </c:pt>
                <c:pt idx="4750">
                  <c:v>0.36470000000000002</c:v>
                </c:pt>
                <c:pt idx="4751">
                  <c:v>0.35094000000000031</c:v>
                </c:pt>
                <c:pt idx="4752">
                  <c:v>0.33696000000000392</c:v>
                </c:pt>
                <c:pt idx="4753">
                  <c:v>0.32277000000000244</c:v>
                </c:pt>
                <c:pt idx="4754">
                  <c:v>0.30840000000000273</c:v>
                </c:pt>
                <c:pt idx="4755">
                  <c:v>0.29384000000000032</c:v>
                </c:pt>
                <c:pt idx="4756">
                  <c:v>0.27912000000000031</c:v>
                </c:pt>
                <c:pt idx="4757">
                  <c:v>0.26423999999999997</c:v>
                </c:pt>
                <c:pt idx="4758">
                  <c:v>0.24922000000000041</c:v>
                </c:pt>
                <c:pt idx="4759">
                  <c:v>0.23405999999999999</c:v>
                </c:pt>
                <c:pt idx="4760">
                  <c:v>0.21878000000000131</c:v>
                </c:pt>
                <c:pt idx="4761">
                  <c:v>0.20338000000000001</c:v>
                </c:pt>
                <c:pt idx="4762">
                  <c:v>0.18787999999999999</c:v>
                </c:pt>
                <c:pt idx="4763">
                  <c:v>0.17227999999999999</c:v>
                </c:pt>
                <c:pt idx="4764">
                  <c:v>0.15660000000000004</c:v>
                </c:pt>
                <c:pt idx="4765">
                  <c:v>0.14085</c:v>
                </c:pt>
                <c:pt idx="4766">
                  <c:v>0.12504999999999999</c:v>
                </c:pt>
                <c:pt idx="4767">
                  <c:v>0.10921000000000022</c:v>
                </c:pt>
                <c:pt idx="4768">
                  <c:v>9.3350000000000752E-2</c:v>
                </c:pt>
                <c:pt idx="4769">
                  <c:v>7.7479999999999993E-2</c:v>
                </c:pt>
                <c:pt idx="4770">
                  <c:v>6.1619999999999994E-2</c:v>
                </c:pt>
                <c:pt idx="4771">
                  <c:v>4.5790000000000539E-2</c:v>
                </c:pt>
                <c:pt idx="4772">
                  <c:v>3.0020000000000012E-2</c:v>
                </c:pt>
                <c:pt idx="4773">
                  <c:v>1.4310000000000003E-2</c:v>
                </c:pt>
                <c:pt idx="4774">
                  <c:v>-1.3100000000000136E-3</c:v>
                </c:pt>
                <c:pt idx="4775">
                  <c:v>-1.6820000000000175E-2</c:v>
                </c:pt>
                <c:pt idx="4776">
                  <c:v>-3.2200000000000256E-2</c:v>
                </c:pt>
                <c:pt idx="4777">
                  <c:v>-4.7430000000000166E-2</c:v>
                </c:pt>
                <c:pt idx="4778">
                  <c:v>-6.2490000000000545E-2</c:v>
                </c:pt>
                <c:pt idx="4779">
                  <c:v>-7.7350000000000474E-2</c:v>
                </c:pt>
                <c:pt idx="4780">
                  <c:v>-9.2000000000000026E-2</c:v>
                </c:pt>
                <c:pt idx="4781">
                  <c:v>-0.10642000000000019</c:v>
                </c:pt>
                <c:pt idx="4782">
                  <c:v>-0.12059000000000022</c:v>
                </c:pt>
                <c:pt idx="4783">
                  <c:v>-0.13447999999999999</c:v>
                </c:pt>
                <c:pt idx="4784">
                  <c:v>-0.14807999999999999</c:v>
                </c:pt>
                <c:pt idx="4785">
                  <c:v>-0.16138000000000022</c:v>
                </c:pt>
                <c:pt idx="4786">
                  <c:v>-0.17435</c:v>
                </c:pt>
                <c:pt idx="4787">
                  <c:v>-0.18698000000000148</c:v>
                </c:pt>
                <c:pt idx="4788">
                  <c:v>-0.19926000000000049</c:v>
                </c:pt>
                <c:pt idx="4789">
                  <c:v>-0.21115999999999999</c:v>
                </c:pt>
                <c:pt idx="4790">
                  <c:v>-0.22267000000000001</c:v>
                </c:pt>
                <c:pt idx="4791">
                  <c:v>-0.23377999999999999</c:v>
                </c:pt>
                <c:pt idx="4792">
                  <c:v>-0.24448000000000131</c:v>
                </c:pt>
                <c:pt idx="4793">
                  <c:v>-0.25474999999999998</c:v>
                </c:pt>
                <c:pt idx="4794">
                  <c:v>-0.26458000000000031</c:v>
                </c:pt>
                <c:pt idx="4795">
                  <c:v>-0.27396000000000031</c:v>
                </c:pt>
                <c:pt idx="4796">
                  <c:v>-0.28287000000000273</c:v>
                </c:pt>
                <c:pt idx="4797">
                  <c:v>-0.29130000000000256</c:v>
                </c:pt>
                <c:pt idx="4798">
                  <c:v>-0.29924000000000001</c:v>
                </c:pt>
                <c:pt idx="4799">
                  <c:v>-0.30668000000000273</c:v>
                </c:pt>
                <c:pt idx="4800">
                  <c:v>-0.31360000000000032</c:v>
                </c:pt>
                <c:pt idx="4801">
                  <c:v>-0.31999000000000088</c:v>
                </c:pt>
                <c:pt idx="4802">
                  <c:v>-0.32584000000000313</c:v>
                </c:pt>
                <c:pt idx="4803">
                  <c:v>-0.33113000000000031</c:v>
                </c:pt>
                <c:pt idx="4804">
                  <c:v>-0.33584000000000358</c:v>
                </c:pt>
                <c:pt idx="4805">
                  <c:v>-0.33998000000000511</c:v>
                </c:pt>
                <c:pt idx="4806">
                  <c:v>-0.34351000000000104</c:v>
                </c:pt>
                <c:pt idx="4807">
                  <c:v>-0.34642000000000323</c:v>
                </c:pt>
                <c:pt idx="4808">
                  <c:v>-0.34870000000000057</c:v>
                </c:pt>
                <c:pt idx="4809">
                  <c:v>-0.35033000000000031</c:v>
                </c:pt>
                <c:pt idx="4810">
                  <c:v>-0.3512900000000001</c:v>
                </c:pt>
                <c:pt idx="4811">
                  <c:v>-0.35158000000000256</c:v>
                </c:pt>
                <c:pt idx="4812">
                  <c:v>-0.35117000000000032</c:v>
                </c:pt>
                <c:pt idx="4813">
                  <c:v>-0.35005000000000008</c:v>
                </c:pt>
                <c:pt idx="4814">
                  <c:v>-0.34821000000000057</c:v>
                </c:pt>
                <c:pt idx="4815">
                  <c:v>-0.34563000000000038</c:v>
                </c:pt>
                <c:pt idx="4816">
                  <c:v>-0.34231000000000295</c:v>
                </c:pt>
                <c:pt idx="4817">
                  <c:v>-0.33824000000000032</c:v>
                </c:pt>
                <c:pt idx="4818">
                  <c:v>-0.33341000000000437</c:v>
                </c:pt>
                <c:pt idx="4819">
                  <c:v>-0.32783000000000273</c:v>
                </c:pt>
                <c:pt idx="4820">
                  <c:v>-0.32148000000000443</c:v>
                </c:pt>
                <c:pt idx="4821">
                  <c:v>-0.31439000000000245</c:v>
                </c:pt>
                <c:pt idx="4822">
                  <c:v>-0.30656000000000244</c:v>
                </c:pt>
                <c:pt idx="4823">
                  <c:v>-0.29801000000000138</c:v>
                </c:pt>
                <c:pt idx="4824">
                  <c:v>-0.28875000000000001</c:v>
                </c:pt>
                <c:pt idx="4825">
                  <c:v>-0.27881000000000244</c:v>
                </c:pt>
                <c:pt idx="4826">
                  <c:v>-0.26823000000000002</c:v>
                </c:pt>
                <c:pt idx="4827">
                  <c:v>-0.25705</c:v>
                </c:pt>
                <c:pt idx="4828">
                  <c:v>-0.24530000000000021</c:v>
                </c:pt>
                <c:pt idx="4829">
                  <c:v>-0.23304000000000041</c:v>
                </c:pt>
                <c:pt idx="4830">
                  <c:v>-0.22033000000000022</c:v>
                </c:pt>
                <c:pt idx="4831">
                  <c:v>-0.20722000000000004</c:v>
                </c:pt>
                <c:pt idx="4832">
                  <c:v>-0.19379000000000049</c:v>
                </c:pt>
                <c:pt idx="4833">
                  <c:v>-0.18010999999999999</c:v>
                </c:pt>
                <c:pt idx="4834">
                  <c:v>-0.16624000000000097</c:v>
                </c:pt>
                <c:pt idx="4835">
                  <c:v>-0.15229000000000148</c:v>
                </c:pt>
                <c:pt idx="4836">
                  <c:v>-0.13830999999999999</c:v>
                </c:pt>
                <c:pt idx="4837">
                  <c:v>-0.12441000000000002</c:v>
                </c:pt>
                <c:pt idx="4838">
                  <c:v>-0.11067000000000013</c:v>
                </c:pt>
                <c:pt idx="4839">
                  <c:v>-9.717000000000002E-2</c:v>
                </c:pt>
                <c:pt idx="4840">
                  <c:v>-8.4000000000000227E-2</c:v>
                </c:pt>
                <c:pt idx="4841">
                  <c:v>-7.1239999999999998E-2</c:v>
                </c:pt>
                <c:pt idx="4842">
                  <c:v>-5.8970000000000002E-2</c:v>
                </c:pt>
                <c:pt idx="4843">
                  <c:v>-4.7260000000000024E-2</c:v>
                </c:pt>
                <c:pt idx="4844">
                  <c:v>-3.6200000000000225E-2</c:v>
                </c:pt>
                <c:pt idx="4845">
                  <c:v>-2.5850000000000012E-2</c:v>
                </c:pt>
                <c:pt idx="4846">
                  <c:v>-1.626000000000009E-2</c:v>
                </c:pt>
                <c:pt idx="4847">
                  <c:v>-7.4800000000000777E-3</c:v>
                </c:pt>
                <c:pt idx="4848">
                  <c:v>4.2000000000000522E-4</c:v>
                </c:pt>
                <c:pt idx="4849">
                  <c:v>7.4300000000000841E-3</c:v>
                </c:pt>
                <c:pt idx="4850">
                  <c:v>1.350000000000013E-2</c:v>
                </c:pt>
                <c:pt idx="4851">
                  <c:v>1.8610000000000067E-2</c:v>
                </c:pt>
                <c:pt idx="4852">
                  <c:v>2.2760000000000002E-2</c:v>
                </c:pt>
                <c:pt idx="4853">
                  <c:v>2.5940000000000012E-2</c:v>
                </c:pt>
                <c:pt idx="4854">
                  <c:v>2.8150000000000001E-2</c:v>
                </c:pt>
                <c:pt idx="4855">
                  <c:v>2.9399999999999999E-2</c:v>
                </c:pt>
                <c:pt idx="4856">
                  <c:v>2.9710000000000011E-2</c:v>
                </c:pt>
                <c:pt idx="4857">
                  <c:v>2.911E-2</c:v>
                </c:pt>
                <c:pt idx="4858">
                  <c:v>2.7630000000000321E-2</c:v>
                </c:pt>
                <c:pt idx="4859">
                  <c:v>2.5310000000000006E-2</c:v>
                </c:pt>
                <c:pt idx="4860">
                  <c:v>2.2210000000000066E-2</c:v>
                </c:pt>
                <c:pt idx="4861">
                  <c:v>1.8360000000000088E-2</c:v>
                </c:pt>
                <c:pt idx="4862">
                  <c:v>1.3830000000000049E-2</c:v>
                </c:pt>
                <c:pt idx="4863">
                  <c:v>8.6800000000000228E-3</c:v>
                </c:pt>
                <c:pt idx="4864">
                  <c:v>2.9900000000000052E-3</c:v>
                </c:pt>
                <c:pt idx="4865">
                  <c:v>-3.1900000000000261E-3</c:v>
                </c:pt>
                <c:pt idx="4866">
                  <c:v>-9.7700000000000217E-3</c:v>
                </c:pt>
                <c:pt idx="4867">
                  <c:v>-1.6680000000000177E-2</c:v>
                </c:pt>
                <c:pt idx="4868">
                  <c:v>-2.3830000000000053E-2</c:v>
                </c:pt>
                <c:pt idx="4869">
                  <c:v>-3.1150000000000011E-2</c:v>
                </c:pt>
                <c:pt idx="4870">
                  <c:v>-3.8550000000000001E-2</c:v>
                </c:pt>
                <c:pt idx="4871">
                  <c:v>-4.5940000000000002E-2</c:v>
                </c:pt>
                <c:pt idx="4872">
                  <c:v>-5.3230000000000013E-2</c:v>
                </c:pt>
                <c:pt idx="4873">
                  <c:v>-6.0350000000000154E-2</c:v>
                </c:pt>
                <c:pt idx="4874">
                  <c:v>-6.7200000000000024E-2</c:v>
                </c:pt>
                <c:pt idx="4875">
                  <c:v>-7.3710000000000539E-2</c:v>
                </c:pt>
                <c:pt idx="4876">
                  <c:v>-7.9770000000000202E-2</c:v>
                </c:pt>
                <c:pt idx="4877">
                  <c:v>-8.5320000000000229E-2</c:v>
                </c:pt>
                <c:pt idx="4878">
                  <c:v>-9.0270000000000045E-2</c:v>
                </c:pt>
                <c:pt idx="4879">
                  <c:v>-9.4540000000000554E-2</c:v>
                </c:pt>
                <c:pt idx="4880">
                  <c:v>-9.8070000000000268E-2</c:v>
                </c:pt>
                <c:pt idx="4881">
                  <c:v>-0.10079000000000073</c:v>
                </c:pt>
                <c:pt idx="4882">
                  <c:v>-0.10262000000000022</c:v>
                </c:pt>
                <c:pt idx="4883">
                  <c:v>-0.10352000000000022</c:v>
                </c:pt>
                <c:pt idx="4884">
                  <c:v>-0.10344</c:v>
                </c:pt>
                <c:pt idx="4885">
                  <c:v>-0.10231999999999916</c:v>
                </c:pt>
                <c:pt idx="4886">
                  <c:v>-0.10015</c:v>
                </c:pt>
                <c:pt idx="4887">
                  <c:v>-9.6890000000000226E-2</c:v>
                </c:pt>
                <c:pt idx="4888">
                  <c:v>-9.2520000000000421E-2</c:v>
                </c:pt>
                <c:pt idx="4889">
                  <c:v>-8.704000000000002E-2</c:v>
                </c:pt>
                <c:pt idx="4890">
                  <c:v>-8.0450000000000063E-2</c:v>
                </c:pt>
                <c:pt idx="4891">
                  <c:v>-7.277000000000021E-2</c:v>
                </c:pt>
                <c:pt idx="4892">
                  <c:v>-6.4020000000000132E-2</c:v>
                </c:pt>
                <c:pt idx="4893">
                  <c:v>-5.4240000000000003E-2</c:v>
                </c:pt>
                <c:pt idx="4894">
                  <c:v>-4.3470000000000002E-2</c:v>
                </c:pt>
                <c:pt idx="4895">
                  <c:v>-3.1780000000000051E-2</c:v>
                </c:pt>
                <c:pt idx="4896">
                  <c:v>-1.9210000000000001E-2</c:v>
                </c:pt>
                <c:pt idx="4897">
                  <c:v>-5.8600000000000024E-3</c:v>
                </c:pt>
                <c:pt idx="4898">
                  <c:v>8.2000000000000007E-3</c:v>
                </c:pt>
                <c:pt idx="4899">
                  <c:v>2.2880000000000286E-2</c:v>
                </c:pt>
                <c:pt idx="4900">
                  <c:v>3.8080000000000051E-2</c:v>
                </c:pt>
                <c:pt idx="4901">
                  <c:v>5.3690000000000106E-2</c:v>
                </c:pt>
                <c:pt idx="4902">
                  <c:v>6.963000000000015E-2</c:v>
                </c:pt>
                <c:pt idx="4903">
                  <c:v>8.5780000000000023E-2</c:v>
                </c:pt>
                <c:pt idx="4904">
                  <c:v>0.10203000000000002</c:v>
                </c:pt>
                <c:pt idx="4905">
                  <c:v>0.11827000000000031</c:v>
                </c:pt>
                <c:pt idx="4906">
                  <c:v>0.13442000000000001</c:v>
                </c:pt>
                <c:pt idx="4907">
                  <c:v>0.15035999999999999</c:v>
                </c:pt>
                <c:pt idx="4908">
                  <c:v>0.16600000000000029</c:v>
                </c:pt>
                <c:pt idx="4909">
                  <c:v>0.18125000000000024</c:v>
                </c:pt>
                <c:pt idx="4910">
                  <c:v>0.19602000000000025</c:v>
                </c:pt>
                <c:pt idx="4911">
                  <c:v>0.21026000000000131</c:v>
                </c:pt>
                <c:pt idx="4912">
                  <c:v>0.22387000000000001</c:v>
                </c:pt>
                <c:pt idx="4913">
                  <c:v>0.23680999999999999</c:v>
                </c:pt>
                <c:pt idx="4914">
                  <c:v>0.24903000000000131</c:v>
                </c:pt>
                <c:pt idx="4915">
                  <c:v>0.26047000000000031</c:v>
                </c:pt>
                <c:pt idx="4916">
                  <c:v>0.27112000000000008</c:v>
                </c:pt>
                <c:pt idx="4917">
                  <c:v>0.28093000000000001</c:v>
                </c:pt>
                <c:pt idx="4918">
                  <c:v>0.28989000000000031</c:v>
                </c:pt>
                <c:pt idx="4919">
                  <c:v>0.29799000000000031</c:v>
                </c:pt>
                <c:pt idx="4920">
                  <c:v>0.30522000000000032</c:v>
                </c:pt>
                <c:pt idx="4921">
                  <c:v>0.31159000000000031</c:v>
                </c:pt>
                <c:pt idx="4922">
                  <c:v>0.31709000000000032</c:v>
                </c:pt>
                <c:pt idx="4923">
                  <c:v>0.32174000000000008</c:v>
                </c:pt>
                <c:pt idx="4924">
                  <c:v>0.32554000000000038</c:v>
                </c:pt>
                <c:pt idx="4925">
                  <c:v>0.32853000000000032</c:v>
                </c:pt>
                <c:pt idx="4926">
                  <c:v>0.33070000000000038</c:v>
                </c:pt>
                <c:pt idx="4927">
                  <c:v>0.33209000000000038</c:v>
                </c:pt>
                <c:pt idx="4928">
                  <c:v>0.33271000000000273</c:v>
                </c:pt>
                <c:pt idx="4929">
                  <c:v>0.33258000000000443</c:v>
                </c:pt>
                <c:pt idx="4930">
                  <c:v>0.33173000000000002</c:v>
                </c:pt>
                <c:pt idx="4931">
                  <c:v>0.33018000000000364</c:v>
                </c:pt>
                <c:pt idx="4932">
                  <c:v>0.32795000000000313</c:v>
                </c:pt>
                <c:pt idx="4933">
                  <c:v>0.32506000000000307</c:v>
                </c:pt>
                <c:pt idx="4934">
                  <c:v>0.32153000000000032</c:v>
                </c:pt>
                <c:pt idx="4935">
                  <c:v>0.31737000000000443</c:v>
                </c:pt>
                <c:pt idx="4936">
                  <c:v>0.31260000000000032</c:v>
                </c:pt>
                <c:pt idx="4937">
                  <c:v>0.30724000000000001</c:v>
                </c:pt>
                <c:pt idx="4938">
                  <c:v>0.30130000000000273</c:v>
                </c:pt>
                <c:pt idx="4939">
                  <c:v>0.29479</c:v>
                </c:pt>
                <c:pt idx="4940">
                  <c:v>0.28772000000000031</c:v>
                </c:pt>
                <c:pt idx="4941">
                  <c:v>0.28010000000000002</c:v>
                </c:pt>
                <c:pt idx="4942">
                  <c:v>0.27194000000000002</c:v>
                </c:pt>
                <c:pt idx="4943">
                  <c:v>0.26323999999999997</c:v>
                </c:pt>
                <c:pt idx="4944">
                  <c:v>0.25401000000000001</c:v>
                </c:pt>
                <c:pt idx="4945">
                  <c:v>0.24426000000000145</c:v>
                </c:pt>
                <c:pt idx="4946">
                  <c:v>0.23397999999999999</c:v>
                </c:pt>
                <c:pt idx="4947">
                  <c:v>0.22319000000000025</c:v>
                </c:pt>
                <c:pt idx="4948">
                  <c:v>0.21188000000000001</c:v>
                </c:pt>
                <c:pt idx="4949">
                  <c:v>0.20005999999999999</c:v>
                </c:pt>
                <c:pt idx="4950">
                  <c:v>0.18773000000000148</c:v>
                </c:pt>
                <c:pt idx="4951">
                  <c:v>0.17490000000000044</c:v>
                </c:pt>
                <c:pt idx="4952">
                  <c:v>0.16156000000000029</c:v>
                </c:pt>
                <c:pt idx="4953">
                  <c:v>0.14772000000000021</c:v>
                </c:pt>
                <c:pt idx="4954">
                  <c:v>0.13339000000000001</c:v>
                </c:pt>
                <c:pt idx="4955">
                  <c:v>0.11856999999999999</c:v>
                </c:pt>
                <c:pt idx="4956">
                  <c:v>0.10326000000000073</c:v>
                </c:pt>
                <c:pt idx="4957">
                  <c:v>8.7480000000000016E-2</c:v>
                </c:pt>
                <c:pt idx="4958">
                  <c:v>7.1230000000000002E-2</c:v>
                </c:pt>
                <c:pt idx="4959">
                  <c:v>5.4530000000000155E-2</c:v>
                </c:pt>
                <c:pt idx="4960">
                  <c:v>3.7370000000000216E-2</c:v>
                </c:pt>
                <c:pt idx="4961">
                  <c:v>1.9769999999999999E-2</c:v>
                </c:pt>
                <c:pt idx="4962">
                  <c:v>1.7500000000000159E-3</c:v>
                </c:pt>
                <c:pt idx="4963">
                  <c:v>-1.6680000000000177E-2</c:v>
                </c:pt>
                <c:pt idx="4964">
                  <c:v>-3.5500000000000011E-2</c:v>
                </c:pt>
                <c:pt idx="4965">
                  <c:v>-5.4700000000000595E-2</c:v>
                </c:pt>
                <c:pt idx="4966">
                  <c:v>-7.4250000000000024E-2</c:v>
                </c:pt>
                <c:pt idx="4967">
                  <c:v>-9.4130000000000227E-2</c:v>
                </c:pt>
                <c:pt idx="4968">
                  <c:v>-0.11433000000000011</c:v>
                </c:pt>
                <c:pt idx="4969">
                  <c:v>-0.1348</c:v>
                </c:pt>
                <c:pt idx="4970">
                  <c:v>-0.15553000000000131</c:v>
                </c:pt>
                <c:pt idx="4971">
                  <c:v>-0.17648000000000041</c:v>
                </c:pt>
                <c:pt idx="4972">
                  <c:v>-0.19761000000000029</c:v>
                </c:pt>
                <c:pt idx="4973">
                  <c:v>-0.21889000000000094</c:v>
                </c:pt>
                <c:pt idx="4974">
                  <c:v>-0.24027000000000001</c:v>
                </c:pt>
                <c:pt idx="4975">
                  <c:v>-0.26171</c:v>
                </c:pt>
                <c:pt idx="4976">
                  <c:v>-0.28315000000000001</c:v>
                </c:pt>
                <c:pt idx="4977">
                  <c:v>-0.30453000000000002</c:v>
                </c:pt>
                <c:pt idx="4978">
                  <c:v>-0.32580000000000364</c:v>
                </c:pt>
                <c:pt idx="4979">
                  <c:v>-0.34687000000000323</c:v>
                </c:pt>
                <c:pt idx="4980">
                  <c:v>-0.36767000000000088</c:v>
                </c:pt>
                <c:pt idx="4981">
                  <c:v>-0.38811000000000273</c:v>
                </c:pt>
                <c:pt idx="4982">
                  <c:v>-0.40810000000000002</c:v>
                </c:pt>
                <c:pt idx="4983">
                  <c:v>-0.42752000000000273</c:v>
                </c:pt>
                <c:pt idx="4984">
                  <c:v>-0.44626000000000032</c:v>
                </c:pt>
                <c:pt idx="4985">
                  <c:v>-0.4641900000000001</c:v>
                </c:pt>
                <c:pt idx="4986">
                  <c:v>-0.48116000000000031</c:v>
                </c:pt>
                <c:pt idx="4987">
                  <c:v>-0.49702000000000313</c:v>
                </c:pt>
                <c:pt idx="4988">
                  <c:v>-0.51161000000000001</c:v>
                </c:pt>
                <c:pt idx="4989">
                  <c:v>-0.52473000000000003</c:v>
                </c:pt>
                <c:pt idx="4990">
                  <c:v>-0.53620999999999996</c:v>
                </c:pt>
                <c:pt idx="4991">
                  <c:v>-0.54583999999999999</c:v>
                </c:pt>
                <c:pt idx="4992">
                  <c:v>-0.5534</c:v>
                </c:pt>
                <c:pt idx="4993">
                  <c:v>-0.55867999999999995</c:v>
                </c:pt>
                <c:pt idx="4994">
                  <c:v>-0.56145999999999996</c:v>
                </c:pt>
                <c:pt idx="4995">
                  <c:v>-0.56152000000000002</c:v>
                </c:pt>
                <c:pt idx="4996">
                  <c:v>-0.55864000000000613</c:v>
                </c:pt>
                <c:pt idx="4997">
                  <c:v>-0.55261000000000005</c:v>
                </c:pt>
                <c:pt idx="4998">
                  <c:v>-0.5432399999999995</c:v>
                </c:pt>
                <c:pt idx="4999">
                  <c:v>-0.53037999999999996</c:v>
                </c:pt>
                <c:pt idx="5000">
                  <c:v>-0.51388</c:v>
                </c:pt>
              </c:numCache>
            </c:numRef>
          </c:yVal>
          <c:smooth val="1"/>
        </c:ser>
        <c:axId val="88311680"/>
        <c:axId val="88322432"/>
      </c:scatterChart>
      <c:valAx>
        <c:axId val="88311680"/>
        <c:scaling>
          <c:orientation val="minMax"/>
          <c:max val="1.6"/>
          <c:min val="-1.6"/>
        </c:scaling>
        <c:axPos val="b"/>
        <c:title>
          <c:tx>
            <c:rich>
              <a:bodyPr/>
              <a:lstStyle/>
              <a:p>
                <a:pPr>
                  <a:defRPr lang="en-US"/>
                </a:pPr>
                <a:r>
                  <a:rPr lang="en-US"/>
                  <a:t>displacement</a:t>
                </a:r>
              </a:p>
            </c:rich>
          </c:tx>
        </c:title>
        <c:numFmt formatCode="0.00" sourceLinked="1"/>
        <c:tickLblPos val="nextTo"/>
        <c:txPr>
          <a:bodyPr/>
          <a:lstStyle/>
          <a:p>
            <a:pPr>
              <a:defRPr lang="en-US"/>
            </a:pPr>
            <a:endParaRPr lang="en-US"/>
          </a:p>
        </c:txPr>
        <c:crossAx val="88322432"/>
        <c:crosses val="autoZero"/>
        <c:crossBetween val="midCat"/>
      </c:valAx>
      <c:valAx>
        <c:axId val="88322432"/>
        <c:scaling>
          <c:orientation val="minMax"/>
        </c:scaling>
        <c:axPos val="l"/>
        <c:majorGridlines/>
        <c:minorGridlines/>
        <c:title>
          <c:tx>
            <c:rich>
              <a:bodyPr rot="0" vert="horz"/>
              <a:lstStyle/>
              <a:p>
                <a:pPr>
                  <a:defRPr lang="en-US"/>
                </a:pPr>
                <a:r>
                  <a:rPr lang="en-US"/>
                  <a:t>velocity</a:t>
                </a:r>
              </a:p>
            </c:rich>
          </c:tx>
        </c:title>
        <c:numFmt formatCode="0.00" sourceLinked="1"/>
        <c:tickLblPos val="nextTo"/>
        <c:txPr>
          <a:bodyPr/>
          <a:lstStyle/>
          <a:p>
            <a:pPr>
              <a:defRPr lang="en-US"/>
            </a:pPr>
            <a:endParaRPr lang="en-US"/>
          </a:p>
        </c:txPr>
        <c:crossAx val="88311680"/>
        <c:crosses val="autoZero"/>
        <c:crossBetween val="midCat"/>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spPr>
            <a:ln w="28575">
              <a:noFill/>
            </a:ln>
          </c:spPr>
          <c:marker>
            <c:symbol val="circle"/>
            <c:size val="3"/>
          </c:marker>
          <c:xVal>
            <c:numRef>
              <c:f>'Filled&amp;EmptiedBoxes'!$B$1:$B$379</c:f>
              <c:numCache>
                <c:formatCode>General</c:formatCode>
                <c:ptCount val="379"/>
                <c:pt idx="0">
                  <c:v>450.63010000000003</c:v>
                </c:pt>
                <c:pt idx="1">
                  <c:v>450.69290000000001</c:v>
                </c:pt>
                <c:pt idx="2">
                  <c:v>450.75569999999999</c:v>
                </c:pt>
                <c:pt idx="3">
                  <c:v>457.35309999999993</c:v>
                </c:pt>
                <c:pt idx="4">
                  <c:v>457.41589999999923</c:v>
                </c:pt>
                <c:pt idx="5">
                  <c:v>461.75129999999899</c:v>
                </c:pt>
                <c:pt idx="6">
                  <c:v>470.61059999999969</c:v>
                </c:pt>
                <c:pt idx="7">
                  <c:v>474.56900000000002</c:v>
                </c:pt>
                <c:pt idx="8">
                  <c:v>483.11410000000001</c:v>
                </c:pt>
                <c:pt idx="9">
                  <c:v>483.17700000000002</c:v>
                </c:pt>
                <c:pt idx="10">
                  <c:v>486.50700000000001</c:v>
                </c:pt>
                <c:pt idx="11">
                  <c:v>490.52829999999869</c:v>
                </c:pt>
                <c:pt idx="12">
                  <c:v>490.59109999999686</c:v>
                </c:pt>
                <c:pt idx="13">
                  <c:v>490.65390000000002</c:v>
                </c:pt>
                <c:pt idx="14">
                  <c:v>491.78489999999999</c:v>
                </c:pt>
                <c:pt idx="15">
                  <c:v>491.84769999999997</c:v>
                </c:pt>
                <c:pt idx="16">
                  <c:v>491.91059999999823</c:v>
                </c:pt>
                <c:pt idx="17">
                  <c:v>495.93179999999603</c:v>
                </c:pt>
                <c:pt idx="18">
                  <c:v>495.99459999999863</c:v>
                </c:pt>
                <c:pt idx="19">
                  <c:v>499.57609999999869</c:v>
                </c:pt>
                <c:pt idx="20">
                  <c:v>499.63889999999969</c:v>
                </c:pt>
                <c:pt idx="21">
                  <c:v>508.24689999999993</c:v>
                </c:pt>
                <c:pt idx="22">
                  <c:v>508.30970000000002</c:v>
                </c:pt>
                <c:pt idx="23">
                  <c:v>511.82829999999899</c:v>
                </c:pt>
                <c:pt idx="24">
                  <c:v>511.89109999999869</c:v>
                </c:pt>
                <c:pt idx="25">
                  <c:v>520.87609999999938</c:v>
                </c:pt>
                <c:pt idx="26">
                  <c:v>520.93889999999999</c:v>
                </c:pt>
                <c:pt idx="27">
                  <c:v>525.14859999999999</c:v>
                </c:pt>
                <c:pt idx="28">
                  <c:v>525.2115</c:v>
                </c:pt>
                <c:pt idx="29">
                  <c:v>533.37959999999998</c:v>
                </c:pt>
                <c:pt idx="30">
                  <c:v>533.44239999999797</c:v>
                </c:pt>
                <c:pt idx="31">
                  <c:v>536.20699999999999</c:v>
                </c:pt>
                <c:pt idx="32">
                  <c:v>539.9769</c:v>
                </c:pt>
                <c:pt idx="33">
                  <c:v>544.56370000000004</c:v>
                </c:pt>
                <c:pt idx="34">
                  <c:v>544.62649999999996</c:v>
                </c:pt>
                <c:pt idx="35">
                  <c:v>551.78930000000355</c:v>
                </c:pt>
                <c:pt idx="36">
                  <c:v>551.85219999999231</c:v>
                </c:pt>
                <c:pt idx="37">
                  <c:v>555.24509999999998</c:v>
                </c:pt>
                <c:pt idx="38">
                  <c:v>555.30789999999797</c:v>
                </c:pt>
                <c:pt idx="39">
                  <c:v>559.01499999999999</c:v>
                </c:pt>
                <c:pt idx="40">
                  <c:v>562.21939999999995</c:v>
                </c:pt>
                <c:pt idx="41">
                  <c:v>571.07870000000355</c:v>
                </c:pt>
                <c:pt idx="42">
                  <c:v>571.14149999999938</c:v>
                </c:pt>
                <c:pt idx="43">
                  <c:v>575.22559999999999</c:v>
                </c:pt>
                <c:pt idx="44">
                  <c:v>575.28840000000355</c:v>
                </c:pt>
                <c:pt idx="45">
                  <c:v>583.64509999999996</c:v>
                </c:pt>
                <c:pt idx="46">
                  <c:v>583.7079</c:v>
                </c:pt>
                <c:pt idx="47">
                  <c:v>586.66099999999949</c:v>
                </c:pt>
                <c:pt idx="48">
                  <c:v>586.72380000000055</c:v>
                </c:pt>
                <c:pt idx="49">
                  <c:v>590.49380000000053</c:v>
                </c:pt>
                <c:pt idx="50">
                  <c:v>593.38400000000001</c:v>
                </c:pt>
                <c:pt idx="51">
                  <c:v>593.44689999999946</c:v>
                </c:pt>
                <c:pt idx="52">
                  <c:v>602.62030000000004</c:v>
                </c:pt>
                <c:pt idx="53">
                  <c:v>607.08140000000003</c:v>
                </c:pt>
                <c:pt idx="54">
                  <c:v>607.14419999999996</c:v>
                </c:pt>
                <c:pt idx="55">
                  <c:v>614.93529999999748</c:v>
                </c:pt>
                <c:pt idx="56">
                  <c:v>614.9982</c:v>
                </c:pt>
                <c:pt idx="57">
                  <c:v>617.76279999999997</c:v>
                </c:pt>
                <c:pt idx="58">
                  <c:v>621.46989999999948</c:v>
                </c:pt>
                <c:pt idx="59">
                  <c:v>621.53269999999748</c:v>
                </c:pt>
                <c:pt idx="60">
                  <c:v>782.94769999999289</c:v>
                </c:pt>
                <c:pt idx="61">
                  <c:v>791.30439999999999</c:v>
                </c:pt>
                <c:pt idx="62">
                  <c:v>791.36719999999173</c:v>
                </c:pt>
                <c:pt idx="63">
                  <c:v>793.50350000000003</c:v>
                </c:pt>
                <c:pt idx="64">
                  <c:v>793.56629999999302</c:v>
                </c:pt>
                <c:pt idx="65">
                  <c:v>797.33619999999746</c:v>
                </c:pt>
                <c:pt idx="66">
                  <c:v>797.399</c:v>
                </c:pt>
                <c:pt idx="67">
                  <c:v>811.85039999999947</c:v>
                </c:pt>
                <c:pt idx="68">
                  <c:v>836.35479999999939</c:v>
                </c:pt>
                <c:pt idx="69">
                  <c:v>836.41759999999749</c:v>
                </c:pt>
                <c:pt idx="70">
                  <c:v>840.43889999999999</c:v>
                </c:pt>
                <c:pt idx="71">
                  <c:v>922.68580000000054</c:v>
                </c:pt>
                <c:pt idx="72">
                  <c:v>922.74860000000001</c:v>
                </c:pt>
                <c:pt idx="73">
                  <c:v>922.81139999999948</c:v>
                </c:pt>
                <c:pt idx="74">
                  <c:v>928.27780000000052</c:v>
                </c:pt>
                <c:pt idx="75">
                  <c:v>940.15300000000002</c:v>
                </c:pt>
                <c:pt idx="76">
                  <c:v>948.25829999999996</c:v>
                </c:pt>
                <c:pt idx="77">
                  <c:v>948.32119999999748</c:v>
                </c:pt>
                <c:pt idx="78">
                  <c:v>948.38400000000001</c:v>
                </c:pt>
                <c:pt idx="79">
                  <c:v>950.33179999999948</c:v>
                </c:pt>
                <c:pt idx="80">
                  <c:v>950.39459999999997</c:v>
                </c:pt>
                <c:pt idx="81">
                  <c:v>954.29020000000003</c:v>
                </c:pt>
                <c:pt idx="82">
                  <c:v>440.89109999999869</c:v>
                </c:pt>
                <c:pt idx="83">
                  <c:v>443.78139999999621</c:v>
                </c:pt>
                <c:pt idx="84">
                  <c:v>443.8442000000029</c:v>
                </c:pt>
                <c:pt idx="85">
                  <c:v>443.9069999999968</c:v>
                </c:pt>
                <c:pt idx="86">
                  <c:v>448.61939999999993</c:v>
                </c:pt>
                <c:pt idx="87">
                  <c:v>448.6823</c:v>
                </c:pt>
                <c:pt idx="88">
                  <c:v>448.74509999999964</c:v>
                </c:pt>
                <c:pt idx="89">
                  <c:v>448.80790000000002</c:v>
                </c:pt>
                <c:pt idx="90">
                  <c:v>448.87079999999969</c:v>
                </c:pt>
                <c:pt idx="91">
                  <c:v>448.93359999999615</c:v>
                </c:pt>
                <c:pt idx="92">
                  <c:v>448.99639999999505</c:v>
                </c:pt>
                <c:pt idx="93">
                  <c:v>450.69290000000001</c:v>
                </c:pt>
                <c:pt idx="94">
                  <c:v>450.75569999999999</c:v>
                </c:pt>
                <c:pt idx="95">
                  <c:v>450.81849999999969</c:v>
                </c:pt>
                <c:pt idx="96">
                  <c:v>450.88139999999697</c:v>
                </c:pt>
                <c:pt idx="97">
                  <c:v>450.94420000000002</c:v>
                </c:pt>
                <c:pt idx="98">
                  <c:v>451.00700000000001</c:v>
                </c:pt>
                <c:pt idx="99">
                  <c:v>451.06990000000002</c:v>
                </c:pt>
                <c:pt idx="100">
                  <c:v>451.1327</c:v>
                </c:pt>
                <c:pt idx="101">
                  <c:v>451.19549999999964</c:v>
                </c:pt>
                <c:pt idx="102">
                  <c:v>451.25839999999869</c:v>
                </c:pt>
                <c:pt idx="103">
                  <c:v>451.32119999999662</c:v>
                </c:pt>
                <c:pt idx="104">
                  <c:v>451.38400000000001</c:v>
                </c:pt>
                <c:pt idx="105">
                  <c:v>452.76629999999869</c:v>
                </c:pt>
                <c:pt idx="106">
                  <c:v>452.82920000000001</c:v>
                </c:pt>
                <c:pt idx="107">
                  <c:v>452.892</c:v>
                </c:pt>
                <c:pt idx="108">
                  <c:v>452.95479999999969</c:v>
                </c:pt>
                <c:pt idx="109">
                  <c:v>453.01769999999999</c:v>
                </c:pt>
                <c:pt idx="110">
                  <c:v>453.08049999999969</c:v>
                </c:pt>
                <c:pt idx="111">
                  <c:v>453.14330000000001</c:v>
                </c:pt>
                <c:pt idx="112">
                  <c:v>453.20619999999644</c:v>
                </c:pt>
                <c:pt idx="113">
                  <c:v>453.26900000000001</c:v>
                </c:pt>
                <c:pt idx="114">
                  <c:v>453.33179999999703</c:v>
                </c:pt>
                <c:pt idx="115">
                  <c:v>453.3947</c:v>
                </c:pt>
                <c:pt idx="116">
                  <c:v>453.45749999999964</c:v>
                </c:pt>
                <c:pt idx="117">
                  <c:v>460.62029999999999</c:v>
                </c:pt>
                <c:pt idx="118">
                  <c:v>460.68309999999963</c:v>
                </c:pt>
                <c:pt idx="119">
                  <c:v>463.1963999999968</c:v>
                </c:pt>
                <c:pt idx="120">
                  <c:v>466.71499999999969</c:v>
                </c:pt>
                <c:pt idx="121">
                  <c:v>466.77780000000001</c:v>
                </c:pt>
                <c:pt idx="122">
                  <c:v>468.1601</c:v>
                </c:pt>
                <c:pt idx="123">
                  <c:v>468.22299999999899</c:v>
                </c:pt>
                <c:pt idx="124">
                  <c:v>473.43799999999823</c:v>
                </c:pt>
                <c:pt idx="125">
                  <c:v>473.50080000000008</c:v>
                </c:pt>
                <c:pt idx="126">
                  <c:v>475.95129999999864</c:v>
                </c:pt>
                <c:pt idx="127">
                  <c:v>479.4069999999968</c:v>
                </c:pt>
                <c:pt idx="128">
                  <c:v>479.4699</c:v>
                </c:pt>
                <c:pt idx="129">
                  <c:v>479.53269999999969</c:v>
                </c:pt>
                <c:pt idx="130">
                  <c:v>479.59549999999899</c:v>
                </c:pt>
                <c:pt idx="131">
                  <c:v>480.28669999999869</c:v>
                </c:pt>
                <c:pt idx="132">
                  <c:v>480.34949999999998</c:v>
                </c:pt>
                <c:pt idx="133">
                  <c:v>480.41229999999899</c:v>
                </c:pt>
                <c:pt idx="134">
                  <c:v>485.62740000000002</c:v>
                </c:pt>
                <c:pt idx="135">
                  <c:v>485.6902</c:v>
                </c:pt>
                <c:pt idx="136">
                  <c:v>488.01499999999999</c:v>
                </c:pt>
                <c:pt idx="137">
                  <c:v>491.78489999999999</c:v>
                </c:pt>
                <c:pt idx="138">
                  <c:v>491.84769999999997</c:v>
                </c:pt>
                <c:pt idx="139">
                  <c:v>493.73269999999923</c:v>
                </c:pt>
                <c:pt idx="140">
                  <c:v>498.57080000000002</c:v>
                </c:pt>
                <c:pt idx="141">
                  <c:v>498.6336</c:v>
                </c:pt>
                <c:pt idx="142">
                  <c:v>501.02119999999627</c:v>
                </c:pt>
                <c:pt idx="143">
                  <c:v>504.47689999999869</c:v>
                </c:pt>
                <c:pt idx="144">
                  <c:v>504.53980000000001</c:v>
                </c:pt>
                <c:pt idx="145">
                  <c:v>504.60260000000238</c:v>
                </c:pt>
                <c:pt idx="146">
                  <c:v>505.54509999999999</c:v>
                </c:pt>
                <c:pt idx="147">
                  <c:v>505.60789999999997</c:v>
                </c:pt>
                <c:pt idx="148">
                  <c:v>505.67079999999999</c:v>
                </c:pt>
                <c:pt idx="149">
                  <c:v>510.88580000000002</c:v>
                </c:pt>
                <c:pt idx="150">
                  <c:v>510.9486</c:v>
                </c:pt>
                <c:pt idx="151">
                  <c:v>513.33619999999746</c:v>
                </c:pt>
                <c:pt idx="152">
                  <c:v>516.91769999999747</c:v>
                </c:pt>
                <c:pt idx="153">
                  <c:v>516.98050000000001</c:v>
                </c:pt>
                <c:pt idx="154">
                  <c:v>518.55129999999747</c:v>
                </c:pt>
                <c:pt idx="155">
                  <c:v>518.61410000000001</c:v>
                </c:pt>
                <c:pt idx="156">
                  <c:v>523.89199999999948</c:v>
                </c:pt>
                <c:pt idx="157">
                  <c:v>523.95479999999998</c:v>
                </c:pt>
                <c:pt idx="158">
                  <c:v>524.01769999999749</c:v>
                </c:pt>
                <c:pt idx="159">
                  <c:v>526.40530000000001</c:v>
                </c:pt>
                <c:pt idx="160">
                  <c:v>526.46809999999948</c:v>
                </c:pt>
                <c:pt idx="161">
                  <c:v>535.57870000000355</c:v>
                </c:pt>
                <c:pt idx="162">
                  <c:v>535.64149999999938</c:v>
                </c:pt>
                <c:pt idx="163">
                  <c:v>537.84069999999747</c:v>
                </c:pt>
                <c:pt idx="164">
                  <c:v>543.0557</c:v>
                </c:pt>
                <c:pt idx="165">
                  <c:v>543.11850000000004</c:v>
                </c:pt>
                <c:pt idx="166">
                  <c:v>543.18140000000005</c:v>
                </c:pt>
                <c:pt idx="167">
                  <c:v>543.24419999999998</c:v>
                </c:pt>
                <c:pt idx="168">
                  <c:v>543.30699999999797</c:v>
                </c:pt>
                <c:pt idx="169">
                  <c:v>545.12919999999997</c:v>
                </c:pt>
                <c:pt idx="170">
                  <c:v>545.19200000000001</c:v>
                </c:pt>
                <c:pt idx="171">
                  <c:v>545.25480000000005</c:v>
                </c:pt>
                <c:pt idx="172">
                  <c:v>545.31769999999312</c:v>
                </c:pt>
                <c:pt idx="173">
                  <c:v>545.38049999999998</c:v>
                </c:pt>
                <c:pt idx="174">
                  <c:v>545.44330000000002</c:v>
                </c:pt>
                <c:pt idx="175">
                  <c:v>545.50609999999949</c:v>
                </c:pt>
                <c:pt idx="176">
                  <c:v>545.56899999999996</c:v>
                </c:pt>
                <c:pt idx="177">
                  <c:v>554.49109999999996</c:v>
                </c:pt>
                <c:pt idx="178">
                  <c:v>554.5539</c:v>
                </c:pt>
                <c:pt idx="179">
                  <c:v>556.81590000000006</c:v>
                </c:pt>
                <c:pt idx="180">
                  <c:v>561.33979999999997</c:v>
                </c:pt>
                <c:pt idx="181">
                  <c:v>561.40259999999796</c:v>
                </c:pt>
                <c:pt idx="182">
                  <c:v>563.66459999999938</c:v>
                </c:pt>
                <c:pt idx="183">
                  <c:v>563.72739999999999</c:v>
                </c:pt>
                <c:pt idx="184">
                  <c:v>567.18310000000054</c:v>
                </c:pt>
                <c:pt idx="185">
                  <c:v>567.24599999999998</c:v>
                </c:pt>
                <c:pt idx="186">
                  <c:v>568.62829999999997</c:v>
                </c:pt>
                <c:pt idx="187">
                  <c:v>568.69110000000001</c:v>
                </c:pt>
                <c:pt idx="188">
                  <c:v>574.03179999999998</c:v>
                </c:pt>
                <c:pt idx="189">
                  <c:v>574.09460000000001</c:v>
                </c:pt>
                <c:pt idx="190">
                  <c:v>574.15749999999946</c:v>
                </c:pt>
                <c:pt idx="191">
                  <c:v>576.54509999999948</c:v>
                </c:pt>
                <c:pt idx="192">
                  <c:v>576.60789999999997</c:v>
                </c:pt>
                <c:pt idx="193">
                  <c:v>576.67070000000354</c:v>
                </c:pt>
                <c:pt idx="194">
                  <c:v>585.96989999999948</c:v>
                </c:pt>
                <c:pt idx="195">
                  <c:v>586.03269999999748</c:v>
                </c:pt>
                <c:pt idx="196">
                  <c:v>588.29459999999995</c:v>
                </c:pt>
                <c:pt idx="197">
                  <c:v>592.63</c:v>
                </c:pt>
                <c:pt idx="198">
                  <c:v>592.69290000000001</c:v>
                </c:pt>
                <c:pt idx="199">
                  <c:v>594.89199999999948</c:v>
                </c:pt>
                <c:pt idx="200">
                  <c:v>594.95479999999998</c:v>
                </c:pt>
                <c:pt idx="201">
                  <c:v>598.53619999999796</c:v>
                </c:pt>
                <c:pt idx="202">
                  <c:v>598.59910000000002</c:v>
                </c:pt>
                <c:pt idx="203">
                  <c:v>600.29549999999995</c:v>
                </c:pt>
                <c:pt idx="204">
                  <c:v>605.69910000000004</c:v>
                </c:pt>
                <c:pt idx="205">
                  <c:v>605.76189999999997</c:v>
                </c:pt>
                <c:pt idx="206">
                  <c:v>605.82470000000001</c:v>
                </c:pt>
                <c:pt idx="207">
                  <c:v>605.88759999999797</c:v>
                </c:pt>
                <c:pt idx="208">
                  <c:v>608.14949999999999</c:v>
                </c:pt>
                <c:pt idx="209">
                  <c:v>608.21230000000003</c:v>
                </c:pt>
                <c:pt idx="210">
                  <c:v>608.27520000000004</c:v>
                </c:pt>
                <c:pt idx="211">
                  <c:v>608.33799999999746</c:v>
                </c:pt>
                <c:pt idx="212">
                  <c:v>617.1345</c:v>
                </c:pt>
                <c:pt idx="213">
                  <c:v>617.19730000000004</c:v>
                </c:pt>
                <c:pt idx="214">
                  <c:v>619.39639999999997</c:v>
                </c:pt>
                <c:pt idx="215">
                  <c:v>630.01499999999999</c:v>
                </c:pt>
                <c:pt idx="216">
                  <c:v>632.02559999999949</c:v>
                </c:pt>
                <c:pt idx="217">
                  <c:v>632.08840000000055</c:v>
                </c:pt>
                <c:pt idx="218">
                  <c:v>635.98400000000004</c:v>
                </c:pt>
                <c:pt idx="219">
                  <c:v>638.24599999999998</c:v>
                </c:pt>
                <c:pt idx="220">
                  <c:v>638.30880000000002</c:v>
                </c:pt>
                <c:pt idx="221">
                  <c:v>642.51850000000002</c:v>
                </c:pt>
                <c:pt idx="222">
                  <c:v>644.46629999999232</c:v>
                </c:pt>
                <c:pt idx="223">
                  <c:v>644.52909999999997</c:v>
                </c:pt>
                <c:pt idx="224">
                  <c:v>648.42470000000003</c:v>
                </c:pt>
                <c:pt idx="225">
                  <c:v>650.81229999999255</c:v>
                </c:pt>
                <c:pt idx="226">
                  <c:v>650.87519999999938</c:v>
                </c:pt>
                <c:pt idx="227">
                  <c:v>650.93799999999749</c:v>
                </c:pt>
                <c:pt idx="228">
                  <c:v>655.58759999999938</c:v>
                </c:pt>
                <c:pt idx="229">
                  <c:v>656.96989999999948</c:v>
                </c:pt>
                <c:pt idx="230">
                  <c:v>657.03269999999748</c:v>
                </c:pt>
                <c:pt idx="231">
                  <c:v>660.61410000000001</c:v>
                </c:pt>
                <c:pt idx="232">
                  <c:v>660.67690000000005</c:v>
                </c:pt>
                <c:pt idx="233">
                  <c:v>663.37869999999998</c:v>
                </c:pt>
                <c:pt idx="234">
                  <c:v>663.44149999999797</c:v>
                </c:pt>
                <c:pt idx="235">
                  <c:v>663.50440000000003</c:v>
                </c:pt>
                <c:pt idx="236">
                  <c:v>672.99199999999996</c:v>
                </c:pt>
                <c:pt idx="237">
                  <c:v>673.0548</c:v>
                </c:pt>
                <c:pt idx="238">
                  <c:v>673.11759999999947</c:v>
                </c:pt>
                <c:pt idx="239">
                  <c:v>675.19110000000001</c:v>
                </c:pt>
                <c:pt idx="240">
                  <c:v>675.25390000000004</c:v>
                </c:pt>
                <c:pt idx="241">
                  <c:v>675.31679999999949</c:v>
                </c:pt>
                <c:pt idx="242">
                  <c:v>675.37959999999998</c:v>
                </c:pt>
                <c:pt idx="243">
                  <c:v>682.54239999999947</c:v>
                </c:pt>
                <c:pt idx="244">
                  <c:v>682.60530000000051</c:v>
                </c:pt>
                <c:pt idx="245">
                  <c:v>682.66809999999998</c:v>
                </c:pt>
                <c:pt idx="246">
                  <c:v>693.60080000000005</c:v>
                </c:pt>
                <c:pt idx="247">
                  <c:v>693.66369999999949</c:v>
                </c:pt>
                <c:pt idx="248">
                  <c:v>694.66899999999998</c:v>
                </c:pt>
                <c:pt idx="249">
                  <c:v>694.73180000000002</c:v>
                </c:pt>
                <c:pt idx="250">
                  <c:v>694.79459999999995</c:v>
                </c:pt>
                <c:pt idx="251">
                  <c:v>698.31319999999948</c:v>
                </c:pt>
                <c:pt idx="252">
                  <c:v>700.88930000000005</c:v>
                </c:pt>
                <c:pt idx="253">
                  <c:v>700.95219999999313</c:v>
                </c:pt>
                <c:pt idx="254">
                  <c:v>701.01499999999999</c:v>
                </c:pt>
                <c:pt idx="255">
                  <c:v>705.91589999999997</c:v>
                </c:pt>
                <c:pt idx="256">
                  <c:v>705.97870000000353</c:v>
                </c:pt>
                <c:pt idx="257">
                  <c:v>707.23530000000005</c:v>
                </c:pt>
                <c:pt idx="258">
                  <c:v>707.29819999999995</c:v>
                </c:pt>
                <c:pt idx="259">
                  <c:v>710.87959999999998</c:v>
                </c:pt>
                <c:pt idx="260">
                  <c:v>710.94239999999797</c:v>
                </c:pt>
                <c:pt idx="261">
                  <c:v>713.58140000000003</c:v>
                </c:pt>
                <c:pt idx="262">
                  <c:v>713.64419999999996</c:v>
                </c:pt>
                <c:pt idx="263">
                  <c:v>713.70699999999999</c:v>
                </c:pt>
                <c:pt idx="264">
                  <c:v>723.38310000000001</c:v>
                </c:pt>
                <c:pt idx="265">
                  <c:v>723.44599999999946</c:v>
                </c:pt>
                <c:pt idx="266">
                  <c:v>725.7079</c:v>
                </c:pt>
                <c:pt idx="267">
                  <c:v>725.77070000000663</c:v>
                </c:pt>
                <c:pt idx="268">
                  <c:v>725.83359999999948</c:v>
                </c:pt>
                <c:pt idx="269">
                  <c:v>730.23180000000002</c:v>
                </c:pt>
                <c:pt idx="270">
                  <c:v>732.61940000000004</c:v>
                </c:pt>
                <c:pt idx="271">
                  <c:v>732.68219999999997</c:v>
                </c:pt>
                <c:pt idx="272">
                  <c:v>737.26900000000001</c:v>
                </c:pt>
                <c:pt idx="273">
                  <c:v>737.33179999999948</c:v>
                </c:pt>
                <c:pt idx="274">
                  <c:v>738.65129999999749</c:v>
                </c:pt>
                <c:pt idx="275">
                  <c:v>738.71410000000003</c:v>
                </c:pt>
                <c:pt idx="276">
                  <c:v>742.29549999999995</c:v>
                </c:pt>
                <c:pt idx="277">
                  <c:v>745.06009999999947</c:v>
                </c:pt>
                <c:pt idx="278">
                  <c:v>745.12289999999996</c:v>
                </c:pt>
                <c:pt idx="279">
                  <c:v>754.67340000000354</c:v>
                </c:pt>
                <c:pt idx="280">
                  <c:v>754.73619999999949</c:v>
                </c:pt>
                <c:pt idx="281">
                  <c:v>754.79909999999995</c:v>
                </c:pt>
                <c:pt idx="282">
                  <c:v>756.87249999999949</c:v>
                </c:pt>
                <c:pt idx="283">
                  <c:v>756.93529999999748</c:v>
                </c:pt>
                <c:pt idx="284">
                  <c:v>756.9982</c:v>
                </c:pt>
                <c:pt idx="285">
                  <c:v>764.22380000000055</c:v>
                </c:pt>
                <c:pt idx="286">
                  <c:v>764.28670000000352</c:v>
                </c:pt>
                <c:pt idx="287">
                  <c:v>764.34949999999947</c:v>
                </c:pt>
                <c:pt idx="288">
                  <c:v>779.36629999999172</c:v>
                </c:pt>
                <c:pt idx="289">
                  <c:v>784.26719999999796</c:v>
                </c:pt>
                <c:pt idx="290">
                  <c:v>784.32999999999947</c:v>
                </c:pt>
                <c:pt idx="291">
                  <c:v>787.91139999999996</c:v>
                </c:pt>
                <c:pt idx="292">
                  <c:v>787.97429999999997</c:v>
                </c:pt>
                <c:pt idx="293">
                  <c:v>788.03709999999796</c:v>
                </c:pt>
                <c:pt idx="294">
                  <c:v>788.09990000000005</c:v>
                </c:pt>
                <c:pt idx="295">
                  <c:v>788.16279999999949</c:v>
                </c:pt>
                <c:pt idx="296">
                  <c:v>788.22559999999999</c:v>
                </c:pt>
                <c:pt idx="297">
                  <c:v>793.12649999999996</c:v>
                </c:pt>
                <c:pt idx="298">
                  <c:v>793.18930000000353</c:v>
                </c:pt>
                <c:pt idx="299">
                  <c:v>795.26279999999997</c:v>
                </c:pt>
                <c:pt idx="300">
                  <c:v>805.31590000000006</c:v>
                </c:pt>
                <c:pt idx="301">
                  <c:v>808.45749999999748</c:v>
                </c:pt>
                <c:pt idx="302">
                  <c:v>808.52030000000002</c:v>
                </c:pt>
                <c:pt idx="303">
                  <c:v>808.58309999999994</c:v>
                </c:pt>
                <c:pt idx="304">
                  <c:v>811.15920000000006</c:v>
                </c:pt>
                <c:pt idx="305">
                  <c:v>811.22209999999939</c:v>
                </c:pt>
                <c:pt idx="306">
                  <c:v>811.28490000000352</c:v>
                </c:pt>
                <c:pt idx="307">
                  <c:v>813.60969999999998</c:v>
                </c:pt>
                <c:pt idx="308">
                  <c:v>820.14419999999996</c:v>
                </c:pt>
                <c:pt idx="309">
                  <c:v>820.20699999999999</c:v>
                </c:pt>
                <c:pt idx="310">
                  <c:v>820.26980000000003</c:v>
                </c:pt>
                <c:pt idx="311">
                  <c:v>820.33269999999231</c:v>
                </c:pt>
                <c:pt idx="312">
                  <c:v>820.39549999999997</c:v>
                </c:pt>
                <c:pt idx="313">
                  <c:v>820.45830000000001</c:v>
                </c:pt>
                <c:pt idx="314">
                  <c:v>820.52119999999798</c:v>
                </c:pt>
                <c:pt idx="315">
                  <c:v>820.58399999999995</c:v>
                </c:pt>
                <c:pt idx="316">
                  <c:v>824.29110000000003</c:v>
                </c:pt>
                <c:pt idx="317">
                  <c:v>824.35389999999938</c:v>
                </c:pt>
                <c:pt idx="318">
                  <c:v>826.05039999999997</c:v>
                </c:pt>
                <c:pt idx="319">
                  <c:v>826.11320000000001</c:v>
                </c:pt>
                <c:pt idx="320">
                  <c:v>826.17600000000004</c:v>
                </c:pt>
                <c:pt idx="321">
                  <c:v>826.23889999999994</c:v>
                </c:pt>
                <c:pt idx="322">
                  <c:v>830.26009999999997</c:v>
                </c:pt>
                <c:pt idx="323">
                  <c:v>833.59019999999998</c:v>
                </c:pt>
                <c:pt idx="324">
                  <c:v>833.65300000000002</c:v>
                </c:pt>
                <c:pt idx="325">
                  <c:v>833.71590000000003</c:v>
                </c:pt>
                <c:pt idx="326">
                  <c:v>833.77870000000803</c:v>
                </c:pt>
                <c:pt idx="327">
                  <c:v>835.9778</c:v>
                </c:pt>
                <c:pt idx="328">
                  <c:v>836.04059999999947</c:v>
                </c:pt>
                <c:pt idx="329">
                  <c:v>836.10350000000005</c:v>
                </c:pt>
                <c:pt idx="330">
                  <c:v>844.64859999999999</c:v>
                </c:pt>
                <c:pt idx="331">
                  <c:v>844.71140000000003</c:v>
                </c:pt>
                <c:pt idx="332">
                  <c:v>845.77960000000053</c:v>
                </c:pt>
                <c:pt idx="333">
                  <c:v>845.84239999999738</c:v>
                </c:pt>
                <c:pt idx="334">
                  <c:v>849.36099999999749</c:v>
                </c:pt>
                <c:pt idx="335">
                  <c:v>851.4973</c:v>
                </c:pt>
                <c:pt idx="336">
                  <c:v>851.56009999999947</c:v>
                </c:pt>
                <c:pt idx="337">
                  <c:v>855.70699999999999</c:v>
                </c:pt>
                <c:pt idx="338">
                  <c:v>858.28310000000351</c:v>
                </c:pt>
                <c:pt idx="339">
                  <c:v>858.34589999999946</c:v>
                </c:pt>
                <c:pt idx="340">
                  <c:v>858.40880000000004</c:v>
                </c:pt>
                <c:pt idx="341">
                  <c:v>867.83359999999948</c:v>
                </c:pt>
                <c:pt idx="342">
                  <c:v>867.89639999999997</c:v>
                </c:pt>
                <c:pt idx="343">
                  <c:v>870.09550000000002</c:v>
                </c:pt>
                <c:pt idx="344">
                  <c:v>870.15830000000005</c:v>
                </c:pt>
                <c:pt idx="345">
                  <c:v>870.22119999999938</c:v>
                </c:pt>
                <c:pt idx="346">
                  <c:v>874.61940000000004</c:v>
                </c:pt>
                <c:pt idx="347">
                  <c:v>877.19550000000004</c:v>
                </c:pt>
                <c:pt idx="348">
                  <c:v>877.25829999999996</c:v>
                </c:pt>
                <c:pt idx="349">
                  <c:v>886.68310000000054</c:v>
                </c:pt>
                <c:pt idx="350">
                  <c:v>886.74590000000001</c:v>
                </c:pt>
                <c:pt idx="351">
                  <c:v>888.88219999999797</c:v>
                </c:pt>
                <c:pt idx="352">
                  <c:v>888.94509999999946</c:v>
                </c:pt>
                <c:pt idx="353">
                  <c:v>889.00789999999949</c:v>
                </c:pt>
                <c:pt idx="354">
                  <c:v>896.10789999999997</c:v>
                </c:pt>
                <c:pt idx="355">
                  <c:v>896.17070000000354</c:v>
                </c:pt>
                <c:pt idx="356">
                  <c:v>904.52739999999949</c:v>
                </c:pt>
                <c:pt idx="357">
                  <c:v>904.59019999999998</c:v>
                </c:pt>
                <c:pt idx="358">
                  <c:v>908.04589999999996</c:v>
                </c:pt>
                <c:pt idx="359">
                  <c:v>908.10880000000054</c:v>
                </c:pt>
                <c:pt idx="360">
                  <c:v>908.17160000000001</c:v>
                </c:pt>
                <c:pt idx="361">
                  <c:v>908.23440000000005</c:v>
                </c:pt>
                <c:pt idx="362">
                  <c:v>908.29729999999938</c:v>
                </c:pt>
                <c:pt idx="363">
                  <c:v>918.22469999999998</c:v>
                </c:pt>
                <c:pt idx="364">
                  <c:v>922.62289999999996</c:v>
                </c:pt>
                <c:pt idx="365">
                  <c:v>922.68580000000054</c:v>
                </c:pt>
                <c:pt idx="366">
                  <c:v>922.74860000000001</c:v>
                </c:pt>
                <c:pt idx="367">
                  <c:v>922.81139999999948</c:v>
                </c:pt>
                <c:pt idx="368">
                  <c:v>922.87429999999949</c:v>
                </c:pt>
                <c:pt idx="369">
                  <c:v>922.93709999999749</c:v>
                </c:pt>
                <c:pt idx="370">
                  <c:v>922.99990000000003</c:v>
                </c:pt>
                <c:pt idx="371">
                  <c:v>925.26189999999997</c:v>
                </c:pt>
                <c:pt idx="372">
                  <c:v>925.32470000000001</c:v>
                </c:pt>
                <c:pt idx="373">
                  <c:v>935.94330000000002</c:v>
                </c:pt>
                <c:pt idx="374">
                  <c:v>941.47249999999997</c:v>
                </c:pt>
                <c:pt idx="375">
                  <c:v>941.53530000000001</c:v>
                </c:pt>
                <c:pt idx="376">
                  <c:v>950.08050000000003</c:v>
                </c:pt>
                <c:pt idx="377">
                  <c:v>950.14329999999939</c:v>
                </c:pt>
                <c:pt idx="378">
                  <c:v>952.15390000000002</c:v>
                </c:pt>
              </c:numCache>
            </c:numRef>
          </c:xVal>
          <c:yVal>
            <c:numRef>
              <c:f>'Filled&amp;EmptiedBoxes'!$C$1:$C$379</c:f>
              <c:numCache>
                <c:formatCode>0.0</c:formatCode>
                <c:ptCount val="379"/>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2</c:v>
                </c:pt>
                <c:pt idx="83">
                  <c:v>2</c:v>
                </c:pt>
                <c:pt idx="84">
                  <c:v>2</c:v>
                </c:pt>
                <c:pt idx="85">
                  <c:v>2</c:v>
                </c:pt>
                <c:pt idx="86">
                  <c:v>2</c:v>
                </c:pt>
                <c:pt idx="87">
                  <c:v>2</c:v>
                </c:pt>
                <c:pt idx="88">
                  <c:v>2</c:v>
                </c:pt>
                <c:pt idx="89">
                  <c:v>2</c:v>
                </c:pt>
                <c:pt idx="90">
                  <c:v>2</c:v>
                </c:pt>
                <c:pt idx="91">
                  <c:v>2</c:v>
                </c:pt>
                <c:pt idx="92">
                  <c:v>2</c:v>
                </c:pt>
                <c:pt idx="93">
                  <c:v>2</c:v>
                </c:pt>
                <c:pt idx="94">
                  <c:v>2</c:v>
                </c:pt>
                <c:pt idx="95">
                  <c:v>2</c:v>
                </c:pt>
                <c:pt idx="96">
                  <c:v>2</c:v>
                </c:pt>
                <c:pt idx="97">
                  <c:v>2</c:v>
                </c:pt>
                <c:pt idx="98">
                  <c:v>2</c:v>
                </c:pt>
                <c:pt idx="99">
                  <c:v>2</c:v>
                </c:pt>
                <c:pt idx="100">
                  <c:v>2</c:v>
                </c:pt>
                <c:pt idx="101">
                  <c:v>2</c:v>
                </c:pt>
                <c:pt idx="102">
                  <c:v>2</c:v>
                </c:pt>
                <c:pt idx="103">
                  <c:v>2</c:v>
                </c:pt>
                <c:pt idx="104">
                  <c:v>2</c:v>
                </c:pt>
                <c:pt idx="105">
                  <c:v>2</c:v>
                </c:pt>
                <c:pt idx="106">
                  <c:v>2</c:v>
                </c:pt>
                <c:pt idx="107">
                  <c:v>2</c:v>
                </c:pt>
                <c:pt idx="108">
                  <c:v>2</c:v>
                </c:pt>
                <c:pt idx="109">
                  <c:v>2</c:v>
                </c:pt>
                <c:pt idx="110">
                  <c:v>2</c:v>
                </c:pt>
                <c:pt idx="111">
                  <c:v>2</c:v>
                </c:pt>
                <c:pt idx="112">
                  <c:v>2</c:v>
                </c:pt>
                <c:pt idx="113">
                  <c:v>2</c:v>
                </c:pt>
                <c:pt idx="114">
                  <c:v>2</c:v>
                </c:pt>
                <c:pt idx="115">
                  <c:v>2</c:v>
                </c:pt>
                <c:pt idx="116">
                  <c:v>2</c:v>
                </c:pt>
                <c:pt idx="117">
                  <c:v>2</c:v>
                </c:pt>
                <c:pt idx="118">
                  <c:v>2</c:v>
                </c:pt>
                <c:pt idx="119">
                  <c:v>2</c:v>
                </c:pt>
                <c:pt idx="120">
                  <c:v>2</c:v>
                </c:pt>
                <c:pt idx="121">
                  <c:v>2</c:v>
                </c:pt>
                <c:pt idx="122">
                  <c:v>2</c:v>
                </c:pt>
                <c:pt idx="123">
                  <c:v>2</c:v>
                </c:pt>
                <c:pt idx="124">
                  <c:v>2</c:v>
                </c:pt>
                <c:pt idx="125">
                  <c:v>2</c:v>
                </c:pt>
                <c:pt idx="126">
                  <c:v>2</c:v>
                </c:pt>
                <c:pt idx="127">
                  <c:v>2</c:v>
                </c:pt>
                <c:pt idx="128">
                  <c:v>2</c:v>
                </c:pt>
                <c:pt idx="129">
                  <c:v>2</c:v>
                </c:pt>
                <c:pt idx="130">
                  <c:v>2</c:v>
                </c:pt>
                <c:pt idx="131">
                  <c:v>2</c:v>
                </c:pt>
                <c:pt idx="132">
                  <c:v>2</c:v>
                </c:pt>
                <c:pt idx="133">
                  <c:v>2</c:v>
                </c:pt>
                <c:pt idx="134">
                  <c:v>2</c:v>
                </c:pt>
                <c:pt idx="135">
                  <c:v>2</c:v>
                </c:pt>
                <c:pt idx="136">
                  <c:v>2</c:v>
                </c:pt>
                <c:pt idx="137">
                  <c:v>2</c:v>
                </c:pt>
                <c:pt idx="138">
                  <c:v>2</c:v>
                </c:pt>
                <c:pt idx="139">
                  <c:v>2</c:v>
                </c:pt>
                <c:pt idx="140">
                  <c:v>2</c:v>
                </c:pt>
                <c:pt idx="141">
                  <c:v>2</c:v>
                </c:pt>
                <c:pt idx="142">
                  <c:v>2</c:v>
                </c:pt>
                <c:pt idx="143">
                  <c:v>2</c:v>
                </c:pt>
                <c:pt idx="144">
                  <c:v>2</c:v>
                </c:pt>
                <c:pt idx="145">
                  <c:v>2</c:v>
                </c:pt>
                <c:pt idx="146">
                  <c:v>2</c:v>
                </c:pt>
                <c:pt idx="147">
                  <c:v>2</c:v>
                </c:pt>
                <c:pt idx="148">
                  <c:v>2</c:v>
                </c:pt>
                <c:pt idx="149">
                  <c:v>2</c:v>
                </c:pt>
                <c:pt idx="150">
                  <c:v>2</c:v>
                </c:pt>
                <c:pt idx="151">
                  <c:v>2</c:v>
                </c:pt>
                <c:pt idx="152">
                  <c:v>2</c:v>
                </c:pt>
                <c:pt idx="153">
                  <c:v>2</c:v>
                </c:pt>
                <c:pt idx="154">
                  <c:v>2</c:v>
                </c:pt>
                <c:pt idx="155">
                  <c:v>2</c:v>
                </c:pt>
                <c:pt idx="156">
                  <c:v>2</c:v>
                </c:pt>
                <c:pt idx="157">
                  <c:v>2</c:v>
                </c:pt>
                <c:pt idx="158">
                  <c:v>2</c:v>
                </c:pt>
                <c:pt idx="159">
                  <c:v>2</c:v>
                </c:pt>
                <c:pt idx="160">
                  <c:v>2</c:v>
                </c:pt>
                <c:pt idx="161">
                  <c:v>2</c:v>
                </c:pt>
                <c:pt idx="162">
                  <c:v>2</c:v>
                </c:pt>
                <c:pt idx="163">
                  <c:v>2</c:v>
                </c:pt>
                <c:pt idx="164">
                  <c:v>2</c:v>
                </c:pt>
                <c:pt idx="165">
                  <c:v>2</c:v>
                </c:pt>
                <c:pt idx="166">
                  <c:v>2</c:v>
                </c:pt>
                <c:pt idx="167">
                  <c:v>2</c:v>
                </c:pt>
                <c:pt idx="168">
                  <c:v>2</c:v>
                </c:pt>
                <c:pt idx="169">
                  <c:v>2</c:v>
                </c:pt>
                <c:pt idx="170">
                  <c:v>2</c:v>
                </c:pt>
                <c:pt idx="171">
                  <c:v>2</c:v>
                </c:pt>
                <c:pt idx="172">
                  <c:v>2</c:v>
                </c:pt>
                <c:pt idx="173">
                  <c:v>2</c:v>
                </c:pt>
                <c:pt idx="174">
                  <c:v>2</c:v>
                </c:pt>
                <c:pt idx="175">
                  <c:v>2</c:v>
                </c:pt>
                <c:pt idx="176">
                  <c:v>2</c:v>
                </c:pt>
                <c:pt idx="177">
                  <c:v>2</c:v>
                </c:pt>
                <c:pt idx="178">
                  <c:v>2</c:v>
                </c:pt>
                <c:pt idx="179">
                  <c:v>2</c:v>
                </c:pt>
                <c:pt idx="180">
                  <c:v>2</c:v>
                </c:pt>
                <c:pt idx="181">
                  <c:v>2</c:v>
                </c:pt>
                <c:pt idx="182">
                  <c:v>2</c:v>
                </c:pt>
                <c:pt idx="183">
                  <c:v>2</c:v>
                </c:pt>
                <c:pt idx="184">
                  <c:v>2</c:v>
                </c:pt>
                <c:pt idx="185">
                  <c:v>2</c:v>
                </c:pt>
                <c:pt idx="186">
                  <c:v>2</c:v>
                </c:pt>
                <c:pt idx="187">
                  <c:v>2</c:v>
                </c:pt>
                <c:pt idx="188">
                  <c:v>2</c:v>
                </c:pt>
                <c:pt idx="189">
                  <c:v>2</c:v>
                </c:pt>
                <c:pt idx="190">
                  <c:v>2</c:v>
                </c:pt>
                <c:pt idx="191">
                  <c:v>2</c:v>
                </c:pt>
                <c:pt idx="192">
                  <c:v>2</c:v>
                </c:pt>
                <c:pt idx="193">
                  <c:v>2</c:v>
                </c:pt>
                <c:pt idx="194">
                  <c:v>2</c:v>
                </c:pt>
                <c:pt idx="195">
                  <c:v>2</c:v>
                </c:pt>
                <c:pt idx="196">
                  <c:v>2</c:v>
                </c:pt>
                <c:pt idx="197">
                  <c:v>2</c:v>
                </c:pt>
                <c:pt idx="198">
                  <c:v>2</c:v>
                </c:pt>
                <c:pt idx="199">
                  <c:v>2</c:v>
                </c:pt>
                <c:pt idx="200">
                  <c:v>2</c:v>
                </c:pt>
                <c:pt idx="201">
                  <c:v>2</c:v>
                </c:pt>
                <c:pt idx="202">
                  <c:v>2</c:v>
                </c:pt>
                <c:pt idx="203">
                  <c:v>2</c:v>
                </c:pt>
                <c:pt idx="204">
                  <c:v>2</c:v>
                </c:pt>
                <c:pt idx="205">
                  <c:v>2</c:v>
                </c:pt>
                <c:pt idx="206">
                  <c:v>2</c:v>
                </c:pt>
                <c:pt idx="207">
                  <c:v>2</c:v>
                </c:pt>
                <c:pt idx="208">
                  <c:v>2</c:v>
                </c:pt>
                <c:pt idx="209">
                  <c:v>2</c:v>
                </c:pt>
                <c:pt idx="210">
                  <c:v>2</c:v>
                </c:pt>
                <c:pt idx="211">
                  <c:v>2</c:v>
                </c:pt>
                <c:pt idx="212">
                  <c:v>2</c:v>
                </c:pt>
                <c:pt idx="213">
                  <c:v>2</c:v>
                </c:pt>
                <c:pt idx="214">
                  <c:v>2</c:v>
                </c:pt>
                <c:pt idx="215">
                  <c:v>2</c:v>
                </c:pt>
                <c:pt idx="216">
                  <c:v>2</c:v>
                </c:pt>
                <c:pt idx="217">
                  <c:v>2</c:v>
                </c:pt>
                <c:pt idx="218">
                  <c:v>2</c:v>
                </c:pt>
                <c:pt idx="219">
                  <c:v>2</c:v>
                </c:pt>
                <c:pt idx="220">
                  <c:v>2</c:v>
                </c:pt>
                <c:pt idx="221">
                  <c:v>2</c:v>
                </c:pt>
                <c:pt idx="222">
                  <c:v>2</c:v>
                </c:pt>
                <c:pt idx="223">
                  <c:v>2</c:v>
                </c:pt>
                <c:pt idx="224">
                  <c:v>2</c:v>
                </c:pt>
                <c:pt idx="225">
                  <c:v>2</c:v>
                </c:pt>
                <c:pt idx="226">
                  <c:v>2</c:v>
                </c:pt>
                <c:pt idx="227">
                  <c:v>2</c:v>
                </c:pt>
                <c:pt idx="228">
                  <c:v>2</c:v>
                </c:pt>
                <c:pt idx="229">
                  <c:v>2</c:v>
                </c:pt>
                <c:pt idx="230">
                  <c:v>2</c:v>
                </c:pt>
                <c:pt idx="231">
                  <c:v>2</c:v>
                </c:pt>
                <c:pt idx="232">
                  <c:v>2</c:v>
                </c:pt>
                <c:pt idx="233">
                  <c:v>2</c:v>
                </c:pt>
                <c:pt idx="234">
                  <c:v>2</c:v>
                </c:pt>
                <c:pt idx="235">
                  <c:v>2</c:v>
                </c:pt>
                <c:pt idx="236">
                  <c:v>2</c:v>
                </c:pt>
                <c:pt idx="237">
                  <c:v>2</c:v>
                </c:pt>
                <c:pt idx="238">
                  <c:v>2</c:v>
                </c:pt>
                <c:pt idx="239">
                  <c:v>2</c:v>
                </c:pt>
                <c:pt idx="240">
                  <c:v>2</c:v>
                </c:pt>
                <c:pt idx="241">
                  <c:v>2</c:v>
                </c:pt>
                <c:pt idx="242">
                  <c:v>2</c:v>
                </c:pt>
                <c:pt idx="243">
                  <c:v>2</c:v>
                </c:pt>
                <c:pt idx="244">
                  <c:v>2</c:v>
                </c:pt>
                <c:pt idx="245">
                  <c:v>2</c:v>
                </c:pt>
                <c:pt idx="246">
                  <c:v>2</c:v>
                </c:pt>
                <c:pt idx="247">
                  <c:v>2</c:v>
                </c:pt>
                <c:pt idx="248">
                  <c:v>2</c:v>
                </c:pt>
                <c:pt idx="249">
                  <c:v>2</c:v>
                </c:pt>
                <c:pt idx="250">
                  <c:v>2</c:v>
                </c:pt>
                <c:pt idx="251">
                  <c:v>2</c:v>
                </c:pt>
                <c:pt idx="252">
                  <c:v>2</c:v>
                </c:pt>
                <c:pt idx="253">
                  <c:v>2</c:v>
                </c:pt>
                <c:pt idx="254">
                  <c:v>2</c:v>
                </c:pt>
                <c:pt idx="255">
                  <c:v>2</c:v>
                </c:pt>
                <c:pt idx="256">
                  <c:v>2</c:v>
                </c:pt>
                <c:pt idx="257">
                  <c:v>2</c:v>
                </c:pt>
                <c:pt idx="258">
                  <c:v>2</c:v>
                </c:pt>
                <c:pt idx="259">
                  <c:v>2</c:v>
                </c:pt>
                <c:pt idx="260">
                  <c:v>2</c:v>
                </c:pt>
                <c:pt idx="261">
                  <c:v>2</c:v>
                </c:pt>
                <c:pt idx="262">
                  <c:v>2</c:v>
                </c:pt>
                <c:pt idx="263">
                  <c:v>2</c:v>
                </c:pt>
                <c:pt idx="264">
                  <c:v>2</c:v>
                </c:pt>
                <c:pt idx="265">
                  <c:v>2</c:v>
                </c:pt>
                <c:pt idx="266">
                  <c:v>2</c:v>
                </c:pt>
                <c:pt idx="267">
                  <c:v>2</c:v>
                </c:pt>
                <c:pt idx="268">
                  <c:v>2</c:v>
                </c:pt>
                <c:pt idx="269">
                  <c:v>2</c:v>
                </c:pt>
                <c:pt idx="270">
                  <c:v>2</c:v>
                </c:pt>
                <c:pt idx="271">
                  <c:v>2</c:v>
                </c:pt>
                <c:pt idx="272">
                  <c:v>2</c:v>
                </c:pt>
                <c:pt idx="273">
                  <c:v>2</c:v>
                </c:pt>
                <c:pt idx="274">
                  <c:v>2</c:v>
                </c:pt>
                <c:pt idx="275">
                  <c:v>2</c:v>
                </c:pt>
                <c:pt idx="276">
                  <c:v>2</c:v>
                </c:pt>
                <c:pt idx="277">
                  <c:v>2</c:v>
                </c:pt>
                <c:pt idx="278">
                  <c:v>2</c:v>
                </c:pt>
                <c:pt idx="279">
                  <c:v>2</c:v>
                </c:pt>
                <c:pt idx="280">
                  <c:v>2</c:v>
                </c:pt>
                <c:pt idx="281">
                  <c:v>2</c:v>
                </c:pt>
                <c:pt idx="282">
                  <c:v>2</c:v>
                </c:pt>
                <c:pt idx="283">
                  <c:v>2</c:v>
                </c:pt>
                <c:pt idx="284">
                  <c:v>2</c:v>
                </c:pt>
                <c:pt idx="285">
                  <c:v>2</c:v>
                </c:pt>
                <c:pt idx="286">
                  <c:v>2</c:v>
                </c:pt>
                <c:pt idx="287">
                  <c:v>2</c:v>
                </c:pt>
                <c:pt idx="288">
                  <c:v>2</c:v>
                </c:pt>
                <c:pt idx="289">
                  <c:v>2</c:v>
                </c:pt>
                <c:pt idx="290">
                  <c:v>2</c:v>
                </c:pt>
                <c:pt idx="291">
                  <c:v>2</c:v>
                </c:pt>
                <c:pt idx="292">
                  <c:v>2</c:v>
                </c:pt>
                <c:pt idx="293">
                  <c:v>2</c:v>
                </c:pt>
                <c:pt idx="294">
                  <c:v>2</c:v>
                </c:pt>
                <c:pt idx="295">
                  <c:v>2</c:v>
                </c:pt>
                <c:pt idx="296">
                  <c:v>2</c:v>
                </c:pt>
                <c:pt idx="297">
                  <c:v>2</c:v>
                </c:pt>
                <c:pt idx="298">
                  <c:v>2</c:v>
                </c:pt>
                <c:pt idx="299">
                  <c:v>2</c:v>
                </c:pt>
                <c:pt idx="300">
                  <c:v>2</c:v>
                </c:pt>
                <c:pt idx="301">
                  <c:v>2</c:v>
                </c:pt>
                <c:pt idx="302">
                  <c:v>2</c:v>
                </c:pt>
                <c:pt idx="303">
                  <c:v>2</c:v>
                </c:pt>
                <c:pt idx="304">
                  <c:v>2</c:v>
                </c:pt>
                <c:pt idx="305">
                  <c:v>2</c:v>
                </c:pt>
                <c:pt idx="306">
                  <c:v>2</c:v>
                </c:pt>
                <c:pt idx="307">
                  <c:v>2</c:v>
                </c:pt>
                <c:pt idx="308">
                  <c:v>2</c:v>
                </c:pt>
                <c:pt idx="309">
                  <c:v>2</c:v>
                </c:pt>
                <c:pt idx="310">
                  <c:v>2</c:v>
                </c:pt>
                <c:pt idx="311">
                  <c:v>2</c:v>
                </c:pt>
                <c:pt idx="312">
                  <c:v>2</c:v>
                </c:pt>
                <c:pt idx="313">
                  <c:v>2</c:v>
                </c:pt>
                <c:pt idx="314">
                  <c:v>2</c:v>
                </c:pt>
                <c:pt idx="315">
                  <c:v>2</c:v>
                </c:pt>
                <c:pt idx="316">
                  <c:v>2</c:v>
                </c:pt>
                <c:pt idx="317">
                  <c:v>2</c:v>
                </c:pt>
                <c:pt idx="318">
                  <c:v>2</c:v>
                </c:pt>
                <c:pt idx="319">
                  <c:v>2</c:v>
                </c:pt>
                <c:pt idx="320">
                  <c:v>2</c:v>
                </c:pt>
                <c:pt idx="321">
                  <c:v>2</c:v>
                </c:pt>
                <c:pt idx="322">
                  <c:v>2</c:v>
                </c:pt>
                <c:pt idx="323">
                  <c:v>2</c:v>
                </c:pt>
                <c:pt idx="324">
                  <c:v>2</c:v>
                </c:pt>
                <c:pt idx="325">
                  <c:v>2</c:v>
                </c:pt>
                <c:pt idx="326">
                  <c:v>2</c:v>
                </c:pt>
                <c:pt idx="327">
                  <c:v>2</c:v>
                </c:pt>
                <c:pt idx="328">
                  <c:v>2</c:v>
                </c:pt>
                <c:pt idx="329">
                  <c:v>2</c:v>
                </c:pt>
                <c:pt idx="330">
                  <c:v>2</c:v>
                </c:pt>
                <c:pt idx="331">
                  <c:v>2</c:v>
                </c:pt>
                <c:pt idx="332">
                  <c:v>2</c:v>
                </c:pt>
                <c:pt idx="333">
                  <c:v>2</c:v>
                </c:pt>
                <c:pt idx="334">
                  <c:v>2</c:v>
                </c:pt>
                <c:pt idx="335">
                  <c:v>2</c:v>
                </c:pt>
                <c:pt idx="336">
                  <c:v>2</c:v>
                </c:pt>
                <c:pt idx="337">
                  <c:v>2</c:v>
                </c:pt>
                <c:pt idx="338">
                  <c:v>2</c:v>
                </c:pt>
                <c:pt idx="339">
                  <c:v>2</c:v>
                </c:pt>
                <c:pt idx="340">
                  <c:v>2</c:v>
                </c:pt>
                <c:pt idx="341">
                  <c:v>2</c:v>
                </c:pt>
                <c:pt idx="342">
                  <c:v>2</c:v>
                </c:pt>
                <c:pt idx="343">
                  <c:v>2</c:v>
                </c:pt>
                <c:pt idx="344">
                  <c:v>2</c:v>
                </c:pt>
                <c:pt idx="345">
                  <c:v>2</c:v>
                </c:pt>
                <c:pt idx="346">
                  <c:v>2</c:v>
                </c:pt>
                <c:pt idx="347">
                  <c:v>2</c:v>
                </c:pt>
                <c:pt idx="348">
                  <c:v>2</c:v>
                </c:pt>
                <c:pt idx="349">
                  <c:v>2</c:v>
                </c:pt>
                <c:pt idx="350">
                  <c:v>2</c:v>
                </c:pt>
                <c:pt idx="351">
                  <c:v>2</c:v>
                </c:pt>
                <c:pt idx="352">
                  <c:v>2</c:v>
                </c:pt>
                <c:pt idx="353">
                  <c:v>2</c:v>
                </c:pt>
                <c:pt idx="354">
                  <c:v>2</c:v>
                </c:pt>
                <c:pt idx="355">
                  <c:v>2</c:v>
                </c:pt>
                <c:pt idx="356">
                  <c:v>2</c:v>
                </c:pt>
                <c:pt idx="357">
                  <c:v>2</c:v>
                </c:pt>
                <c:pt idx="358">
                  <c:v>2</c:v>
                </c:pt>
                <c:pt idx="359">
                  <c:v>2</c:v>
                </c:pt>
                <c:pt idx="360">
                  <c:v>2</c:v>
                </c:pt>
                <c:pt idx="361">
                  <c:v>2</c:v>
                </c:pt>
                <c:pt idx="362">
                  <c:v>2</c:v>
                </c:pt>
                <c:pt idx="363">
                  <c:v>2</c:v>
                </c:pt>
                <c:pt idx="364">
                  <c:v>2</c:v>
                </c:pt>
                <c:pt idx="365">
                  <c:v>2</c:v>
                </c:pt>
                <c:pt idx="366">
                  <c:v>2</c:v>
                </c:pt>
                <c:pt idx="367">
                  <c:v>2</c:v>
                </c:pt>
                <c:pt idx="368">
                  <c:v>2</c:v>
                </c:pt>
                <c:pt idx="369">
                  <c:v>2</c:v>
                </c:pt>
                <c:pt idx="370">
                  <c:v>2</c:v>
                </c:pt>
                <c:pt idx="371">
                  <c:v>2</c:v>
                </c:pt>
                <c:pt idx="372">
                  <c:v>2</c:v>
                </c:pt>
                <c:pt idx="373">
                  <c:v>2</c:v>
                </c:pt>
                <c:pt idx="374">
                  <c:v>2</c:v>
                </c:pt>
                <c:pt idx="375">
                  <c:v>2</c:v>
                </c:pt>
                <c:pt idx="376">
                  <c:v>2</c:v>
                </c:pt>
                <c:pt idx="377">
                  <c:v>2</c:v>
                </c:pt>
                <c:pt idx="378">
                  <c:v>2</c:v>
                </c:pt>
              </c:numCache>
            </c:numRef>
          </c:yVal>
        </c:ser>
        <c:axId val="88375680"/>
        <c:axId val="88377600"/>
      </c:scatterChart>
      <c:valAx>
        <c:axId val="88375680"/>
        <c:scaling>
          <c:orientation val="minMax"/>
          <c:max val="956"/>
          <c:min val="439"/>
        </c:scaling>
        <c:axPos val="b"/>
        <c:title>
          <c:tx>
            <c:rich>
              <a:bodyPr/>
              <a:lstStyle/>
              <a:p>
                <a:pPr>
                  <a:defRPr lang="en-US"/>
                </a:pPr>
                <a:r>
                  <a:rPr lang="en-US"/>
                  <a:t>Simulation Time</a:t>
                </a:r>
              </a:p>
            </c:rich>
          </c:tx>
        </c:title>
        <c:numFmt formatCode="General" sourceLinked="1"/>
        <c:majorTickMark val="none"/>
        <c:tickLblPos val="nextTo"/>
        <c:txPr>
          <a:bodyPr/>
          <a:lstStyle/>
          <a:p>
            <a:pPr>
              <a:defRPr lang="en-US"/>
            </a:pPr>
            <a:endParaRPr lang="en-US"/>
          </a:p>
        </c:txPr>
        <c:crossAx val="88377600"/>
        <c:crosses val="autoZero"/>
        <c:crossBetween val="midCat"/>
      </c:valAx>
      <c:valAx>
        <c:axId val="88377600"/>
        <c:scaling>
          <c:orientation val="minMax"/>
          <c:max val="2.5"/>
          <c:min val="0.5"/>
        </c:scaling>
        <c:axPos val="l"/>
        <c:majorGridlines/>
        <c:title>
          <c:tx>
            <c:rich>
              <a:bodyPr/>
              <a:lstStyle/>
              <a:p>
                <a:pPr>
                  <a:defRPr lang="en-US"/>
                </a:pPr>
                <a:r>
                  <a:rPr lang="en-US"/>
                  <a:t>Displcacement &amp; Velocity</a:t>
                </a:r>
              </a:p>
            </c:rich>
          </c:tx>
        </c:title>
        <c:numFmt formatCode="0.0" sourceLinked="1"/>
        <c:majorTickMark val="none"/>
        <c:tickLblPos val="nextTo"/>
        <c:txPr>
          <a:bodyPr/>
          <a:lstStyle/>
          <a:p>
            <a:pPr>
              <a:defRPr lang="en-US"/>
            </a:pPr>
            <a:endParaRPr lang="en-US"/>
          </a:p>
        </c:txPr>
        <c:crossAx val="88375680"/>
        <c:crosses val="autoZero"/>
        <c:crossBetween val="midCat"/>
        <c:majorUnit val="0.5"/>
      </c:valAx>
    </c:plotArea>
    <c:plotVisOnly val="1"/>
  </c:chart>
  <c:txPr>
    <a:bodyPr/>
    <a:lstStyle/>
    <a:p>
      <a:pPr>
        <a:defRPr sz="1200">
          <a:latin typeface="Times New Roman" pitchFamily="18" charset="0"/>
          <a:cs typeface="Times New Roman" pitchFamily="18" charset="0"/>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spPr>
            <a:ln w="28575">
              <a:noFill/>
            </a:ln>
          </c:spPr>
          <c:marker>
            <c:symbol val="circle"/>
            <c:size val="3"/>
            <c:sp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c:spPr>
          </c:marker>
          <c:trendline>
            <c:trendlineType val="linear"/>
            <c:dispRSqr val="1"/>
            <c:dispEq val="1"/>
            <c:trendlineLbl>
              <c:layout>
                <c:manualLayout>
                  <c:x val="-3.7778433945756779E-2"/>
                  <c:y val="0.24344889180519488"/>
                </c:manualLayout>
              </c:layout>
              <c:numFmt formatCode="General" sourceLinked="0"/>
              <c:txPr>
                <a:bodyPr/>
                <a:lstStyle/>
                <a:p>
                  <a:pPr>
                    <a:defRPr lang="en-US"/>
                  </a:pPr>
                  <a:endParaRPr lang="en-US"/>
                </a:p>
              </c:txPr>
            </c:trendlineLbl>
          </c:trendline>
          <c:xVal>
            <c:numRef>
              <c:f>SampleLogLogPlotsCase2!$F$1:$F$14</c:f>
              <c:numCache>
                <c:formatCode>0.00</c:formatCode>
                <c:ptCount val="14"/>
                <c:pt idx="0">
                  <c:v>0</c:v>
                </c:pt>
                <c:pt idx="1">
                  <c:v>0.69315000000000004</c:v>
                </c:pt>
                <c:pt idx="2">
                  <c:v>1.38629</c:v>
                </c:pt>
                <c:pt idx="3">
                  <c:v>2.0794399999999977</c:v>
                </c:pt>
                <c:pt idx="4">
                  <c:v>2.7725900000000001</c:v>
                </c:pt>
                <c:pt idx="5">
                  <c:v>3.4657399999999998</c:v>
                </c:pt>
                <c:pt idx="6">
                  <c:v>4.1588799999999955</c:v>
                </c:pt>
                <c:pt idx="7">
                  <c:v>4.8520299999999965</c:v>
                </c:pt>
                <c:pt idx="8">
                  <c:v>5.5451799999999976</c:v>
                </c:pt>
                <c:pt idx="9">
                  <c:v>6.2383199999999999</c:v>
                </c:pt>
                <c:pt idx="10">
                  <c:v>6.9314700000000133</c:v>
                </c:pt>
                <c:pt idx="11">
                  <c:v>7.6246199999999655</c:v>
                </c:pt>
                <c:pt idx="12">
                  <c:v>8.3177700000000012</c:v>
                </c:pt>
                <c:pt idx="13">
                  <c:v>9.0109100000000009</c:v>
                </c:pt>
              </c:numCache>
            </c:numRef>
          </c:xVal>
          <c:yVal>
            <c:numRef>
              <c:f>SampleLogLogPlotsCase2!$G$1:$G$14</c:f>
              <c:numCache>
                <c:formatCode>0.00</c:formatCode>
                <c:ptCount val="14"/>
                <c:pt idx="0">
                  <c:v>0</c:v>
                </c:pt>
                <c:pt idx="1">
                  <c:v>0.69315000000000004</c:v>
                </c:pt>
                <c:pt idx="2">
                  <c:v>1.38629</c:v>
                </c:pt>
                <c:pt idx="3">
                  <c:v>1.7917599999999998</c:v>
                </c:pt>
                <c:pt idx="4">
                  <c:v>2.3025899999999977</c:v>
                </c:pt>
                <c:pt idx="5">
                  <c:v>2.8903699999999977</c:v>
                </c:pt>
                <c:pt idx="6">
                  <c:v>3.3673000000000002</c:v>
                </c:pt>
                <c:pt idx="7">
                  <c:v>3.73767</c:v>
                </c:pt>
                <c:pt idx="8">
                  <c:v>3.8286399999999987</c:v>
                </c:pt>
                <c:pt idx="9">
                  <c:v>3.850149999999978</c:v>
                </c:pt>
                <c:pt idx="10">
                  <c:v>3.8711999999999978</c:v>
                </c:pt>
                <c:pt idx="11">
                  <c:v>3.9512399999999968</c:v>
                </c:pt>
                <c:pt idx="12">
                  <c:v>4.0943399999999945</c:v>
                </c:pt>
                <c:pt idx="13">
                  <c:v>4.4067200000000124</c:v>
                </c:pt>
              </c:numCache>
            </c:numRef>
          </c:yVal>
        </c:ser>
        <c:ser>
          <c:idx val="1"/>
          <c:order val="1"/>
          <c:spPr>
            <a:ln w="28575">
              <a:noFill/>
            </a:ln>
          </c:spPr>
          <c:marker>
            <c:symbol val="square"/>
            <c:size val="4"/>
          </c:marker>
          <c:trendline>
            <c:trendlineType val="linear"/>
            <c:dispRSqr val="1"/>
            <c:dispEq val="1"/>
            <c:trendlineLbl>
              <c:layout>
                <c:manualLayout>
                  <c:x val="-0.20130708661417324"/>
                  <c:y val="1.3414260717410345E-2"/>
                </c:manualLayout>
              </c:layout>
              <c:numFmt formatCode="General" sourceLinked="0"/>
              <c:txPr>
                <a:bodyPr/>
                <a:lstStyle/>
                <a:p>
                  <a:pPr>
                    <a:defRPr lang="en-US"/>
                  </a:pPr>
                  <a:endParaRPr lang="en-US"/>
                </a:p>
              </c:txPr>
            </c:trendlineLbl>
          </c:trendline>
          <c:xVal>
            <c:numRef>
              <c:f>SampleLogLogPlotsCase2!$F$1:$F$14</c:f>
              <c:numCache>
                <c:formatCode>0.00</c:formatCode>
                <c:ptCount val="14"/>
                <c:pt idx="0">
                  <c:v>0</c:v>
                </c:pt>
                <c:pt idx="1">
                  <c:v>0.69315000000000004</c:v>
                </c:pt>
                <c:pt idx="2">
                  <c:v>1.38629</c:v>
                </c:pt>
                <c:pt idx="3">
                  <c:v>2.0794399999999977</c:v>
                </c:pt>
                <c:pt idx="4">
                  <c:v>2.7725900000000001</c:v>
                </c:pt>
                <c:pt idx="5">
                  <c:v>3.4657399999999998</c:v>
                </c:pt>
                <c:pt idx="6">
                  <c:v>4.1588799999999955</c:v>
                </c:pt>
                <c:pt idx="7">
                  <c:v>4.8520299999999965</c:v>
                </c:pt>
                <c:pt idx="8">
                  <c:v>5.5451799999999976</c:v>
                </c:pt>
                <c:pt idx="9">
                  <c:v>6.2383199999999999</c:v>
                </c:pt>
                <c:pt idx="10">
                  <c:v>6.9314700000000133</c:v>
                </c:pt>
                <c:pt idx="11">
                  <c:v>7.6246199999999655</c:v>
                </c:pt>
                <c:pt idx="12">
                  <c:v>8.3177700000000012</c:v>
                </c:pt>
                <c:pt idx="13">
                  <c:v>9.0109100000000009</c:v>
                </c:pt>
              </c:numCache>
            </c:numRef>
          </c:xVal>
          <c:yVal>
            <c:numRef>
              <c:f>SampleLogLogPlotsCase2!$H$1:$H$14</c:f>
              <c:numCache>
                <c:formatCode>0.00</c:formatCode>
                <c:ptCount val="14"/>
                <c:pt idx="0">
                  <c:v>0</c:v>
                </c:pt>
                <c:pt idx="1">
                  <c:v>0.69315000000000004</c:v>
                </c:pt>
                <c:pt idx="2">
                  <c:v>1.38629</c:v>
                </c:pt>
                <c:pt idx="3">
                  <c:v>2.0794399999999977</c:v>
                </c:pt>
                <c:pt idx="4">
                  <c:v>2.7725900000000001</c:v>
                </c:pt>
                <c:pt idx="5">
                  <c:v>3.4657399999999998</c:v>
                </c:pt>
                <c:pt idx="6">
                  <c:v>4.1108699999999985</c:v>
                </c:pt>
                <c:pt idx="7">
                  <c:v>4.5432899999999998</c:v>
                </c:pt>
                <c:pt idx="8">
                  <c:v>4.8040199999999755</c:v>
                </c:pt>
                <c:pt idx="9">
                  <c:v>4.8903499999999998</c:v>
                </c:pt>
                <c:pt idx="10">
                  <c:v>4.9698099999999998</c:v>
                </c:pt>
                <c:pt idx="11">
                  <c:v>5.1298999999999975</c:v>
                </c:pt>
                <c:pt idx="12">
                  <c:v>5.3518600000000003</c:v>
                </c:pt>
                <c:pt idx="13">
                  <c:v>5.6937299999999995</c:v>
                </c:pt>
              </c:numCache>
            </c:numRef>
          </c:yVal>
        </c:ser>
        <c:axId val="93860608"/>
        <c:axId val="93862528"/>
      </c:scatterChart>
      <c:valAx>
        <c:axId val="93860608"/>
        <c:scaling>
          <c:orientation val="minMax"/>
        </c:scaling>
        <c:axPos val="b"/>
        <c:title>
          <c:tx>
            <c:rich>
              <a:bodyPr/>
              <a:lstStyle/>
              <a:p>
                <a:pPr>
                  <a:defRPr lang="en-US"/>
                </a:pPr>
                <a:r>
                  <a:rPr lang="en-US"/>
                  <a:t>Log of Scale</a:t>
                </a:r>
              </a:p>
            </c:rich>
          </c:tx>
        </c:title>
        <c:numFmt formatCode="0.00" sourceLinked="1"/>
        <c:tickLblPos val="nextTo"/>
        <c:txPr>
          <a:bodyPr/>
          <a:lstStyle/>
          <a:p>
            <a:pPr>
              <a:defRPr lang="en-US"/>
            </a:pPr>
            <a:endParaRPr lang="en-US"/>
          </a:p>
        </c:txPr>
        <c:crossAx val="93862528"/>
        <c:crosses val="autoZero"/>
        <c:crossBetween val="midCat"/>
      </c:valAx>
      <c:valAx>
        <c:axId val="93862528"/>
        <c:scaling>
          <c:orientation val="minMax"/>
        </c:scaling>
        <c:axPos val="l"/>
        <c:title>
          <c:tx>
            <c:rich>
              <a:bodyPr rot="-5400000" vert="horz"/>
              <a:lstStyle/>
              <a:p>
                <a:pPr>
                  <a:defRPr lang="en-US"/>
                </a:pPr>
                <a:r>
                  <a:rPr lang="en-US"/>
                  <a:t>Log of filled boxes</a:t>
                </a:r>
              </a:p>
            </c:rich>
          </c:tx>
        </c:title>
        <c:numFmt formatCode="0.00" sourceLinked="1"/>
        <c:tickLblPos val="nextTo"/>
        <c:txPr>
          <a:bodyPr/>
          <a:lstStyle/>
          <a:p>
            <a:pPr>
              <a:defRPr lang="en-US"/>
            </a:pPr>
            <a:endParaRPr lang="en-US"/>
          </a:p>
        </c:txPr>
        <c:crossAx val="93860608"/>
        <c:crosses val="autoZero"/>
        <c:crossBetween val="midCat"/>
      </c:valAx>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lang="en-US"/>
            </a:pPr>
            <a:r>
              <a:rPr lang="en-US"/>
              <a:t>Displacement (4a)</a:t>
            </a:r>
          </a:p>
        </c:rich>
      </c:tx>
    </c:title>
    <c:plotArea>
      <c:layout/>
      <c:scatterChart>
        <c:scatterStyle val="smoothMarker"/>
        <c:ser>
          <c:idx val="1"/>
          <c:order val="1"/>
          <c:marker>
            <c:symbol val="none"/>
          </c:marker>
          <c:xVal>
            <c:numRef>
              <c:f>DimensionDistrResultsXV!$B$1:$B$100</c:f>
            </c:numRef>
          </c:xVal>
          <c:yVal>
            <c:numRef>
              <c:f>DimensionDistrResultsXV!$C$1:$C$100</c:f>
            </c:numRef>
          </c:yVal>
          <c:smooth val="1"/>
        </c:ser>
        <c:ser>
          <c:idx val="2"/>
          <c:order val="2"/>
          <c:marker>
            <c:symbol val="none"/>
          </c:marker>
          <c:xVal>
            <c:numRef>
              <c:f>[DimensionDistrResultsXV.out]DimensionDistrResultsXV!$B$1:$B$100</c:f>
            </c:numRef>
          </c:xVal>
          <c:yVal>
            <c:numRef>
              <c:f>[DimensionDistrResultsXV.out]DimensionDistrResultsXV!$C$1:$C$100</c:f>
            </c:numRef>
          </c:yVal>
          <c:smooth val="1"/>
        </c:ser>
        <c:ser>
          <c:idx val="0"/>
          <c:order val="0"/>
          <c:marker>
            <c:symbol val="none"/>
          </c:marker>
          <c:xVal>
            <c:numRef>
              <c:f>[DimensionDistrResultsXV.out]DimensionDistrResultsXV!$B$1:$B$100</c:f>
              <c:numCache>
                <c:formatCode>0.00</c:formatCode>
                <c:ptCount val="100"/>
                <c:pt idx="0">
                  <c:v>0.18277000000000004</c:v>
                </c:pt>
                <c:pt idx="1">
                  <c:v>0.18672000000000041</c:v>
                </c:pt>
                <c:pt idx="2">
                  <c:v>0.19066</c:v>
                </c:pt>
                <c:pt idx="3">
                  <c:v>0.1946</c:v>
                </c:pt>
                <c:pt idx="4">
                  <c:v>0.19855</c:v>
                </c:pt>
                <c:pt idx="5">
                  <c:v>0.20249000000000134</c:v>
                </c:pt>
                <c:pt idx="6">
                  <c:v>0.20643000000000133</c:v>
                </c:pt>
                <c:pt idx="7">
                  <c:v>0.21038000000000001</c:v>
                </c:pt>
                <c:pt idx="8">
                  <c:v>0.21432000000000001</c:v>
                </c:pt>
                <c:pt idx="9">
                  <c:v>0.21826000000000154</c:v>
                </c:pt>
                <c:pt idx="10">
                  <c:v>0.22220999999999999</c:v>
                </c:pt>
                <c:pt idx="11">
                  <c:v>0.22614999999999999</c:v>
                </c:pt>
                <c:pt idx="12">
                  <c:v>0.23008999999999999</c:v>
                </c:pt>
                <c:pt idx="13">
                  <c:v>0.23404000000000041</c:v>
                </c:pt>
                <c:pt idx="14">
                  <c:v>0.23798000000000041</c:v>
                </c:pt>
                <c:pt idx="15">
                  <c:v>0.24192000000000041</c:v>
                </c:pt>
                <c:pt idx="16">
                  <c:v>0.24587000000000001</c:v>
                </c:pt>
                <c:pt idx="17">
                  <c:v>0.24981000000000139</c:v>
                </c:pt>
                <c:pt idx="18">
                  <c:v>0.25374999999999998</c:v>
                </c:pt>
                <c:pt idx="19">
                  <c:v>0.25769999999999998</c:v>
                </c:pt>
                <c:pt idx="20">
                  <c:v>0.26163999999999998</c:v>
                </c:pt>
                <c:pt idx="21">
                  <c:v>0.26558000000000032</c:v>
                </c:pt>
                <c:pt idx="22">
                  <c:v>0.2695300000000001</c:v>
                </c:pt>
                <c:pt idx="23">
                  <c:v>0.27347000000000032</c:v>
                </c:pt>
                <c:pt idx="24">
                  <c:v>0.27741000000000032</c:v>
                </c:pt>
                <c:pt idx="25">
                  <c:v>0.2813600000000025</c:v>
                </c:pt>
                <c:pt idx="26">
                  <c:v>0.2853000000000025</c:v>
                </c:pt>
                <c:pt idx="27">
                  <c:v>0.28924</c:v>
                </c:pt>
                <c:pt idx="28">
                  <c:v>0.29319000000000001</c:v>
                </c:pt>
                <c:pt idx="29">
                  <c:v>0.29713000000000001</c:v>
                </c:pt>
                <c:pt idx="30">
                  <c:v>0.30107000000000272</c:v>
                </c:pt>
                <c:pt idx="31">
                  <c:v>0.30502000000000284</c:v>
                </c:pt>
                <c:pt idx="32">
                  <c:v>0.30896000000000284</c:v>
                </c:pt>
                <c:pt idx="33">
                  <c:v>0.31290000000000284</c:v>
                </c:pt>
                <c:pt idx="34">
                  <c:v>0.31685000000000324</c:v>
                </c:pt>
                <c:pt idx="35">
                  <c:v>0.32079000000000002</c:v>
                </c:pt>
                <c:pt idx="36">
                  <c:v>0.32473000000000002</c:v>
                </c:pt>
                <c:pt idx="37">
                  <c:v>0.32868000000000375</c:v>
                </c:pt>
                <c:pt idx="38">
                  <c:v>0.33262000000000358</c:v>
                </c:pt>
                <c:pt idx="39">
                  <c:v>0.33656000000000347</c:v>
                </c:pt>
                <c:pt idx="40">
                  <c:v>0.34051000000000031</c:v>
                </c:pt>
                <c:pt idx="41">
                  <c:v>0.34445000000000031</c:v>
                </c:pt>
                <c:pt idx="42">
                  <c:v>0.34839000000000031</c:v>
                </c:pt>
                <c:pt idx="43">
                  <c:v>0.35234000000000032</c:v>
                </c:pt>
                <c:pt idx="44">
                  <c:v>0.35628000000000032</c:v>
                </c:pt>
                <c:pt idx="45">
                  <c:v>0.36023000000000011</c:v>
                </c:pt>
                <c:pt idx="46">
                  <c:v>0.36417000000000038</c:v>
                </c:pt>
                <c:pt idx="47">
                  <c:v>0.36811000000000038</c:v>
                </c:pt>
                <c:pt idx="48">
                  <c:v>0.3720600000000025</c:v>
                </c:pt>
                <c:pt idx="49">
                  <c:v>0.3760000000000025</c:v>
                </c:pt>
                <c:pt idx="50">
                  <c:v>0.3799400000000025</c:v>
                </c:pt>
                <c:pt idx="51">
                  <c:v>0.38389000000000284</c:v>
                </c:pt>
                <c:pt idx="52">
                  <c:v>0.38783000000000284</c:v>
                </c:pt>
                <c:pt idx="53">
                  <c:v>0.39177000000000284</c:v>
                </c:pt>
                <c:pt idx="54">
                  <c:v>0.39572000000000318</c:v>
                </c:pt>
                <c:pt idx="55">
                  <c:v>0.39966000000000307</c:v>
                </c:pt>
                <c:pt idx="56">
                  <c:v>0.40360000000000001</c:v>
                </c:pt>
                <c:pt idx="57">
                  <c:v>0.40755000000000002</c:v>
                </c:pt>
                <c:pt idx="58">
                  <c:v>0.41149000000000002</c:v>
                </c:pt>
                <c:pt idx="59">
                  <c:v>0.41543000000000002</c:v>
                </c:pt>
                <c:pt idx="60">
                  <c:v>0.41938000000000375</c:v>
                </c:pt>
                <c:pt idx="61">
                  <c:v>0.42332000000000375</c:v>
                </c:pt>
                <c:pt idx="62">
                  <c:v>0.42726000000000008</c:v>
                </c:pt>
                <c:pt idx="63">
                  <c:v>0.43121000000000032</c:v>
                </c:pt>
                <c:pt idx="64">
                  <c:v>0.43515000000000031</c:v>
                </c:pt>
                <c:pt idx="65">
                  <c:v>0.43909000000000031</c:v>
                </c:pt>
                <c:pt idx="66">
                  <c:v>0.44304000000000004</c:v>
                </c:pt>
                <c:pt idx="67">
                  <c:v>0.44698000000000032</c:v>
                </c:pt>
                <c:pt idx="68">
                  <c:v>0.45092000000000032</c:v>
                </c:pt>
                <c:pt idx="69">
                  <c:v>0.45487000000000088</c:v>
                </c:pt>
                <c:pt idx="70">
                  <c:v>0.45881000000000038</c:v>
                </c:pt>
                <c:pt idx="71">
                  <c:v>0.46275000000000005</c:v>
                </c:pt>
                <c:pt idx="72">
                  <c:v>0.4667</c:v>
                </c:pt>
                <c:pt idx="73">
                  <c:v>0.47064</c:v>
                </c:pt>
                <c:pt idx="74">
                  <c:v>0.4745800000000025</c:v>
                </c:pt>
                <c:pt idx="75">
                  <c:v>0.47853000000000001</c:v>
                </c:pt>
                <c:pt idx="76">
                  <c:v>0.48247000000000284</c:v>
                </c:pt>
                <c:pt idx="77">
                  <c:v>0.48641000000000284</c:v>
                </c:pt>
                <c:pt idx="78">
                  <c:v>0.49036000000000324</c:v>
                </c:pt>
                <c:pt idx="79">
                  <c:v>0.49430000000000324</c:v>
                </c:pt>
                <c:pt idx="80">
                  <c:v>0.49824000000000002</c:v>
                </c:pt>
                <c:pt idx="81">
                  <c:v>0.50219000000000003</c:v>
                </c:pt>
                <c:pt idx="82">
                  <c:v>0.50612999999999997</c:v>
                </c:pt>
                <c:pt idx="83">
                  <c:v>0.51007000000000002</c:v>
                </c:pt>
                <c:pt idx="84">
                  <c:v>0.51402000000000003</c:v>
                </c:pt>
                <c:pt idx="85">
                  <c:v>0.51795999999999998</c:v>
                </c:pt>
                <c:pt idx="86">
                  <c:v>0.52190000000000003</c:v>
                </c:pt>
                <c:pt idx="87">
                  <c:v>0.52585000000000004</c:v>
                </c:pt>
                <c:pt idx="88">
                  <c:v>0.52978999999999998</c:v>
                </c:pt>
                <c:pt idx="89">
                  <c:v>0.53373000000000004</c:v>
                </c:pt>
                <c:pt idx="90">
                  <c:v>0.53768000000000005</c:v>
                </c:pt>
                <c:pt idx="91">
                  <c:v>0.54161999999999999</c:v>
                </c:pt>
                <c:pt idx="92">
                  <c:v>0.54555999999999949</c:v>
                </c:pt>
                <c:pt idx="93">
                  <c:v>0.5495099999999995</c:v>
                </c:pt>
                <c:pt idx="94">
                  <c:v>0.55345</c:v>
                </c:pt>
                <c:pt idx="95">
                  <c:v>0.55739000000000005</c:v>
                </c:pt>
                <c:pt idx="96">
                  <c:v>0.56133999999999951</c:v>
                </c:pt>
                <c:pt idx="97">
                  <c:v>0.56528</c:v>
                </c:pt>
                <c:pt idx="98">
                  <c:v>0.5692199999999995</c:v>
                </c:pt>
                <c:pt idx="99">
                  <c:v>0.57316999999999996</c:v>
                </c:pt>
              </c:numCache>
            </c:numRef>
          </c:xVal>
          <c:yVal>
            <c:numRef>
              <c:f>[DimensionDistrResultsXV.out]DimensionDistrResultsXV!$C$1:$C$100</c:f>
              <c:numCache>
                <c:formatCode>0.00</c:formatCode>
                <c:ptCount val="100"/>
                <c:pt idx="0">
                  <c:v>8.0000000000000264E-4</c:v>
                </c:pt>
                <c:pt idx="1">
                  <c:v>0</c:v>
                </c:pt>
                <c:pt idx="2">
                  <c:v>0</c:v>
                </c:pt>
                <c:pt idx="3">
                  <c:v>0</c:v>
                </c:pt>
                <c:pt idx="4">
                  <c:v>0</c:v>
                </c:pt>
                <c:pt idx="5">
                  <c:v>0</c:v>
                </c:pt>
                <c:pt idx="6">
                  <c:v>0</c:v>
                </c:pt>
                <c:pt idx="7">
                  <c:v>2.0000000000000052E-4</c:v>
                </c:pt>
                <c:pt idx="8">
                  <c:v>0</c:v>
                </c:pt>
                <c:pt idx="9">
                  <c:v>0</c:v>
                </c:pt>
                <c:pt idx="10">
                  <c:v>0</c:v>
                </c:pt>
                <c:pt idx="11">
                  <c:v>8.0000000000000264E-4</c:v>
                </c:pt>
                <c:pt idx="12">
                  <c:v>4.0000000000000034E-4</c:v>
                </c:pt>
                <c:pt idx="13">
                  <c:v>4.0000000000000034E-4</c:v>
                </c:pt>
                <c:pt idx="14">
                  <c:v>6.0000000000000591E-4</c:v>
                </c:pt>
                <c:pt idx="15">
                  <c:v>0</c:v>
                </c:pt>
                <c:pt idx="16">
                  <c:v>4.0000000000000034E-4</c:v>
                </c:pt>
                <c:pt idx="17">
                  <c:v>4.0000000000000034E-4</c:v>
                </c:pt>
                <c:pt idx="18">
                  <c:v>2.0000000000000052E-4</c:v>
                </c:pt>
                <c:pt idx="19">
                  <c:v>0</c:v>
                </c:pt>
                <c:pt idx="20">
                  <c:v>0</c:v>
                </c:pt>
                <c:pt idx="21">
                  <c:v>2.0000000000000052E-4</c:v>
                </c:pt>
                <c:pt idx="22">
                  <c:v>2.0000000000000052E-4</c:v>
                </c:pt>
                <c:pt idx="23">
                  <c:v>0</c:v>
                </c:pt>
                <c:pt idx="24">
                  <c:v>4.0000000000000034E-4</c:v>
                </c:pt>
                <c:pt idx="25">
                  <c:v>2.0000000000000052E-4</c:v>
                </c:pt>
                <c:pt idx="26">
                  <c:v>0</c:v>
                </c:pt>
                <c:pt idx="27">
                  <c:v>0</c:v>
                </c:pt>
                <c:pt idx="28">
                  <c:v>2.0000000000000052E-4</c:v>
                </c:pt>
                <c:pt idx="29">
                  <c:v>2.0000000000000052E-4</c:v>
                </c:pt>
                <c:pt idx="30">
                  <c:v>0</c:v>
                </c:pt>
                <c:pt idx="31">
                  <c:v>0</c:v>
                </c:pt>
                <c:pt idx="32">
                  <c:v>4.0000000000000034E-4</c:v>
                </c:pt>
                <c:pt idx="33">
                  <c:v>0</c:v>
                </c:pt>
                <c:pt idx="34">
                  <c:v>1.0000000000000041E-3</c:v>
                </c:pt>
                <c:pt idx="35">
                  <c:v>0</c:v>
                </c:pt>
                <c:pt idx="36">
                  <c:v>8.0000000000000264E-4</c:v>
                </c:pt>
                <c:pt idx="37">
                  <c:v>4.0000000000000034E-4</c:v>
                </c:pt>
                <c:pt idx="38">
                  <c:v>0</c:v>
                </c:pt>
                <c:pt idx="39">
                  <c:v>2.0000000000000052E-4</c:v>
                </c:pt>
                <c:pt idx="40">
                  <c:v>4.0000000000000034E-4</c:v>
                </c:pt>
                <c:pt idx="41">
                  <c:v>0</c:v>
                </c:pt>
                <c:pt idx="42">
                  <c:v>6.0000000000000591E-4</c:v>
                </c:pt>
                <c:pt idx="43">
                  <c:v>6.0000000000000591E-4</c:v>
                </c:pt>
                <c:pt idx="44">
                  <c:v>6.0000000000000591E-4</c:v>
                </c:pt>
                <c:pt idx="45">
                  <c:v>0</c:v>
                </c:pt>
                <c:pt idx="46">
                  <c:v>4.0000000000000034E-4</c:v>
                </c:pt>
                <c:pt idx="47">
                  <c:v>2.0000000000000052E-4</c:v>
                </c:pt>
                <c:pt idx="48">
                  <c:v>8.0000000000000264E-4</c:v>
                </c:pt>
                <c:pt idx="49">
                  <c:v>2.0000000000000052E-4</c:v>
                </c:pt>
                <c:pt idx="50">
                  <c:v>1.1999999999999999E-3</c:v>
                </c:pt>
                <c:pt idx="51">
                  <c:v>4.0000000000000034E-4</c:v>
                </c:pt>
                <c:pt idx="52">
                  <c:v>2.5999999999999999E-3</c:v>
                </c:pt>
                <c:pt idx="53">
                  <c:v>4.0000000000000114E-3</c:v>
                </c:pt>
                <c:pt idx="54">
                  <c:v>3.0000000000000092E-3</c:v>
                </c:pt>
                <c:pt idx="55">
                  <c:v>4.0000000000000114E-3</c:v>
                </c:pt>
                <c:pt idx="56">
                  <c:v>8.0000000000000264E-4</c:v>
                </c:pt>
                <c:pt idx="57">
                  <c:v>6.0000000000000591E-4</c:v>
                </c:pt>
                <c:pt idx="58">
                  <c:v>3.0000000000000092E-3</c:v>
                </c:pt>
                <c:pt idx="59">
                  <c:v>3.6000000000000311E-3</c:v>
                </c:pt>
                <c:pt idx="60">
                  <c:v>5.6000000000000034E-3</c:v>
                </c:pt>
                <c:pt idx="61">
                  <c:v>7.2000000000000562E-3</c:v>
                </c:pt>
                <c:pt idx="62">
                  <c:v>6.0000000000000114E-3</c:v>
                </c:pt>
                <c:pt idx="63">
                  <c:v>6.6000000000000034E-3</c:v>
                </c:pt>
                <c:pt idx="64">
                  <c:v>7.4000000000000732E-3</c:v>
                </c:pt>
                <c:pt idx="65">
                  <c:v>9.4000000000000247E-3</c:v>
                </c:pt>
                <c:pt idx="66">
                  <c:v>9.8000000000000708E-3</c:v>
                </c:pt>
                <c:pt idx="67">
                  <c:v>7.8000000000000508E-3</c:v>
                </c:pt>
                <c:pt idx="68">
                  <c:v>1.3599999999999998E-2</c:v>
                </c:pt>
                <c:pt idx="69">
                  <c:v>2.3400000000000001E-2</c:v>
                </c:pt>
                <c:pt idx="70">
                  <c:v>1.9599999999999999E-2</c:v>
                </c:pt>
                <c:pt idx="71">
                  <c:v>2.5989999999999999E-2</c:v>
                </c:pt>
                <c:pt idx="72">
                  <c:v>3.8989999999999997E-2</c:v>
                </c:pt>
                <c:pt idx="73">
                  <c:v>4.3189999999999985E-2</c:v>
                </c:pt>
                <c:pt idx="74">
                  <c:v>5.2790000000000621E-2</c:v>
                </c:pt>
                <c:pt idx="75">
                  <c:v>3.8589999999999999E-2</c:v>
                </c:pt>
                <c:pt idx="76">
                  <c:v>3.5790000000000002E-2</c:v>
                </c:pt>
                <c:pt idx="77">
                  <c:v>3.7190000000000001E-2</c:v>
                </c:pt>
                <c:pt idx="78">
                  <c:v>4.7190000000000024E-2</c:v>
                </c:pt>
                <c:pt idx="79">
                  <c:v>8.5980000000000001E-2</c:v>
                </c:pt>
                <c:pt idx="80">
                  <c:v>7.1989999999999998E-2</c:v>
                </c:pt>
                <c:pt idx="81">
                  <c:v>3.739E-2</c:v>
                </c:pt>
                <c:pt idx="82">
                  <c:v>1.2800000000000021E-2</c:v>
                </c:pt>
                <c:pt idx="83">
                  <c:v>9.6000000000000026E-3</c:v>
                </c:pt>
                <c:pt idx="84">
                  <c:v>1.1599999999999996E-2</c:v>
                </c:pt>
                <c:pt idx="85">
                  <c:v>2.1399999999999999E-2</c:v>
                </c:pt>
                <c:pt idx="86">
                  <c:v>3.3590000000000002E-2</c:v>
                </c:pt>
                <c:pt idx="87">
                  <c:v>1.9000000000000166E-2</c:v>
                </c:pt>
                <c:pt idx="88">
                  <c:v>2.9589999999999998E-2</c:v>
                </c:pt>
                <c:pt idx="89">
                  <c:v>3.3790000000000001E-2</c:v>
                </c:pt>
                <c:pt idx="90">
                  <c:v>3.1190000000000002E-2</c:v>
                </c:pt>
                <c:pt idx="91">
                  <c:v>2.3400000000000001E-2</c:v>
                </c:pt>
                <c:pt idx="92">
                  <c:v>1.4200000000000001E-2</c:v>
                </c:pt>
                <c:pt idx="93">
                  <c:v>9.6000000000000026E-3</c:v>
                </c:pt>
                <c:pt idx="94">
                  <c:v>1.6199999999999999E-2</c:v>
                </c:pt>
                <c:pt idx="95">
                  <c:v>1.6400000000000001E-2</c:v>
                </c:pt>
                <c:pt idx="96">
                  <c:v>1.8599999999999998E-2</c:v>
                </c:pt>
                <c:pt idx="97">
                  <c:v>1.0400000000000001E-2</c:v>
                </c:pt>
                <c:pt idx="98">
                  <c:v>1.2E-2</c:v>
                </c:pt>
                <c:pt idx="99">
                  <c:v>9.8000000000000708E-3</c:v>
                </c:pt>
              </c:numCache>
            </c:numRef>
          </c:yVal>
          <c:smooth val="1"/>
        </c:ser>
        <c:axId val="93899776"/>
        <c:axId val="93910144"/>
      </c:scatterChart>
      <c:valAx>
        <c:axId val="93899776"/>
        <c:scaling>
          <c:orientation val="minMax"/>
          <c:max val="0.58000000000000007"/>
          <c:min val="0.18000000000000024"/>
        </c:scaling>
        <c:axPos val="b"/>
        <c:title>
          <c:tx>
            <c:rich>
              <a:bodyPr/>
              <a:lstStyle/>
              <a:p>
                <a:pPr>
                  <a:defRPr lang="en-US"/>
                </a:pPr>
                <a:r>
                  <a:rPr lang="en-US"/>
                  <a:t>Estimated fractal dimension</a:t>
                </a:r>
              </a:p>
            </c:rich>
          </c:tx>
        </c:title>
        <c:numFmt formatCode="0.00" sourceLinked="1"/>
        <c:tickLblPos val="nextTo"/>
        <c:txPr>
          <a:bodyPr/>
          <a:lstStyle/>
          <a:p>
            <a:pPr>
              <a:defRPr lang="en-US"/>
            </a:pPr>
            <a:endParaRPr lang="en-US"/>
          </a:p>
        </c:txPr>
        <c:crossAx val="93910144"/>
        <c:crosses val="autoZero"/>
        <c:crossBetween val="midCat"/>
      </c:valAx>
      <c:valAx>
        <c:axId val="93910144"/>
        <c:scaling>
          <c:orientation val="minMax"/>
          <c:min val="0"/>
        </c:scaling>
        <c:axPos val="l"/>
        <c:majorGridlines/>
        <c:title>
          <c:tx>
            <c:rich>
              <a:bodyPr rot="-5400000" vert="horz"/>
              <a:lstStyle/>
              <a:p>
                <a:pPr>
                  <a:defRPr lang="en-US"/>
                </a:pPr>
                <a:r>
                  <a:rPr lang="en-US"/>
                  <a:t>Normalized frequency</a:t>
                </a:r>
              </a:p>
            </c:rich>
          </c:tx>
        </c:title>
        <c:numFmt formatCode="0.00" sourceLinked="1"/>
        <c:tickLblPos val="nextTo"/>
        <c:txPr>
          <a:bodyPr/>
          <a:lstStyle/>
          <a:p>
            <a:pPr>
              <a:defRPr lang="en-US"/>
            </a:pPr>
            <a:endParaRPr lang="en-US"/>
          </a:p>
        </c:txPr>
        <c:crossAx val="93899776"/>
        <c:crosses val="autoZero"/>
        <c:crossBetween val="midCat"/>
      </c:valAx>
    </c:plotArea>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lang="en-US"/>
            </a:pPr>
            <a:r>
              <a:rPr lang="en-US"/>
              <a:t>Velocity (4b)</a:t>
            </a:r>
          </a:p>
        </c:rich>
      </c:tx>
    </c:title>
    <c:plotArea>
      <c:layout/>
      <c:scatterChart>
        <c:scatterStyle val="smoothMarker"/>
        <c:ser>
          <c:idx val="0"/>
          <c:order val="0"/>
          <c:marker>
            <c:symbol val="none"/>
          </c:marker>
          <c:xVal>
            <c:numRef>
              <c:f>DimensionDistrResultsXV!$B$102:$B$201</c:f>
              <c:numCache>
                <c:formatCode>0.00</c:formatCode>
                <c:ptCount val="100"/>
                <c:pt idx="0">
                  <c:v>0.20635999999999999</c:v>
                </c:pt>
                <c:pt idx="1">
                  <c:v>0.21080000000000004</c:v>
                </c:pt>
                <c:pt idx="2">
                  <c:v>0.21524000000000168</c:v>
                </c:pt>
                <c:pt idx="3">
                  <c:v>0.21969000000000041</c:v>
                </c:pt>
                <c:pt idx="4">
                  <c:v>0.22413</c:v>
                </c:pt>
                <c:pt idx="5">
                  <c:v>0.22857</c:v>
                </c:pt>
                <c:pt idx="6">
                  <c:v>0.23300999999999999</c:v>
                </c:pt>
                <c:pt idx="7">
                  <c:v>0.23745000000000024</c:v>
                </c:pt>
                <c:pt idx="8">
                  <c:v>0.24188999999999999</c:v>
                </c:pt>
                <c:pt idx="9">
                  <c:v>0.24632999999999999</c:v>
                </c:pt>
                <c:pt idx="10">
                  <c:v>0.25077000000000005</c:v>
                </c:pt>
                <c:pt idx="11">
                  <c:v>0.25522</c:v>
                </c:pt>
                <c:pt idx="12">
                  <c:v>0.25966</c:v>
                </c:pt>
                <c:pt idx="13">
                  <c:v>0.2641</c:v>
                </c:pt>
                <c:pt idx="14">
                  <c:v>0.26854</c:v>
                </c:pt>
                <c:pt idx="15">
                  <c:v>0.27298000000000244</c:v>
                </c:pt>
                <c:pt idx="16">
                  <c:v>0.27742000000000244</c:v>
                </c:pt>
                <c:pt idx="17">
                  <c:v>0.28186000000000244</c:v>
                </c:pt>
                <c:pt idx="18">
                  <c:v>0.28630000000000244</c:v>
                </c:pt>
                <c:pt idx="19">
                  <c:v>0.29075000000000001</c:v>
                </c:pt>
                <c:pt idx="20">
                  <c:v>0.29519000000000001</c:v>
                </c:pt>
                <c:pt idx="21">
                  <c:v>0.29963000000000001</c:v>
                </c:pt>
                <c:pt idx="22">
                  <c:v>0.30407000000000273</c:v>
                </c:pt>
                <c:pt idx="23">
                  <c:v>0.30851000000000273</c:v>
                </c:pt>
                <c:pt idx="24">
                  <c:v>0.31295000000000273</c:v>
                </c:pt>
                <c:pt idx="25">
                  <c:v>0.31739000000000273</c:v>
                </c:pt>
                <c:pt idx="26">
                  <c:v>0.32183000000000273</c:v>
                </c:pt>
                <c:pt idx="27">
                  <c:v>0.3262800000000029</c:v>
                </c:pt>
                <c:pt idx="28">
                  <c:v>0.33072000000000273</c:v>
                </c:pt>
                <c:pt idx="29">
                  <c:v>0.33516000000000273</c:v>
                </c:pt>
                <c:pt idx="30">
                  <c:v>0.33960000000000273</c:v>
                </c:pt>
                <c:pt idx="31">
                  <c:v>0.34404000000000001</c:v>
                </c:pt>
                <c:pt idx="32">
                  <c:v>0.34848000000000273</c:v>
                </c:pt>
                <c:pt idx="33">
                  <c:v>0.35292000000000273</c:v>
                </c:pt>
                <c:pt idx="34">
                  <c:v>0.35736000000000273</c:v>
                </c:pt>
                <c:pt idx="35">
                  <c:v>0.36181000000000313</c:v>
                </c:pt>
                <c:pt idx="36">
                  <c:v>0.36625000000000002</c:v>
                </c:pt>
                <c:pt idx="37">
                  <c:v>0.37069000000000002</c:v>
                </c:pt>
                <c:pt idx="38">
                  <c:v>0.37513000000000002</c:v>
                </c:pt>
                <c:pt idx="39">
                  <c:v>0.37957000000000313</c:v>
                </c:pt>
                <c:pt idx="40">
                  <c:v>0.38401000000000313</c:v>
                </c:pt>
                <c:pt idx="41">
                  <c:v>0.38845000000000313</c:v>
                </c:pt>
                <c:pt idx="42">
                  <c:v>0.39289000000000313</c:v>
                </c:pt>
                <c:pt idx="43">
                  <c:v>0.39734000000000347</c:v>
                </c:pt>
                <c:pt idx="44">
                  <c:v>0.40178000000000008</c:v>
                </c:pt>
                <c:pt idx="45">
                  <c:v>0.40622000000000008</c:v>
                </c:pt>
                <c:pt idx="46">
                  <c:v>0.41066000000000008</c:v>
                </c:pt>
                <c:pt idx="47">
                  <c:v>0.41510000000000002</c:v>
                </c:pt>
                <c:pt idx="48">
                  <c:v>0.41954000000000002</c:v>
                </c:pt>
                <c:pt idx="49">
                  <c:v>0.42398000000000313</c:v>
                </c:pt>
                <c:pt idx="50">
                  <c:v>0.42842000000000313</c:v>
                </c:pt>
                <c:pt idx="51">
                  <c:v>0.43287000000000364</c:v>
                </c:pt>
                <c:pt idx="52">
                  <c:v>0.43731000000000364</c:v>
                </c:pt>
                <c:pt idx="53">
                  <c:v>0.44174999999999998</c:v>
                </c:pt>
                <c:pt idx="54">
                  <c:v>0.44619000000000003</c:v>
                </c:pt>
                <c:pt idx="55">
                  <c:v>0.45063000000000003</c:v>
                </c:pt>
                <c:pt idx="56">
                  <c:v>0.45507000000000031</c:v>
                </c:pt>
                <c:pt idx="57">
                  <c:v>0.45951000000000031</c:v>
                </c:pt>
                <c:pt idx="58">
                  <c:v>0.46395000000000008</c:v>
                </c:pt>
                <c:pt idx="59">
                  <c:v>0.46840000000000032</c:v>
                </c:pt>
                <c:pt idx="60">
                  <c:v>0.47284000000000032</c:v>
                </c:pt>
                <c:pt idx="61">
                  <c:v>0.47728000000000032</c:v>
                </c:pt>
                <c:pt idx="62">
                  <c:v>0.48172000000000031</c:v>
                </c:pt>
                <c:pt idx="63">
                  <c:v>0.48616000000000031</c:v>
                </c:pt>
                <c:pt idx="64">
                  <c:v>0.49060000000000031</c:v>
                </c:pt>
                <c:pt idx="65">
                  <c:v>0.49504000000000031</c:v>
                </c:pt>
                <c:pt idx="66">
                  <c:v>0.49948000000000364</c:v>
                </c:pt>
                <c:pt idx="67">
                  <c:v>0.50392999999999999</c:v>
                </c:pt>
                <c:pt idx="68">
                  <c:v>0.5083699999999951</c:v>
                </c:pt>
                <c:pt idx="69">
                  <c:v>0.51280999999999999</c:v>
                </c:pt>
                <c:pt idx="70">
                  <c:v>0.51724999999999999</c:v>
                </c:pt>
                <c:pt idx="71">
                  <c:v>0.52168999999999999</c:v>
                </c:pt>
                <c:pt idx="72">
                  <c:v>0.52612999999999999</c:v>
                </c:pt>
                <c:pt idx="73">
                  <c:v>0.53056999999999477</c:v>
                </c:pt>
                <c:pt idx="74">
                  <c:v>0.53500999999999999</c:v>
                </c:pt>
                <c:pt idx="75">
                  <c:v>0.5394599999999995</c:v>
                </c:pt>
                <c:pt idx="76">
                  <c:v>0.54390000000000005</c:v>
                </c:pt>
                <c:pt idx="77">
                  <c:v>0.54834000000000005</c:v>
                </c:pt>
                <c:pt idx="78">
                  <c:v>0.55278000000000005</c:v>
                </c:pt>
                <c:pt idx="79">
                  <c:v>0.55722000000000005</c:v>
                </c:pt>
                <c:pt idx="80">
                  <c:v>0.56166000000000005</c:v>
                </c:pt>
                <c:pt idx="81">
                  <c:v>0.56610000000000005</c:v>
                </c:pt>
                <c:pt idx="82">
                  <c:v>0.57054000000000005</c:v>
                </c:pt>
                <c:pt idx="83">
                  <c:v>0.57499000000000511</c:v>
                </c:pt>
                <c:pt idx="84">
                  <c:v>0.57943</c:v>
                </c:pt>
                <c:pt idx="85">
                  <c:v>0.58387</c:v>
                </c:pt>
                <c:pt idx="86">
                  <c:v>0.58830999999999956</c:v>
                </c:pt>
                <c:pt idx="87">
                  <c:v>0.59275</c:v>
                </c:pt>
                <c:pt idx="88">
                  <c:v>0.59719</c:v>
                </c:pt>
                <c:pt idx="89">
                  <c:v>0.60163000000000488</c:v>
                </c:pt>
                <c:pt idx="90">
                  <c:v>0.60607000000000488</c:v>
                </c:pt>
                <c:pt idx="91">
                  <c:v>0.61051999999999951</c:v>
                </c:pt>
                <c:pt idx="92">
                  <c:v>0.61495999999999995</c:v>
                </c:pt>
                <c:pt idx="93">
                  <c:v>0.61939999999999995</c:v>
                </c:pt>
                <c:pt idx="94">
                  <c:v>0.62383999999999995</c:v>
                </c:pt>
                <c:pt idx="95">
                  <c:v>0.62827999999999995</c:v>
                </c:pt>
                <c:pt idx="96">
                  <c:v>0.63271999999999995</c:v>
                </c:pt>
                <c:pt idx="97">
                  <c:v>0.63715999999999995</c:v>
                </c:pt>
                <c:pt idx="98">
                  <c:v>0.64159999999999995</c:v>
                </c:pt>
                <c:pt idx="99">
                  <c:v>0.64605000000000545</c:v>
                </c:pt>
              </c:numCache>
            </c:numRef>
          </c:xVal>
          <c:yVal>
            <c:numRef>
              <c:f>DimensionDistrResultsXV!$C$102:$C$201</c:f>
              <c:numCache>
                <c:formatCode>0.00</c:formatCode>
                <c:ptCount val="100"/>
                <c:pt idx="0">
                  <c:v>1.0000000000000041E-3</c:v>
                </c:pt>
                <c:pt idx="1">
                  <c:v>6.000000000000058E-4</c:v>
                </c:pt>
                <c:pt idx="2">
                  <c:v>0</c:v>
                </c:pt>
                <c:pt idx="3">
                  <c:v>0</c:v>
                </c:pt>
                <c:pt idx="4">
                  <c:v>0</c:v>
                </c:pt>
                <c:pt idx="5">
                  <c:v>0</c:v>
                </c:pt>
                <c:pt idx="6">
                  <c:v>0</c:v>
                </c:pt>
                <c:pt idx="7">
                  <c:v>0</c:v>
                </c:pt>
                <c:pt idx="8">
                  <c:v>0</c:v>
                </c:pt>
                <c:pt idx="9">
                  <c:v>0</c:v>
                </c:pt>
                <c:pt idx="10">
                  <c:v>0</c:v>
                </c:pt>
                <c:pt idx="11">
                  <c:v>2.0000000000000052E-4</c:v>
                </c:pt>
                <c:pt idx="12">
                  <c:v>2.0000000000000052E-4</c:v>
                </c:pt>
                <c:pt idx="13">
                  <c:v>6.000000000000058E-4</c:v>
                </c:pt>
                <c:pt idx="14">
                  <c:v>0</c:v>
                </c:pt>
                <c:pt idx="15">
                  <c:v>0</c:v>
                </c:pt>
                <c:pt idx="16">
                  <c:v>0</c:v>
                </c:pt>
                <c:pt idx="17">
                  <c:v>2.0000000000000052E-4</c:v>
                </c:pt>
                <c:pt idx="18">
                  <c:v>2.0000000000000052E-4</c:v>
                </c:pt>
                <c:pt idx="19">
                  <c:v>2.0000000000000052E-4</c:v>
                </c:pt>
                <c:pt idx="20">
                  <c:v>0</c:v>
                </c:pt>
                <c:pt idx="21">
                  <c:v>0</c:v>
                </c:pt>
                <c:pt idx="22">
                  <c:v>0</c:v>
                </c:pt>
                <c:pt idx="23">
                  <c:v>0</c:v>
                </c:pt>
                <c:pt idx="24">
                  <c:v>0</c:v>
                </c:pt>
                <c:pt idx="25">
                  <c:v>0</c:v>
                </c:pt>
                <c:pt idx="26">
                  <c:v>2.0000000000000052E-4</c:v>
                </c:pt>
                <c:pt idx="27">
                  <c:v>4.0000000000000034E-4</c:v>
                </c:pt>
                <c:pt idx="28">
                  <c:v>2.0000000000000052E-4</c:v>
                </c:pt>
                <c:pt idx="29">
                  <c:v>0</c:v>
                </c:pt>
                <c:pt idx="30">
                  <c:v>1.0000000000000041E-3</c:v>
                </c:pt>
                <c:pt idx="31">
                  <c:v>2.0000000000000052E-4</c:v>
                </c:pt>
                <c:pt idx="32">
                  <c:v>0</c:v>
                </c:pt>
                <c:pt idx="33">
                  <c:v>6.000000000000058E-4</c:v>
                </c:pt>
                <c:pt idx="34">
                  <c:v>4.0000000000000034E-4</c:v>
                </c:pt>
                <c:pt idx="35">
                  <c:v>2.0000000000000052E-4</c:v>
                </c:pt>
                <c:pt idx="36">
                  <c:v>6.000000000000058E-4</c:v>
                </c:pt>
                <c:pt idx="37">
                  <c:v>6.000000000000058E-4</c:v>
                </c:pt>
                <c:pt idx="38">
                  <c:v>0</c:v>
                </c:pt>
                <c:pt idx="39">
                  <c:v>0</c:v>
                </c:pt>
                <c:pt idx="40">
                  <c:v>8.0000000000000264E-4</c:v>
                </c:pt>
                <c:pt idx="41">
                  <c:v>4.0000000000000034E-4</c:v>
                </c:pt>
                <c:pt idx="42">
                  <c:v>6.000000000000058E-4</c:v>
                </c:pt>
                <c:pt idx="43">
                  <c:v>2.0000000000000052E-4</c:v>
                </c:pt>
                <c:pt idx="44">
                  <c:v>0</c:v>
                </c:pt>
                <c:pt idx="45">
                  <c:v>2.0000000000000052E-4</c:v>
                </c:pt>
                <c:pt idx="46">
                  <c:v>6.000000000000058E-4</c:v>
                </c:pt>
                <c:pt idx="47">
                  <c:v>1.0000000000000041E-3</c:v>
                </c:pt>
                <c:pt idx="48">
                  <c:v>8.0000000000000264E-4</c:v>
                </c:pt>
                <c:pt idx="49">
                  <c:v>2.0000000000000052E-4</c:v>
                </c:pt>
                <c:pt idx="50">
                  <c:v>4.0000000000000034E-4</c:v>
                </c:pt>
                <c:pt idx="51">
                  <c:v>4.0000000000000034E-4</c:v>
                </c:pt>
                <c:pt idx="52">
                  <c:v>1.0000000000000041E-3</c:v>
                </c:pt>
                <c:pt idx="53">
                  <c:v>1.4000000000000041E-3</c:v>
                </c:pt>
                <c:pt idx="54">
                  <c:v>6.000000000000058E-4</c:v>
                </c:pt>
                <c:pt idx="55">
                  <c:v>8.0000000000000264E-4</c:v>
                </c:pt>
                <c:pt idx="56">
                  <c:v>1.8000000000000153E-3</c:v>
                </c:pt>
                <c:pt idx="57">
                  <c:v>1.4000000000000041E-3</c:v>
                </c:pt>
                <c:pt idx="58">
                  <c:v>2.0000000000000052E-3</c:v>
                </c:pt>
                <c:pt idx="59">
                  <c:v>1.8000000000000153E-3</c:v>
                </c:pt>
                <c:pt idx="60">
                  <c:v>6.2000000000000536E-3</c:v>
                </c:pt>
                <c:pt idx="61">
                  <c:v>1.3599999999999998E-2</c:v>
                </c:pt>
                <c:pt idx="62">
                  <c:v>1.2200000000000001E-2</c:v>
                </c:pt>
                <c:pt idx="63">
                  <c:v>7.0000000000000114E-3</c:v>
                </c:pt>
                <c:pt idx="64">
                  <c:v>8.6000000000000208E-3</c:v>
                </c:pt>
                <c:pt idx="65">
                  <c:v>5.0000000000000114E-3</c:v>
                </c:pt>
                <c:pt idx="66">
                  <c:v>6.6000000000000034E-3</c:v>
                </c:pt>
                <c:pt idx="67">
                  <c:v>4.6000000000000034E-3</c:v>
                </c:pt>
                <c:pt idx="68">
                  <c:v>6.2000000000000536E-3</c:v>
                </c:pt>
                <c:pt idx="69">
                  <c:v>6.8000000000000334E-3</c:v>
                </c:pt>
                <c:pt idx="70">
                  <c:v>4.4000000000000124E-3</c:v>
                </c:pt>
                <c:pt idx="71">
                  <c:v>4.4000000000000124E-3</c:v>
                </c:pt>
                <c:pt idx="72">
                  <c:v>6.6000000000000034E-3</c:v>
                </c:pt>
                <c:pt idx="73">
                  <c:v>1.6000000000000021E-2</c:v>
                </c:pt>
                <c:pt idx="74">
                  <c:v>8.8000000000000248E-3</c:v>
                </c:pt>
                <c:pt idx="75">
                  <c:v>7.8000000000000499E-3</c:v>
                </c:pt>
                <c:pt idx="76">
                  <c:v>9.6000000000000026E-3</c:v>
                </c:pt>
                <c:pt idx="77">
                  <c:v>1.9800000000000206E-2</c:v>
                </c:pt>
                <c:pt idx="78">
                  <c:v>1.7399999999999999E-2</c:v>
                </c:pt>
                <c:pt idx="79">
                  <c:v>1.5400000000000021E-2</c:v>
                </c:pt>
                <c:pt idx="80">
                  <c:v>8.6000000000000208E-3</c:v>
                </c:pt>
                <c:pt idx="81">
                  <c:v>6.4000000000000619E-3</c:v>
                </c:pt>
                <c:pt idx="82">
                  <c:v>6.2000000000000536E-3</c:v>
                </c:pt>
                <c:pt idx="83">
                  <c:v>8.2000000000000007E-3</c:v>
                </c:pt>
                <c:pt idx="84">
                  <c:v>7.8000000000000499E-3</c:v>
                </c:pt>
                <c:pt idx="85">
                  <c:v>4.6000000000000034E-3</c:v>
                </c:pt>
                <c:pt idx="86">
                  <c:v>7.0000000000000114E-3</c:v>
                </c:pt>
                <c:pt idx="87">
                  <c:v>1.6400000000000001E-2</c:v>
                </c:pt>
                <c:pt idx="88">
                  <c:v>1.1400000000000127E-2</c:v>
                </c:pt>
                <c:pt idx="89">
                  <c:v>2.1200000000000042E-2</c:v>
                </c:pt>
                <c:pt idx="90">
                  <c:v>3.8390000000000001E-2</c:v>
                </c:pt>
                <c:pt idx="91">
                  <c:v>8.0379999999999993E-2</c:v>
                </c:pt>
                <c:pt idx="92">
                  <c:v>0.14516999999999999</c:v>
                </c:pt>
                <c:pt idx="93">
                  <c:v>8.5380000000000011E-2</c:v>
                </c:pt>
                <c:pt idx="94">
                  <c:v>5.839000000000049E-2</c:v>
                </c:pt>
                <c:pt idx="95">
                  <c:v>6.3789999999999999E-2</c:v>
                </c:pt>
                <c:pt idx="96">
                  <c:v>5.379000000000049E-2</c:v>
                </c:pt>
                <c:pt idx="97">
                  <c:v>8.518000000000002E-2</c:v>
                </c:pt>
                <c:pt idx="98">
                  <c:v>6.0589999999999998E-2</c:v>
                </c:pt>
                <c:pt idx="99">
                  <c:v>2.0199999999999999E-2</c:v>
                </c:pt>
              </c:numCache>
            </c:numRef>
          </c:yVal>
          <c:smooth val="1"/>
        </c:ser>
        <c:axId val="88433408"/>
        <c:axId val="88435328"/>
      </c:scatterChart>
      <c:valAx>
        <c:axId val="88433408"/>
        <c:scaling>
          <c:orientation val="minMax"/>
          <c:max val="0.65000000000000613"/>
          <c:min val="0.2"/>
        </c:scaling>
        <c:axPos val="b"/>
        <c:title>
          <c:tx>
            <c:rich>
              <a:bodyPr/>
              <a:lstStyle/>
              <a:p>
                <a:pPr>
                  <a:defRPr lang="en-US"/>
                </a:pPr>
                <a:r>
                  <a:rPr lang="en-US"/>
                  <a:t>Estimated fractal box dimension</a:t>
                </a:r>
              </a:p>
            </c:rich>
          </c:tx>
        </c:title>
        <c:numFmt formatCode="0.00" sourceLinked="1"/>
        <c:tickLblPos val="nextTo"/>
        <c:txPr>
          <a:bodyPr/>
          <a:lstStyle/>
          <a:p>
            <a:pPr>
              <a:defRPr lang="en-US"/>
            </a:pPr>
            <a:endParaRPr lang="en-US"/>
          </a:p>
        </c:txPr>
        <c:crossAx val="88435328"/>
        <c:crosses val="autoZero"/>
        <c:crossBetween val="midCat"/>
      </c:valAx>
      <c:valAx>
        <c:axId val="88435328"/>
        <c:scaling>
          <c:orientation val="minMax"/>
          <c:min val="0"/>
        </c:scaling>
        <c:axPos val="l"/>
        <c:majorGridlines/>
        <c:title>
          <c:tx>
            <c:rich>
              <a:bodyPr rot="-5400000" vert="horz"/>
              <a:lstStyle/>
              <a:p>
                <a:pPr>
                  <a:defRPr lang="en-US"/>
                </a:pPr>
                <a:r>
                  <a:rPr lang="en-US"/>
                  <a:t>Normalized frequency</a:t>
                </a:r>
              </a:p>
            </c:rich>
          </c:tx>
        </c:title>
        <c:numFmt formatCode="0.00" sourceLinked="1"/>
        <c:tickLblPos val="nextTo"/>
        <c:txPr>
          <a:bodyPr/>
          <a:lstStyle/>
          <a:p>
            <a:pPr>
              <a:defRPr lang="en-US"/>
            </a:pPr>
            <a:endParaRPr lang="en-US"/>
          </a:p>
        </c:txPr>
        <c:crossAx val="88433408"/>
        <c:crosses val="autoZero"/>
        <c:crossBetween val="midCat"/>
      </c:valAx>
    </c:plotArea>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lang="en-US"/>
            </a:pPr>
            <a:r>
              <a:rPr lang="en-US"/>
              <a:t>Displacement (5a)</a:t>
            </a:r>
          </a:p>
        </c:rich>
      </c:tx>
    </c:title>
    <c:plotArea>
      <c:layout/>
      <c:scatterChart>
        <c:scatterStyle val="smoothMarker"/>
        <c:ser>
          <c:idx val="1"/>
          <c:order val="1"/>
          <c:marker>
            <c:symbol val="none"/>
          </c:marker>
          <c:xVal>
            <c:numRef>
              <c:f>DimensionDistrResultsXV!$B$1:$B$100</c:f>
              <c:numCache>
                <c:formatCode>0.00</c:formatCode>
                <c:ptCount val="100"/>
                <c:pt idx="0">
                  <c:v>2.8999999999999998E-3</c:v>
                </c:pt>
                <c:pt idx="1">
                  <c:v>8.7100000000000007E-3</c:v>
                </c:pt>
                <c:pt idx="2">
                  <c:v>1.4520000000000003E-2</c:v>
                </c:pt>
                <c:pt idx="3">
                  <c:v>2.0319999999999998E-2</c:v>
                </c:pt>
                <c:pt idx="4">
                  <c:v>2.6130000000000011E-2</c:v>
                </c:pt>
                <c:pt idx="5">
                  <c:v>3.1930000000000042E-2</c:v>
                </c:pt>
                <c:pt idx="6">
                  <c:v>3.7740000000000051E-2</c:v>
                </c:pt>
                <c:pt idx="7">
                  <c:v>4.3549999999999985E-2</c:v>
                </c:pt>
                <c:pt idx="8">
                  <c:v>4.9350000000000123E-2</c:v>
                </c:pt>
                <c:pt idx="9">
                  <c:v>5.5160000000000022E-2</c:v>
                </c:pt>
                <c:pt idx="10">
                  <c:v>6.0970000000000003E-2</c:v>
                </c:pt>
                <c:pt idx="11">
                  <c:v>6.677000000000001E-2</c:v>
                </c:pt>
                <c:pt idx="12">
                  <c:v>7.2580000000000019E-2</c:v>
                </c:pt>
                <c:pt idx="13">
                  <c:v>7.8380000000000033E-2</c:v>
                </c:pt>
                <c:pt idx="14">
                  <c:v>8.4190000000000098E-2</c:v>
                </c:pt>
                <c:pt idx="15">
                  <c:v>9.0000000000000024E-2</c:v>
                </c:pt>
                <c:pt idx="16">
                  <c:v>9.5800000000000024E-2</c:v>
                </c:pt>
                <c:pt idx="17">
                  <c:v>0.10161000000000002</c:v>
                </c:pt>
                <c:pt idx="18">
                  <c:v>0.10742000000000022</c:v>
                </c:pt>
                <c:pt idx="19">
                  <c:v>0.11322000000000022</c:v>
                </c:pt>
                <c:pt idx="20">
                  <c:v>0.11903000000000002</c:v>
                </c:pt>
                <c:pt idx="21">
                  <c:v>0.12483000000000002</c:v>
                </c:pt>
                <c:pt idx="22">
                  <c:v>0.13064000000000001</c:v>
                </c:pt>
                <c:pt idx="23">
                  <c:v>0.13645000000000004</c:v>
                </c:pt>
                <c:pt idx="24">
                  <c:v>0.14225000000000004</c:v>
                </c:pt>
                <c:pt idx="25">
                  <c:v>0.14806000000000041</c:v>
                </c:pt>
                <c:pt idx="26">
                  <c:v>0.15387000000000001</c:v>
                </c:pt>
                <c:pt idx="27">
                  <c:v>0.15967000000000001</c:v>
                </c:pt>
                <c:pt idx="28">
                  <c:v>0.16547999999999999</c:v>
                </c:pt>
                <c:pt idx="29">
                  <c:v>0.17127999999999999</c:v>
                </c:pt>
                <c:pt idx="30">
                  <c:v>0.17709000000000041</c:v>
                </c:pt>
                <c:pt idx="31">
                  <c:v>0.18290000000000142</c:v>
                </c:pt>
                <c:pt idx="32">
                  <c:v>0.18870000000000142</c:v>
                </c:pt>
                <c:pt idx="33">
                  <c:v>0.19450999999999999</c:v>
                </c:pt>
                <c:pt idx="34">
                  <c:v>0.20032</c:v>
                </c:pt>
                <c:pt idx="35">
                  <c:v>0.20612</c:v>
                </c:pt>
                <c:pt idx="36">
                  <c:v>0.21193000000000142</c:v>
                </c:pt>
                <c:pt idx="37">
                  <c:v>0.21773000000000142</c:v>
                </c:pt>
                <c:pt idx="38">
                  <c:v>0.22353999999999999</c:v>
                </c:pt>
                <c:pt idx="39">
                  <c:v>0.22935</c:v>
                </c:pt>
                <c:pt idx="40">
                  <c:v>0.23515</c:v>
                </c:pt>
                <c:pt idx="41">
                  <c:v>0.24096000000000142</c:v>
                </c:pt>
                <c:pt idx="42">
                  <c:v>0.24677000000000004</c:v>
                </c:pt>
                <c:pt idx="43">
                  <c:v>0.25257000000000002</c:v>
                </c:pt>
                <c:pt idx="44">
                  <c:v>0.25838000000000233</c:v>
                </c:pt>
                <c:pt idx="45">
                  <c:v>0.26418000000000008</c:v>
                </c:pt>
                <c:pt idx="46">
                  <c:v>0.26999000000000001</c:v>
                </c:pt>
                <c:pt idx="47">
                  <c:v>0.27580000000000032</c:v>
                </c:pt>
                <c:pt idx="48">
                  <c:v>0.28160000000000002</c:v>
                </c:pt>
                <c:pt idx="49">
                  <c:v>0.28741000000000233</c:v>
                </c:pt>
                <c:pt idx="50">
                  <c:v>0.29322000000000031</c:v>
                </c:pt>
                <c:pt idx="51">
                  <c:v>0.29902000000000262</c:v>
                </c:pt>
                <c:pt idx="52">
                  <c:v>0.30483000000000032</c:v>
                </c:pt>
                <c:pt idx="53">
                  <c:v>0.31063000000000002</c:v>
                </c:pt>
                <c:pt idx="54">
                  <c:v>0.31644000000000233</c:v>
                </c:pt>
                <c:pt idx="55">
                  <c:v>0.32225000000000031</c:v>
                </c:pt>
                <c:pt idx="56">
                  <c:v>0.32805000000000262</c:v>
                </c:pt>
                <c:pt idx="57">
                  <c:v>0.33386000000000426</c:v>
                </c:pt>
                <c:pt idx="58">
                  <c:v>0.33967000000000352</c:v>
                </c:pt>
                <c:pt idx="59">
                  <c:v>0.34547000000000233</c:v>
                </c:pt>
                <c:pt idx="60">
                  <c:v>0.35128000000000031</c:v>
                </c:pt>
                <c:pt idx="61">
                  <c:v>0.35708000000000262</c:v>
                </c:pt>
                <c:pt idx="62">
                  <c:v>0.36289000000000032</c:v>
                </c:pt>
                <c:pt idx="63">
                  <c:v>0.36870000000000008</c:v>
                </c:pt>
                <c:pt idx="64">
                  <c:v>0.37450000000000233</c:v>
                </c:pt>
                <c:pt idx="65">
                  <c:v>0.38031000000000365</c:v>
                </c:pt>
                <c:pt idx="66">
                  <c:v>0.38612000000000302</c:v>
                </c:pt>
                <c:pt idx="67">
                  <c:v>0.39192000000000426</c:v>
                </c:pt>
                <c:pt idx="68">
                  <c:v>0.39773000000000008</c:v>
                </c:pt>
                <c:pt idx="69">
                  <c:v>0.40353</c:v>
                </c:pt>
                <c:pt idx="70">
                  <c:v>0.40934000000000031</c:v>
                </c:pt>
                <c:pt idx="71">
                  <c:v>0.41515000000000002</c:v>
                </c:pt>
                <c:pt idx="72">
                  <c:v>0.42095000000000032</c:v>
                </c:pt>
                <c:pt idx="73">
                  <c:v>0.42676000000000008</c:v>
                </c:pt>
                <c:pt idx="74">
                  <c:v>0.43257000000000262</c:v>
                </c:pt>
                <c:pt idx="75">
                  <c:v>0.43837000000000376</c:v>
                </c:pt>
                <c:pt idx="76">
                  <c:v>0.44418000000000002</c:v>
                </c:pt>
                <c:pt idx="77">
                  <c:v>0.44998000000000032</c:v>
                </c:pt>
                <c:pt idx="78">
                  <c:v>0.45579000000000003</c:v>
                </c:pt>
                <c:pt idx="79">
                  <c:v>0.46160000000000001</c:v>
                </c:pt>
                <c:pt idx="80">
                  <c:v>0.46740000000000032</c:v>
                </c:pt>
                <c:pt idx="81">
                  <c:v>0.47321000000000002</c:v>
                </c:pt>
                <c:pt idx="82">
                  <c:v>0.47902000000000233</c:v>
                </c:pt>
                <c:pt idx="83">
                  <c:v>0.48482000000000347</c:v>
                </c:pt>
                <c:pt idx="84">
                  <c:v>0.49063000000000001</c:v>
                </c:pt>
                <c:pt idx="85">
                  <c:v>0.49643000000000032</c:v>
                </c:pt>
                <c:pt idx="86">
                  <c:v>0.50224000000000002</c:v>
                </c:pt>
                <c:pt idx="87">
                  <c:v>0.50805</c:v>
                </c:pt>
                <c:pt idx="88">
                  <c:v>0.51385000000000003</c:v>
                </c:pt>
                <c:pt idx="89">
                  <c:v>0.51966000000000001</c:v>
                </c:pt>
                <c:pt idx="90">
                  <c:v>0.52546999999999533</c:v>
                </c:pt>
                <c:pt idx="91">
                  <c:v>0.53127000000000002</c:v>
                </c:pt>
                <c:pt idx="92">
                  <c:v>0.53708</c:v>
                </c:pt>
                <c:pt idx="93">
                  <c:v>0.54288000000000003</c:v>
                </c:pt>
                <c:pt idx="94">
                  <c:v>0.54869000000000523</c:v>
                </c:pt>
                <c:pt idx="95">
                  <c:v>0.55449999999999999</c:v>
                </c:pt>
                <c:pt idx="96">
                  <c:v>0.56030000000000002</c:v>
                </c:pt>
                <c:pt idx="97">
                  <c:v>0.56611</c:v>
                </c:pt>
                <c:pt idx="98">
                  <c:v>0.57191999999999998</c:v>
                </c:pt>
                <c:pt idx="99">
                  <c:v>0.57772000000000523</c:v>
                </c:pt>
              </c:numCache>
            </c:numRef>
          </c:xVal>
          <c:yVal>
            <c:numRef>
              <c:f>DimensionDistrResultsXV!$C$1:$C$100</c:f>
              <c:numCache>
                <c:formatCode>0.00</c:formatCode>
                <c:ptCount val="100"/>
                <c:pt idx="0">
                  <c:v>4.0000000000000034E-4</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2.0000000000000052E-4</c:v>
                </c:pt>
                <c:pt idx="19">
                  <c:v>0</c:v>
                </c:pt>
                <c:pt idx="20">
                  <c:v>0</c:v>
                </c:pt>
                <c:pt idx="21">
                  <c:v>4.0000000000000034E-4</c:v>
                </c:pt>
                <c:pt idx="22">
                  <c:v>0</c:v>
                </c:pt>
                <c:pt idx="23">
                  <c:v>0</c:v>
                </c:pt>
                <c:pt idx="24">
                  <c:v>4.0000000000000034E-4</c:v>
                </c:pt>
                <c:pt idx="25">
                  <c:v>2.0000000000000052E-4</c:v>
                </c:pt>
                <c:pt idx="26">
                  <c:v>8.0000000000000264E-4</c:v>
                </c:pt>
                <c:pt idx="27">
                  <c:v>4.0000000000000034E-4</c:v>
                </c:pt>
                <c:pt idx="28">
                  <c:v>0</c:v>
                </c:pt>
                <c:pt idx="29">
                  <c:v>4.0000000000000034E-4</c:v>
                </c:pt>
                <c:pt idx="30">
                  <c:v>0</c:v>
                </c:pt>
                <c:pt idx="31">
                  <c:v>6.0000000000000548E-4</c:v>
                </c:pt>
                <c:pt idx="32">
                  <c:v>4.0000000000000034E-4</c:v>
                </c:pt>
                <c:pt idx="33">
                  <c:v>1.6000000000000155E-3</c:v>
                </c:pt>
                <c:pt idx="34">
                  <c:v>0</c:v>
                </c:pt>
                <c:pt idx="35">
                  <c:v>2.0000000000000052E-4</c:v>
                </c:pt>
                <c:pt idx="36">
                  <c:v>6.0000000000000548E-4</c:v>
                </c:pt>
                <c:pt idx="37">
                  <c:v>0</c:v>
                </c:pt>
                <c:pt idx="38">
                  <c:v>2.0000000000000052E-4</c:v>
                </c:pt>
                <c:pt idx="39">
                  <c:v>0</c:v>
                </c:pt>
                <c:pt idx="40">
                  <c:v>4.0000000000000034E-4</c:v>
                </c:pt>
                <c:pt idx="41">
                  <c:v>0</c:v>
                </c:pt>
                <c:pt idx="42">
                  <c:v>2.0000000000000052E-4</c:v>
                </c:pt>
                <c:pt idx="43">
                  <c:v>2.0000000000000052E-4</c:v>
                </c:pt>
                <c:pt idx="44">
                  <c:v>0</c:v>
                </c:pt>
                <c:pt idx="45">
                  <c:v>8.0000000000000264E-4</c:v>
                </c:pt>
                <c:pt idx="46">
                  <c:v>4.0000000000000034E-4</c:v>
                </c:pt>
                <c:pt idx="47">
                  <c:v>2.0000000000000052E-4</c:v>
                </c:pt>
                <c:pt idx="48">
                  <c:v>4.0000000000000034E-4</c:v>
                </c:pt>
                <c:pt idx="49">
                  <c:v>4.0000000000000034E-4</c:v>
                </c:pt>
                <c:pt idx="50">
                  <c:v>4.0000000000000034E-4</c:v>
                </c:pt>
                <c:pt idx="51">
                  <c:v>0</c:v>
                </c:pt>
                <c:pt idx="52">
                  <c:v>1.1999999999999999E-3</c:v>
                </c:pt>
                <c:pt idx="53">
                  <c:v>8.0000000000000264E-4</c:v>
                </c:pt>
                <c:pt idx="54">
                  <c:v>6.0000000000000548E-4</c:v>
                </c:pt>
                <c:pt idx="55">
                  <c:v>4.0000000000000034E-4</c:v>
                </c:pt>
                <c:pt idx="56">
                  <c:v>1.6000000000000155E-3</c:v>
                </c:pt>
                <c:pt idx="57">
                  <c:v>2.0000000000000052E-4</c:v>
                </c:pt>
                <c:pt idx="58">
                  <c:v>5.1999999999999998E-3</c:v>
                </c:pt>
                <c:pt idx="59">
                  <c:v>3.6000000000000294E-3</c:v>
                </c:pt>
                <c:pt idx="60">
                  <c:v>4.4000000000000124E-3</c:v>
                </c:pt>
                <c:pt idx="61">
                  <c:v>4.0000000000000034E-4</c:v>
                </c:pt>
                <c:pt idx="62">
                  <c:v>1.6000000000000155E-3</c:v>
                </c:pt>
                <c:pt idx="63">
                  <c:v>1.4000000000000041E-3</c:v>
                </c:pt>
                <c:pt idx="64">
                  <c:v>8.0000000000000264E-4</c:v>
                </c:pt>
                <c:pt idx="65">
                  <c:v>8.0000000000000264E-4</c:v>
                </c:pt>
                <c:pt idx="66">
                  <c:v>8.0000000000000264E-4</c:v>
                </c:pt>
                <c:pt idx="67">
                  <c:v>4.0000000000000114E-3</c:v>
                </c:pt>
                <c:pt idx="68">
                  <c:v>1.1999999999999999E-3</c:v>
                </c:pt>
                <c:pt idx="69">
                  <c:v>8.0000000000000264E-4</c:v>
                </c:pt>
                <c:pt idx="70">
                  <c:v>4.4000000000000124E-3</c:v>
                </c:pt>
                <c:pt idx="71">
                  <c:v>1.2E-2</c:v>
                </c:pt>
                <c:pt idx="72">
                  <c:v>5.6000000000000034E-3</c:v>
                </c:pt>
                <c:pt idx="73">
                  <c:v>1.2600000000000005E-2</c:v>
                </c:pt>
                <c:pt idx="74">
                  <c:v>2.7190000000000002E-2</c:v>
                </c:pt>
                <c:pt idx="75">
                  <c:v>3.4790000000000001E-2</c:v>
                </c:pt>
                <c:pt idx="76">
                  <c:v>3.679000000000001E-2</c:v>
                </c:pt>
                <c:pt idx="77">
                  <c:v>4.7790000000000554E-2</c:v>
                </c:pt>
                <c:pt idx="78">
                  <c:v>4.0189999999999997E-2</c:v>
                </c:pt>
                <c:pt idx="79">
                  <c:v>5.3790000000000469E-2</c:v>
                </c:pt>
                <c:pt idx="80">
                  <c:v>7.2390000000000676E-2</c:v>
                </c:pt>
                <c:pt idx="81">
                  <c:v>3.159E-2</c:v>
                </c:pt>
                <c:pt idx="82">
                  <c:v>3.0790000000000001E-2</c:v>
                </c:pt>
                <c:pt idx="83">
                  <c:v>2.9589999999999998E-2</c:v>
                </c:pt>
                <c:pt idx="84">
                  <c:v>3.2390000000000002E-2</c:v>
                </c:pt>
                <c:pt idx="85">
                  <c:v>5.2990000000000113E-2</c:v>
                </c:pt>
                <c:pt idx="86">
                  <c:v>4.1790000000000084E-2</c:v>
                </c:pt>
                <c:pt idx="87">
                  <c:v>3.2590000000000001E-2</c:v>
                </c:pt>
                <c:pt idx="88">
                  <c:v>3.7190000000000001E-2</c:v>
                </c:pt>
                <c:pt idx="89">
                  <c:v>2.4799999999999999E-2</c:v>
                </c:pt>
                <c:pt idx="90">
                  <c:v>4.3589999999999997E-2</c:v>
                </c:pt>
                <c:pt idx="91">
                  <c:v>4.5990000000000024E-2</c:v>
                </c:pt>
                <c:pt idx="92">
                  <c:v>4.1590000000000002E-2</c:v>
                </c:pt>
                <c:pt idx="93">
                  <c:v>2.9589999999999998E-2</c:v>
                </c:pt>
                <c:pt idx="94">
                  <c:v>2.1999999999999999E-2</c:v>
                </c:pt>
                <c:pt idx="95">
                  <c:v>1.1800000000000137E-2</c:v>
                </c:pt>
                <c:pt idx="96">
                  <c:v>3.3189999999999997E-2</c:v>
                </c:pt>
                <c:pt idx="97">
                  <c:v>2.7790000000000002E-2</c:v>
                </c:pt>
                <c:pt idx="98">
                  <c:v>3.279E-2</c:v>
                </c:pt>
                <c:pt idx="99">
                  <c:v>1.0200000000000001E-2</c:v>
                </c:pt>
              </c:numCache>
            </c:numRef>
          </c:yVal>
          <c:smooth val="1"/>
        </c:ser>
        <c:ser>
          <c:idx val="2"/>
          <c:order val="2"/>
          <c:marker>
            <c:symbol val="none"/>
          </c:marker>
          <c:xVal>
            <c:numRef>
              <c:f>DimensionDistrResultsXV!$B$1:$B$100</c:f>
              <c:numCache>
                <c:formatCode>0.00</c:formatCode>
                <c:ptCount val="100"/>
                <c:pt idx="0">
                  <c:v>2.8999999999999998E-3</c:v>
                </c:pt>
                <c:pt idx="1">
                  <c:v>8.7100000000000007E-3</c:v>
                </c:pt>
                <c:pt idx="2">
                  <c:v>1.4520000000000003E-2</c:v>
                </c:pt>
                <c:pt idx="3">
                  <c:v>2.0319999999999998E-2</c:v>
                </c:pt>
                <c:pt idx="4">
                  <c:v>2.6130000000000011E-2</c:v>
                </c:pt>
                <c:pt idx="5">
                  <c:v>3.1930000000000042E-2</c:v>
                </c:pt>
                <c:pt idx="6">
                  <c:v>3.7740000000000051E-2</c:v>
                </c:pt>
                <c:pt idx="7">
                  <c:v>4.3549999999999985E-2</c:v>
                </c:pt>
                <c:pt idx="8">
                  <c:v>4.9350000000000123E-2</c:v>
                </c:pt>
                <c:pt idx="9">
                  <c:v>5.5160000000000022E-2</c:v>
                </c:pt>
                <c:pt idx="10">
                  <c:v>6.0970000000000003E-2</c:v>
                </c:pt>
                <c:pt idx="11">
                  <c:v>6.677000000000001E-2</c:v>
                </c:pt>
                <c:pt idx="12">
                  <c:v>7.2580000000000019E-2</c:v>
                </c:pt>
                <c:pt idx="13">
                  <c:v>7.8380000000000033E-2</c:v>
                </c:pt>
                <c:pt idx="14">
                  <c:v>8.4190000000000098E-2</c:v>
                </c:pt>
                <c:pt idx="15">
                  <c:v>9.0000000000000024E-2</c:v>
                </c:pt>
                <c:pt idx="16">
                  <c:v>9.5800000000000024E-2</c:v>
                </c:pt>
                <c:pt idx="17">
                  <c:v>0.10161000000000002</c:v>
                </c:pt>
                <c:pt idx="18">
                  <c:v>0.10742000000000022</c:v>
                </c:pt>
                <c:pt idx="19">
                  <c:v>0.11322000000000022</c:v>
                </c:pt>
                <c:pt idx="20">
                  <c:v>0.11903000000000002</c:v>
                </c:pt>
                <c:pt idx="21">
                  <c:v>0.12483000000000002</c:v>
                </c:pt>
                <c:pt idx="22">
                  <c:v>0.13064000000000001</c:v>
                </c:pt>
                <c:pt idx="23">
                  <c:v>0.13645000000000004</c:v>
                </c:pt>
                <c:pt idx="24">
                  <c:v>0.14225000000000004</c:v>
                </c:pt>
                <c:pt idx="25">
                  <c:v>0.14806000000000041</c:v>
                </c:pt>
                <c:pt idx="26">
                  <c:v>0.15387000000000001</c:v>
                </c:pt>
                <c:pt idx="27">
                  <c:v>0.15967000000000001</c:v>
                </c:pt>
                <c:pt idx="28">
                  <c:v>0.16547999999999999</c:v>
                </c:pt>
                <c:pt idx="29">
                  <c:v>0.17127999999999999</c:v>
                </c:pt>
                <c:pt idx="30">
                  <c:v>0.17709000000000041</c:v>
                </c:pt>
                <c:pt idx="31">
                  <c:v>0.18290000000000142</c:v>
                </c:pt>
                <c:pt idx="32">
                  <c:v>0.18870000000000142</c:v>
                </c:pt>
                <c:pt idx="33">
                  <c:v>0.19450999999999999</c:v>
                </c:pt>
                <c:pt idx="34">
                  <c:v>0.20032</c:v>
                </c:pt>
                <c:pt idx="35">
                  <c:v>0.20612</c:v>
                </c:pt>
                <c:pt idx="36">
                  <c:v>0.21193000000000142</c:v>
                </c:pt>
                <c:pt idx="37">
                  <c:v>0.21773000000000142</c:v>
                </c:pt>
                <c:pt idx="38">
                  <c:v>0.22353999999999999</c:v>
                </c:pt>
                <c:pt idx="39">
                  <c:v>0.22935</c:v>
                </c:pt>
                <c:pt idx="40">
                  <c:v>0.23515</c:v>
                </c:pt>
                <c:pt idx="41">
                  <c:v>0.24096000000000142</c:v>
                </c:pt>
                <c:pt idx="42">
                  <c:v>0.24677000000000004</c:v>
                </c:pt>
                <c:pt idx="43">
                  <c:v>0.25257000000000002</c:v>
                </c:pt>
                <c:pt idx="44">
                  <c:v>0.25838000000000233</c:v>
                </c:pt>
                <c:pt idx="45">
                  <c:v>0.26418000000000008</c:v>
                </c:pt>
                <c:pt idx="46">
                  <c:v>0.26999000000000001</c:v>
                </c:pt>
                <c:pt idx="47">
                  <c:v>0.27580000000000032</c:v>
                </c:pt>
                <c:pt idx="48">
                  <c:v>0.28160000000000002</c:v>
                </c:pt>
                <c:pt idx="49">
                  <c:v>0.28741000000000233</c:v>
                </c:pt>
                <c:pt idx="50">
                  <c:v>0.29322000000000031</c:v>
                </c:pt>
                <c:pt idx="51">
                  <c:v>0.29902000000000262</c:v>
                </c:pt>
                <c:pt idx="52">
                  <c:v>0.30483000000000032</c:v>
                </c:pt>
                <c:pt idx="53">
                  <c:v>0.31063000000000002</c:v>
                </c:pt>
                <c:pt idx="54">
                  <c:v>0.31644000000000233</c:v>
                </c:pt>
                <c:pt idx="55">
                  <c:v>0.32225000000000031</c:v>
                </c:pt>
                <c:pt idx="56">
                  <c:v>0.32805000000000262</c:v>
                </c:pt>
                <c:pt idx="57">
                  <c:v>0.33386000000000426</c:v>
                </c:pt>
                <c:pt idx="58">
                  <c:v>0.33967000000000352</c:v>
                </c:pt>
                <c:pt idx="59">
                  <c:v>0.34547000000000233</c:v>
                </c:pt>
                <c:pt idx="60">
                  <c:v>0.35128000000000031</c:v>
                </c:pt>
                <c:pt idx="61">
                  <c:v>0.35708000000000262</c:v>
                </c:pt>
                <c:pt idx="62">
                  <c:v>0.36289000000000032</c:v>
                </c:pt>
                <c:pt idx="63">
                  <c:v>0.36870000000000008</c:v>
                </c:pt>
                <c:pt idx="64">
                  <c:v>0.37450000000000233</c:v>
                </c:pt>
                <c:pt idx="65">
                  <c:v>0.38031000000000365</c:v>
                </c:pt>
                <c:pt idx="66">
                  <c:v>0.38612000000000302</c:v>
                </c:pt>
                <c:pt idx="67">
                  <c:v>0.39192000000000426</c:v>
                </c:pt>
                <c:pt idx="68">
                  <c:v>0.39773000000000008</c:v>
                </c:pt>
                <c:pt idx="69">
                  <c:v>0.40353</c:v>
                </c:pt>
                <c:pt idx="70">
                  <c:v>0.40934000000000031</c:v>
                </c:pt>
                <c:pt idx="71">
                  <c:v>0.41515000000000002</c:v>
                </c:pt>
                <c:pt idx="72">
                  <c:v>0.42095000000000032</c:v>
                </c:pt>
                <c:pt idx="73">
                  <c:v>0.42676000000000008</c:v>
                </c:pt>
                <c:pt idx="74">
                  <c:v>0.43257000000000262</c:v>
                </c:pt>
                <c:pt idx="75">
                  <c:v>0.43837000000000376</c:v>
                </c:pt>
                <c:pt idx="76">
                  <c:v>0.44418000000000002</c:v>
                </c:pt>
                <c:pt idx="77">
                  <c:v>0.44998000000000032</c:v>
                </c:pt>
                <c:pt idx="78">
                  <c:v>0.45579000000000003</c:v>
                </c:pt>
                <c:pt idx="79">
                  <c:v>0.46160000000000001</c:v>
                </c:pt>
                <c:pt idx="80">
                  <c:v>0.46740000000000032</c:v>
                </c:pt>
                <c:pt idx="81">
                  <c:v>0.47321000000000002</c:v>
                </c:pt>
                <c:pt idx="82">
                  <c:v>0.47902000000000233</c:v>
                </c:pt>
                <c:pt idx="83">
                  <c:v>0.48482000000000347</c:v>
                </c:pt>
                <c:pt idx="84">
                  <c:v>0.49063000000000001</c:v>
                </c:pt>
                <c:pt idx="85">
                  <c:v>0.49643000000000032</c:v>
                </c:pt>
                <c:pt idx="86">
                  <c:v>0.50224000000000002</c:v>
                </c:pt>
                <c:pt idx="87">
                  <c:v>0.50805</c:v>
                </c:pt>
                <c:pt idx="88">
                  <c:v>0.51385000000000003</c:v>
                </c:pt>
                <c:pt idx="89">
                  <c:v>0.51966000000000001</c:v>
                </c:pt>
                <c:pt idx="90">
                  <c:v>0.52546999999999533</c:v>
                </c:pt>
                <c:pt idx="91">
                  <c:v>0.53127000000000002</c:v>
                </c:pt>
                <c:pt idx="92">
                  <c:v>0.53708</c:v>
                </c:pt>
                <c:pt idx="93">
                  <c:v>0.54288000000000003</c:v>
                </c:pt>
                <c:pt idx="94">
                  <c:v>0.54869000000000523</c:v>
                </c:pt>
                <c:pt idx="95">
                  <c:v>0.55449999999999999</c:v>
                </c:pt>
                <c:pt idx="96">
                  <c:v>0.56030000000000002</c:v>
                </c:pt>
                <c:pt idx="97">
                  <c:v>0.56611</c:v>
                </c:pt>
                <c:pt idx="98">
                  <c:v>0.57191999999999998</c:v>
                </c:pt>
                <c:pt idx="99">
                  <c:v>0.57772000000000523</c:v>
                </c:pt>
              </c:numCache>
            </c:numRef>
          </c:xVal>
          <c:yVal>
            <c:numRef>
              <c:f>DimensionDistrResultsXV!$C$1:$C$100</c:f>
              <c:numCache>
                <c:formatCode>0.00</c:formatCode>
                <c:ptCount val="100"/>
                <c:pt idx="0">
                  <c:v>4.0000000000000034E-4</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2.0000000000000052E-4</c:v>
                </c:pt>
                <c:pt idx="19">
                  <c:v>0</c:v>
                </c:pt>
                <c:pt idx="20">
                  <c:v>0</c:v>
                </c:pt>
                <c:pt idx="21">
                  <c:v>4.0000000000000034E-4</c:v>
                </c:pt>
                <c:pt idx="22">
                  <c:v>0</c:v>
                </c:pt>
                <c:pt idx="23">
                  <c:v>0</c:v>
                </c:pt>
                <c:pt idx="24">
                  <c:v>4.0000000000000034E-4</c:v>
                </c:pt>
                <c:pt idx="25">
                  <c:v>2.0000000000000052E-4</c:v>
                </c:pt>
                <c:pt idx="26">
                  <c:v>8.0000000000000264E-4</c:v>
                </c:pt>
                <c:pt idx="27">
                  <c:v>4.0000000000000034E-4</c:v>
                </c:pt>
                <c:pt idx="28">
                  <c:v>0</c:v>
                </c:pt>
                <c:pt idx="29">
                  <c:v>4.0000000000000034E-4</c:v>
                </c:pt>
                <c:pt idx="30">
                  <c:v>0</c:v>
                </c:pt>
                <c:pt idx="31">
                  <c:v>6.0000000000000548E-4</c:v>
                </c:pt>
                <c:pt idx="32">
                  <c:v>4.0000000000000034E-4</c:v>
                </c:pt>
                <c:pt idx="33">
                  <c:v>1.6000000000000155E-3</c:v>
                </c:pt>
                <c:pt idx="34">
                  <c:v>0</c:v>
                </c:pt>
                <c:pt idx="35">
                  <c:v>2.0000000000000052E-4</c:v>
                </c:pt>
                <c:pt idx="36">
                  <c:v>6.0000000000000548E-4</c:v>
                </c:pt>
                <c:pt idx="37">
                  <c:v>0</c:v>
                </c:pt>
                <c:pt idx="38">
                  <c:v>2.0000000000000052E-4</c:v>
                </c:pt>
                <c:pt idx="39">
                  <c:v>0</c:v>
                </c:pt>
                <c:pt idx="40">
                  <c:v>4.0000000000000034E-4</c:v>
                </c:pt>
                <c:pt idx="41">
                  <c:v>0</c:v>
                </c:pt>
                <c:pt idx="42">
                  <c:v>2.0000000000000052E-4</c:v>
                </c:pt>
                <c:pt idx="43">
                  <c:v>2.0000000000000052E-4</c:v>
                </c:pt>
                <c:pt idx="44">
                  <c:v>0</c:v>
                </c:pt>
                <c:pt idx="45">
                  <c:v>8.0000000000000264E-4</c:v>
                </c:pt>
                <c:pt idx="46">
                  <c:v>4.0000000000000034E-4</c:v>
                </c:pt>
                <c:pt idx="47">
                  <c:v>2.0000000000000052E-4</c:v>
                </c:pt>
                <c:pt idx="48">
                  <c:v>4.0000000000000034E-4</c:v>
                </c:pt>
                <c:pt idx="49">
                  <c:v>4.0000000000000034E-4</c:v>
                </c:pt>
                <c:pt idx="50">
                  <c:v>4.0000000000000034E-4</c:v>
                </c:pt>
                <c:pt idx="51">
                  <c:v>0</c:v>
                </c:pt>
                <c:pt idx="52">
                  <c:v>1.1999999999999999E-3</c:v>
                </c:pt>
                <c:pt idx="53">
                  <c:v>8.0000000000000264E-4</c:v>
                </c:pt>
                <c:pt idx="54">
                  <c:v>6.0000000000000548E-4</c:v>
                </c:pt>
                <c:pt idx="55">
                  <c:v>4.0000000000000034E-4</c:v>
                </c:pt>
                <c:pt idx="56">
                  <c:v>1.6000000000000155E-3</c:v>
                </c:pt>
                <c:pt idx="57">
                  <c:v>2.0000000000000052E-4</c:v>
                </c:pt>
                <c:pt idx="58">
                  <c:v>5.1999999999999998E-3</c:v>
                </c:pt>
                <c:pt idx="59">
                  <c:v>3.6000000000000294E-3</c:v>
                </c:pt>
                <c:pt idx="60">
                  <c:v>4.4000000000000124E-3</c:v>
                </c:pt>
                <c:pt idx="61">
                  <c:v>4.0000000000000034E-4</c:v>
                </c:pt>
                <c:pt idx="62">
                  <c:v>1.6000000000000155E-3</c:v>
                </c:pt>
                <c:pt idx="63">
                  <c:v>1.4000000000000041E-3</c:v>
                </c:pt>
                <c:pt idx="64">
                  <c:v>8.0000000000000264E-4</c:v>
                </c:pt>
                <c:pt idx="65">
                  <c:v>8.0000000000000264E-4</c:v>
                </c:pt>
                <c:pt idx="66">
                  <c:v>8.0000000000000264E-4</c:v>
                </c:pt>
                <c:pt idx="67">
                  <c:v>4.0000000000000114E-3</c:v>
                </c:pt>
                <c:pt idx="68">
                  <c:v>1.1999999999999999E-3</c:v>
                </c:pt>
                <c:pt idx="69">
                  <c:v>8.0000000000000264E-4</c:v>
                </c:pt>
                <c:pt idx="70">
                  <c:v>4.4000000000000124E-3</c:v>
                </c:pt>
                <c:pt idx="71">
                  <c:v>1.2E-2</c:v>
                </c:pt>
                <c:pt idx="72">
                  <c:v>5.6000000000000034E-3</c:v>
                </c:pt>
                <c:pt idx="73">
                  <c:v>1.2600000000000005E-2</c:v>
                </c:pt>
                <c:pt idx="74">
                  <c:v>2.7190000000000002E-2</c:v>
                </c:pt>
                <c:pt idx="75">
                  <c:v>3.4790000000000001E-2</c:v>
                </c:pt>
                <c:pt idx="76">
                  <c:v>3.679000000000001E-2</c:v>
                </c:pt>
                <c:pt idx="77">
                  <c:v>4.7790000000000554E-2</c:v>
                </c:pt>
                <c:pt idx="78">
                  <c:v>4.0189999999999997E-2</c:v>
                </c:pt>
                <c:pt idx="79">
                  <c:v>5.3790000000000469E-2</c:v>
                </c:pt>
                <c:pt idx="80">
                  <c:v>7.2390000000000676E-2</c:v>
                </c:pt>
                <c:pt idx="81">
                  <c:v>3.159E-2</c:v>
                </c:pt>
                <c:pt idx="82">
                  <c:v>3.0790000000000001E-2</c:v>
                </c:pt>
                <c:pt idx="83">
                  <c:v>2.9589999999999998E-2</c:v>
                </c:pt>
                <c:pt idx="84">
                  <c:v>3.2390000000000002E-2</c:v>
                </c:pt>
                <c:pt idx="85">
                  <c:v>5.2990000000000113E-2</c:v>
                </c:pt>
                <c:pt idx="86">
                  <c:v>4.1790000000000084E-2</c:v>
                </c:pt>
                <c:pt idx="87">
                  <c:v>3.2590000000000001E-2</c:v>
                </c:pt>
                <c:pt idx="88">
                  <c:v>3.7190000000000001E-2</c:v>
                </c:pt>
                <c:pt idx="89">
                  <c:v>2.4799999999999999E-2</c:v>
                </c:pt>
                <c:pt idx="90">
                  <c:v>4.3589999999999997E-2</c:v>
                </c:pt>
                <c:pt idx="91">
                  <c:v>4.5990000000000024E-2</c:v>
                </c:pt>
                <c:pt idx="92">
                  <c:v>4.1590000000000002E-2</c:v>
                </c:pt>
                <c:pt idx="93">
                  <c:v>2.9589999999999998E-2</c:v>
                </c:pt>
                <c:pt idx="94">
                  <c:v>2.1999999999999999E-2</c:v>
                </c:pt>
                <c:pt idx="95">
                  <c:v>1.1800000000000137E-2</c:v>
                </c:pt>
                <c:pt idx="96">
                  <c:v>3.3189999999999997E-2</c:v>
                </c:pt>
                <c:pt idx="97">
                  <c:v>2.7790000000000002E-2</c:v>
                </c:pt>
                <c:pt idx="98">
                  <c:v>3.279E-2</c:v>
                </c:pt>
                <c:pt idx="99">
                  <c:v>1.0200000000000001E-2</c:v>
                </c:pt>
              </c:numCache>
            </c:numRef>
          </c:yVal>
          <c:smooth val="1"/>
        </c:ser>
        <c:ser>
          <c:idx val="3"/>
          <c:order val="3"/>
          <c:marker>
            <c:symbol val="none"/>
          </c:marker>
          <c:xVal>
            <c:numRef>
              <c:f>DimensionDistrResultsXV!$B$1:$B$100</c:f>
              <c:numCache>
                <c:formatCode>0.00</c:formatCode>
                <c:ptCount val="100"/>
                <c:pt idx="0">
                  <c:v>2.8999999999999998E-3</c:v>
                </c:pt>
                <c:pt idx="1">
                  <c:v>8.7100000000000007E-3</c:v>
                </c:pt>
                <c:pt idx="2">
                  <c:v>1.4520000000000003E-2</c:v>
                </c:pt>
                <c:pt idx="3">
                  <c:v>2.0319999999999998E-2</c:v>
                </c:pt>
                <c:pt idx="4">
                  <c:v>2.6130000000000011E-2</c:v>
                </c:pt>
                <c:pt idx="5">
                  <c:v>3.1930000000000042E-2</c:v>
                </c:pt>
                <c:pt idx="6">
                  <c:v>3.7740000000000051E-2</c:v>
                </c:pt>
                <c:pt idx="7">
                  <c:v>4.3549999999999985E-2</c:v>
                </c:pt>
                <c:pt idx="8">
                  <c:v>4.9350000000000123E-2</c:v>
                </c:pt>
                <c:pt idx="9">
                  <c:v>5.5160000000000022E-2</c:v>
                </c:pt>
                <c:pt idx="10">
                  <c:v>6.0970000000000003E-2</c:v>
                </c:pt>
                <c:pt idx="11">
                  <c:v>6.677000000000001E-2</c:v>
                </c:pt>
                <c:pt idx="12">
                  <c:v>7.2580000000000019E-2</c:v>
                </c:pt>
                <c:pt idx="13">
                  <c:v>7.8380000000000033E-2</c:v>
                </c:pt>
                <c:pt idx="14">
                  <c:v>8.4190000000000098E-2</c:v>
                </c:pt>
                <c:pt idx="15">
                  <c:v>9.0000000000000024E-2</c:v>
                </c:pt>
                <c:pt idx="16">
                  <c:v>9.5800000000000024E-2</c:v>
                </c:pt>
                <c:pt idx="17">
                  <c:v>0.10161000000000002</c:v>
                </c:pt>
                <c:pt idx="18">
                  <c:v>0.10742000000000022</c:v>
                </c:pt>
                <c:pt idx="19">
                  <c:v>0.11322000000000022</c:v>
                </c:pt>
                <c:pt idx="20">
                  <c:v>0.11903000000000002</c:v>
                </c:pt>
                <c:pt idx="21">
                  <c:v>0.12483000000000002</c:v>
                </c:pt>
                <c:pt idx="22">
                  <c:v>0.13064000000000001</c:v>
                </c:pt>
                <c:pt idx="23">
                  <c:v>0.13645000000000004</c:v>
                </c:pt>
                <c:pt idx="24">
                  <c:v>0.14225000000000004</c:v>
                </c:pt>
                <c:pt idx="25">
                  <c:v>0.14806000000000041</c:v>
                </c:pt>
                <c:pt idx="26">
                  <c:v>0.15387000000000001</c:v>
                </c:pt>
                <c:pt idx="27">
                  <c:v>0.15967000000000001</c:v>
                </c:pt>
                <c:pt idx="28">
                  <c:v>0.16547999999999999</c:v>
                </c:pt>
                <c:pt idx="29">
                  <c:v>0.17127999999999999</c:v>
                </c:pt>
                <c:pt idx="30">
                  <c:v>0.17709000000000041</c:v>
                </c:pt>
                <c:pt idx="31">
                  <c:v>0.18290000000000142</c:v>
                </c:pt>
                <c:pt idx="32">
                  <c:v>0.18870000000000142</c:v>
                </c:pt>
                <c:pt idx="33">
                  <c:v>0.19450999999999999</c:v>
                </c:pt>
                <c:pt idx="34">
                  <c:v>0.20032</c:v>
                </c:pt>
                <c:pt idx="35">
                  <c:v>0.20612</c:v>
                </c:pt>
                <c:pt idx="36">
                  <c:v>0.21193000000000142</c:v>
                </c:pt>
                <c:pt idx="37">
                  <c:v>0.21773000000000142</c:v>
                </c:pt>
                <c:pt idx="38">
                  <c:v>0.22353999999999999</c:v>
                </c:pt>
                <c:pt idx="39">
                  <c:v>0.22935</c:v>
                </c:pt>
                <c:pt idx="40">
                  <c:v>0.23515</c:v>
                </c:pt>
                <c:pt idx="41">
                  <c:v>0.24096000000000142</c:v>
                </c:pt>
                <c:pt idx="42">
                  <c:v>0.24677000000000004</c:v>
                </c:pt>
                <c:pt idx="43">
                  <c:v>0.25257000000000002</c:v>
                </c:pt>
                <c:pt idx="44">
                  <c:v>0.25838000000000233</c:v>
                </c:pt>
                <c:pt idx="45">
                  <c:v>0.26418000000000008</c:v>
                </c:pt>
                <c:pt idx="46">
                  <c:v>0.26999000000000001</c:v>
                </c:pt>
                <c:pt idx="47">
                  <c:v>0.27580000000000032</c:v>
                </c:pt>
                <c:pt idx="48">
                  <c:v>0.28160000000000002</c:v>
                </c:pt>
                <c:pt idx="49">
                  <c:v>0.28741000000000233</c:v>
                </c:pt>
                <c:pt idx="50">
                  <c:v>0.29322000000000031</c:v>
                </c:pt>
                <c:pt idx="51">
                  <c:v>0.29902000000000262</c:v>
                </c:pt>
                <c:pt idx="52">
                  <c:v>0.30483000000000032</c:v>
                </c:pt>
                <c:pt idx="53">
                  <c:v>0.31063000000000002</c:v>
                </c:pt>
                <c:pt idx="54">
                  <c:v>0.31644000000000233</c:v>
                </c:pt>
                <c:pt idx="55">
                  <c:v>0.32225000000000031</c:v>
                </c:pt>
                <c:pt idx="56">
                  <c:v>0.32805000000000262</c:v>
                </c:pt>
                <c:pt idx="57">
                  <c:v>0.33386000000000426</c:v>
                </c:pt>
                <c:pt idx="58">
                  <c:v>0.33967000000000352</c:v>
                </c:pt>
                <c:pt idx="59">
                  <c:v>0.34547000000000233</c:v>
                </c:pt>
                <c:pt idx="60">
                  <c:v>0.35128000000000031</c:v>
                </c:pt>
                <c:pt idx="61">
                  <c:v>0.35708000000000262</c:v>
                </c:pt>
                <c:pt idx="62">
                  <c:v>0.36289000000000032</c:v>
                </c:pt>
                <c:pt idx="63">
                  <c:v>0.36870000000000008</c:v>
                </c:pt>
                <c:pt idx="64">
                  <c:v>0.37450000000000233</c:v>
                </c:pt>
                <c:pt idx="65">
                  <c:v>0.38031000000000365</c:v>
                </c:pt>
                <c:pt idx="66">
                  <c:v>0.38612000000000302</c:v>
                </c:pt>
                <c:pt idx="67">
                  <c:v>0.39192000000000426</c:v>
                </c:pt>
                <c:pt idx="68">
                  <c:v>0.39773000000000008</c:v>
                </c:pt>
                <c:pt idx="69">
                  <c:v>0.40353</c:v>
                </c:pt>
                <c:pt idx="70">
                  <c:v>0.40934000000000031</c:v>
                </c:pt>
                <c:pt idx="71">
                  <c:v>0.41515000000000002</c:v>
                </c:pt>
                <c:pt idx="72">
                  <c:v>0.42095000000000032</c:v>
                </c:pt>
                <c:pt idx="73">
                  <c:v>0.42676000000000008</c:v>
                </c:pt>
                <c:pt idx="74">
                  <c:v>0.43257000000000262</c:v>
                </c:pt>
                <c:pt idx="75">
                  <c:v>0.43837000000000376</c:v>
                </c:pt>
                <c:pt idx="76">
                  <c:v>0.44418000000000002</c:v>
                </c:pt>
                <c:pt idx="77">
                  <c:v>0.44998000000000032</c:v>
                </c:pt>
                <c:pt idx="78">
                  <c:v>0.45579000000000003</c:v>
                </c:pt>
                <c:pt idx="79">
                  <c:v>0.46160000000000001</c:v>
                </c:pt>
                <c:pt idx="80">
                  <c:v>0.46740000000000032</c:v>
                </c:pt>
                <c:pt idx="81">
                  <c:v>0.47321000000000002</c:v>
                </c:pt>
                <c:pt idx="82">
                  <c:v>0.47902000000000233</c:v>
                </c:pt>
                <c:pt idx="83">
                  <c:v>0.48482000000000347</c:v>
                </c:pt>
                <c:pt idx="84">
                  <c:v>0.49063000000000001</c:v>
                </c:pt>
                <c:pt idx="85">
                  <c:v>0.49643000000000032</c:v>
                </c:pt>
                <c:pt idx="86">
                  <c:v>0.50224000000000002</c:v>
                </c:pt>
                <c:pt idx="87">
                  <c:v>0.50805</c:v>
                </c:pt>
                <c:pt idx="88">
                  <c:v>0.51385000000000003</c:v>
                </c:pt>
                <c:pt idx="89">
                  <c:v>0.51966000000000001</c:v>
                </c:pt>
                <c:pt idx="90">
                  <c:v>0.52546999999999533</c:v>
                </c:pt>
                <c:pt idx="91">
                  <c:v>0.53127000000000002</c:v>
                </c:pt>
                <c:pt idx="92">
                  <c:v>0.53708</c:v>
                </c:pt>
                <c:pt idx="93">
                  <c:v>0.54288000000000003</c:v>
                </c:pt>
                <c:pt idx="94">
                  <c:v>0.54869000000000523</c:v>
                </c:pt>
                <c:pt idx="95">
                  <c:v>0.55449999999999999</c:v>
                </c:pt>
                <c:pt idx="96">
                  <c:v>0.56030000000000002</c:v>
                </c:pt>
                <c:pt idx="97">
                  <c:v>0.56611</c:v>
                </c:pt>
                <c:pt idx="98">
                  <c:v>0.57191999999999998</c:v>
                </c:pt>
                <c:pt idx="99">
                  <c:v>0.57772000000000523</c:v>
                </c:pt>
              </c:numCache>
            </c:numRef>
          </c:xVal>
          <c:yVal>
            <c:numRef>
              <c:f>DimensionDistrResultsXV!$C$1:$C$100</c:f>
              <c:numCache>
                <c:formatCode>0.00</c:formatCode>
                <c:ptCount val="100"/>
                <c:pt idx="0">
                  <c:v>4.0000000000000034E-4</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2.0000000000000052E-4</c:v>
                </c:pt>
                <c:pt idx="19">
                  <c:v>0</c:v>
                </c:pt>
                <c:pt idx="20">
                  <c:v>0</c:v>
                </c:pt>
                <c:pt idx="21">
                  <c:v>4.0000000000000034E-4</c:v>
                </c:pt>
                <c:pt idx="22">
                  <c:v>0</c:v>
                </c:pt>
                <c:pt idx="23">
                  <c:v>0</c:v>
                </c:pt>
                <c:pt idx="24">
                  <c:v>4.0000000000000034E-4</c:v>
                </c:pt>
                <c:pt idx="25">
                  <c:v>2.0000000000000052E-4</c:v>
                </c:pt>
                <c:pt idx="26">
                  <c:v>8.0000000000000264E-4</c:v>
                </c:pt>
                <c:pt idx="27">
                  <c:v>4.0000000000000034E-4</c:v>
                </c:pt>
                <c:pt idx="28">
                  <c:v>0</c:v>
                </c:pt>
                <c:pt idx="29">
                  <c:v>4.0000000000000034E-4</c:v>
                </c:pt>
                <c:pt idx="30">
                  <c:v>0</c:v>
                </c:pt>
                <c:pt idx="31">
                  <c:v>6.0000000000000548E-4</c:v>
                </c:pt>
                <c:pt idx="32">
                  <c:v>4.0000000000000034E-4</c:v>
                </c:pt>
                <c:pt idx="33">
                  <c:v>1.6000000000000155E-3</c:v>
                </c:pt>
                <c:pt idx="34">
                  <c:v>0</c:v>
                </c:pt>
                <c:pt idx="35">
                  <c:v>2.0000000000000052E-4</c:v>
                </c:pt>
                <c:pt idx="36">
                  <c:v>6.0000000000000548E-4</c:v>
                </c:pt>
                <c:pt idx="37">
                  <c:v>0</c:v>
                </c:pt>
                <c:pt idx="38">
                  <c:v>2.0000000000000052E-4</c:v>
                </c:pt>
                <c:pt idx="39">
                  <c:v>0</c:v>
                </c:pt>
                <c:pt idx="40">
                  <c:v>4.0000000000000034E-4</c:v>
                </c:pt>
                <c:pt idx="41">
                  <c:v>0</c:v>
                </c:pt>
                <c:pt idx="42">
                  <c:v>2.0000000000000052E-4</c:v>
                </c:pt>
                <c:pt idx="43">
                  <c:v>2.0000000000000052E-4</c:v>
                </c:pt>
                <c:pt idx="44">
                  <c:v>0</c:v>
                </c:pt>
                <c:pt idx="45">
                  <c:v>8.0000000000000264E-4</c:v>
                </c:pt>
                <c:pt idx="46">
                  <c:v>4.0000000000000034E-4</c:v>
                </c:pt>
                <c:pt idx="47">
                  <c:v>2.0000000000000052E-4</c:v>
                </c:pt>
                <c:pt idx="48">
                  <c:v>4.0000000000000034E-4</c:v>
                </c:pt>
                <c:pt idx="49">
                  <c:v>4.0000000000000034E-4</c:v>
                </c:pt>
                <c:pt idx="50">
                  <c:v>4.0000000000000034E-4</c:v>
                </c:pt>
                <c:pt idx="51">
                  <c:v>0</c:v>
                </c:pt>
                <c:pt idx="52">
                  <c:v>1.1999999999999999E-3</c:v>
                </c:pt>
                <c:pt idx="53">
                  <c:v>8.0000000000000264E-4</c:v>
                </c:pt>
                <c:pt idx="54">
                  <c:v>6.0000000000000548E-4</c:v>
                </c:pt>
                <c:pt idx="55">
                  <c:v>4.0000000000000034E-4</c:v>
                </c:pt>
                <c:pt idx="56">
                  <c:v>1.6000000000000155E-3</c:v>
                </c:pt>
                <c:pt idx="57">
                  <c:v>2.0000000000000052E-4</c:v>
                </c:pt>
                <c:pt idx="58">
                  <c:v>5.1999999999999998E-3</c:v>
                </c:pt>
                <c:pt idx="59">
                  <c:v>3.6000000000000294E-3</c:v>
                </c:pt>
                <c:pt idx="60">
                  <c:v>4.4000000000000124E-3</c:v>
                </c:pt>
                <c:pt idx="61">
                  <c:v>4.0000000000000034E-4</c:v>
                </c:pt>
                <c:pt idx="62">
                  <c:v>1.6000000000000155E-3</c:v>
                </c:pt>
                <c:pt idx="63">
                  <c:v>1.4000000000000041E-3</c:v>
                </c:pt>
                <c:pt idx="64">
                  <c:v>8.0000000000000264E-4</c:v>
                </c:pt>
                <c:pt idx="65">
                  <c:v>8.0000000000000264E-4</c:v>
                </c:pt>
                <c:pt idx="66">
                  <c:v>8.0000000000000264E-4</c:v>
                </c:pt>
                <c:pt idx="67">
                  <c:v>4.0000000000000114E-3</c:v>
                </c:pt>
                <c:pt idx="68">
                  <c:v>1.1999999999999999E-3</c:v>
                </c:pt>
                <c:pt idx="69">
                  <c:v>8.0000000000000264E-4</c:v>
                </c:pt>
                <c:pt idx="70">
                  <c:v>4.4000000000000124E-3</c:v>
                </c:pt>
                <c:pt idx="71">
                  <c:v>1.2E-2</c:v>
                </c:pt>
                <c:pt idx="72">
                  <c:v>5.6000000000000034E-3</c:v>
                </c:pt>
                <c:pt idx="73">
                  <c:v>1.2600000000000005E-2</c:v>
                </c:pt>
                <c:pt idx="74">
                  <c:v>2.7190000000000002E-2</c:v>
                </c:pt>
                <c:pt idx="75">
                  <c:v>3.4790000000000001E-2</c:v>
                </c:pt>
                <c:pt idx="76">
                  <c:v>3.679000000000001E-2</c:v>
                </c:pt>
                <c:pt idx="77">
                  <c:v>4.7790000000000554E-2</c:v>
                </c:pt>
                <c:pt idx="78">
                  <c:v>4.0189999999999997E-2</c:v>
                </c:pt>
                <c:pt idx="79">
                  <c:v>5.3790000000000469E-2</c:v>
                </c:pt>
                <c:pt idx="80">
                  <c:v>7.2390000000000676E-2</c:v>
                </c:pt>
                <c:pt idx="81">
                  <c:v>3.159E-2</c:v>
                </c:pt>
                <c:pt idx="82">
                  <c:v>3.0790000000000001E-2</c:v>
                </c:pt>
                <c:pt idx="83">
                  <c:v>2.9589999999999998E-2</c:v>
                </c:pt>
                <c:pt idx="84">
                  <c:v>3.2390000000000002E-2</c:v>
                </c:pt>
                <c:pt idx="85">
                  <c:v>5.2990000000000113E-2</c:v>
                </c:pt>
                <c:pt idx="86">
                  <c:v>4.1790000000000084E-2</c:v>
                </c:pt>
                <c:pt idx="87">
                  <c:v>3.2590000000000001E-2</c:v>
                </c:pt>
                <c:pt idx="88">
                  <c:v>3.7190000000000001E-2</c:v>
                </c:pt>
                <c:pt idx="89">
                  <c:v>2.4799999999999999E-2</c:v>
                </c:pt>
                <c:pt idx="90">
                  <c:v>4.3589999999999997E-2</c:v>
                </c:pt>
                <c:pt idx="91">
                  <c:v>4.5990000000000024E-2</c:v>
                </c:pt>
                <c:pt idx="92">
                  <c:v>4.1590000000000002E-2</c:v>
                </c:pt>
                <c:pt idx="93">
                  <c:v>2.9589999999999998E-2</c:v>
                </c:pt>
                <c:pt idx="94">
                  <c:v>2.1999999999999999E-2</c:v>
                </c:pt>
                <c:pt idx="95">
                  <c:v>1.1800000000000137E-2</c:v>
                </c:pt>
                <c:pt idx="96">
                  <c:v>3.3189999999999997E-2</c:v>
                </c:pt>
                <c:pt idx="97">
                  <c:v>2.7790000000000002E-2</c:v>
                </c:pt>
                <c:pt idx="98">
                  <c:v>3.279E-2</c:v>
                </c:pt>
                <c:pt idx="99">
                  <c:v>1.0200000000000001E-2</c:v>
                </c:pt>
              </c:numCache>
            </c:numRef>
          </c:yVal>
          <c:smooth val="1"/>
        </c:ser>
        <c:ser>
          <c:idx val="0"/>
          <c:order val="0"/>
          <c:marker>
            <c:symbol val="none"/>
          </c:marker>
          <c:xVal>
            <c:numRef>
              <c:f>DimensionDistrResultsXV!$B$1:$B$100</c:f>
              <c:numCache>
                <c:formatCode>0.00</c:formatCode>
                <c:ptCount val="100"/>
                <c:pt idx="0">
                  <c:v>2.8999999999999998E-3</c:v>
                </c:pt>
                <c:pt idx="1">
                  <c:v>8.7100000000000007E-3</c:v>
                </c:pt>
                <c:pt idx="2">
                  <c:v>1.4520000000000003E-2</c:v>
                </c:pt>
                <c:pt idx="3">
                  <c:v>2.0319999999999998E-2</c:v>
                </c:pt>
                <c:pt idx="4">
                  <c:v>2.6130000000000011E-2</c:v>
                </c:pt>
                <c:pt idx="5">
                  <c:v>3.1930000000000042E-2</c:v>
                </c:pt>
                <c:pt idx="6">
                  <c:v>3.7740000000000051E-2</c:v>
                </c:pt>
                <c:pt idx="7">
                  <c:v>4.3549999999999985E-2</c:v>
                </c:pt>
                <c:pt idx="8">
                  <c:v>4.9350000000000123E-2</c:v>
                </c:pt>
                <c:pt idx="9">
                  <c:v>5.5160000000000022E-2</c:v>
                </c:pt>
                <c:pt idx="10">
                  <c:v>6.0970000000000003E-2</c:v>
                </c:pt>
                <c:pt idx="11">
                  <c:v>6.677000000000001E-2</c:v>
                </c:pt>
                <c:pt idx="12">
                  <c:v>7.2580000000000019E-2</c:v>
                </c:pt>
                <c:pt idx="13">
                  <c:v>7.8380000000000033E-2</c:v>
                </c:pt>
                <c:pt idx="14">
                  <c:v>8.4190000000000098E-2</c:v>
                </c:pt>
                <c:pt idx="15">
                  <c:v>9.0000000000000024E-2</c:v>
                </c:pt>
                <c:pt idx="16">
                  <c:v>9.5800000000000024E-2</c:v>
                </c:pt>
                <c:pt idx="17">
                  <c:v>0.10161000000000002</c:v>
                </c:pt>
                <c:pt idx="18">
                  <c:v>0.10742000000000022</c:v>
                </c:pt>
                <c:pt idx="19">
                  <c:v>0.11322000000000022</c:v>
                </c:pt>
                <c:pt idx="20">
                  <c:v>0.11903000000000002</c:v>
                </c:pt>
                <c:pt idx="21">
                  <c:v>0.12483000000000002</c:v>
                </c:pt>
                <c:pt idx="22">
                  <c:v>0.13064000000000001</c:v>
                </c:pt>
                <c:pt idx="23">
                  <c:v>0.13645000000000004</c:v>
                </c:pt>
                <c:pt idx="24">
                  <c:v>0.14225000000000004</c:v>
                </c:pt>
                <c:pt idx="25">
                  <c:v>0.14806000000000041</c:v>
                </c:pt>
                <c:pt idx="26">
                  <c:v>0.15387000000000001</c:v>
                </c:pt>
                <c:pt idx="27">
                  <c:v>0.15967000000000001</c:v>
                </c:pt>
                <c:pt idx="28">
                  <c:v>0.16547999999999999</c:v>
                </c:pt>
                <c:pt idx="29">
                  <c:v>0.17127999999999999</c:v>
                </c:pt>
                <c:pt idx="30">
                  <c:v>0.17709000000000041</c:v>
                </c:pt>
                <c:pt idx="31">
                  <c:v>0.18290000000000142</c:v>
                </c:pt>
                <c:pt idx="32">
                  <c:v>0.18870000000000142</c:v>
                </c:pt>
                <c:pt idx="33">
                  <c:v>0.19450999999999999</c:v>
                </c:pt>
                <c:pt idx="34">
                  <c:v>0.20032</c:v>
                </c:pt>
                <c:pt idx="35">
                  <c:v>0.20612</c:v>
                </c:pt>
                <c:pt idx="36">
                  <c:v>0.21193000000000142</c:v>
                </c:pt>
                <c:pt idx="37">
                  <c:v>0.21773000000000142</c:v>
                </c:pt>
                <c:pt idx="38">
                  <c:v>0.22353999999999999</c:v>
                </c:pt>
                <c:pt idx="39">
                  <c:v>0.22935</c:v>
                </c:pt>
                <c:pt idx="40">
                  <c:v>0.23515</c:v>
                </c:pt>
                <c:pt idx="41">
                  <c:v>0.24096000000000142</c:v>
                </c:pt>
                <c:pt idx="42">
                  <c:v>0.24677000000000004</c:v>
                </c:pt>
                <c:pt idx="43">
                  <c:v>0.25257000000000002</c:v>
                </c:pt>
                <c:pt idx="44">
                  <c:v>0.25838000000000233</c:v>
                </c:pt>
                <c:pt idx="45">
                  <c:v>0.26418000000000008</c:v>
                </c:pt>
                <c:pt idx="46">
                  <c:v>0.26999000000000001</c:v>
                </c:pt>
                <c:pt idx="47">
                  <c:v>0.27580000000000032</c:v>
                </c:pt>
                <c:pt idx="48">
                  <c:v>0.28160000000000002</c:v>
                </c:pt>
                <c:pt idx="49">
                  <c:v>0.28741000000000233</c:v>
                </c:pt>
                <c:pt idx="50">
                  <c:v>0.29322000000000031</c:v>
                </c:pt>
                <c:pt idx="51">
                  <c:v>0.29902000000000262</c:v>
                </c:pt>
                <c:pt idx="52">
                  <c:v>0.30483000000000032</c:v>
                </c:pt>
                <c:pt idx="53">
                  <c:v>0.31063000000000002</c:v>
                </c:pt>
                <c:pt idx="54">
                  <c:v>0.31644000000000233</c:v>
                </c:pt>
                <c:pt idx="55">
                  <c:v>0.32225000000000031</c:v>
                </c:pt>
                <c:pt idx="56">
                  <c:v>0.32805000000000262</c:v>
                </c:pt>
                <c:pt idx="57">
                  <c:v>0.33386000000000426</c:v>
                </c:pt>
                <c:pt idx="58">
                  <c:v>0.33967000000000352</c:v>
                </c:pt>
                <c:pt idx="59">
                  <c:v>0.34547000000000233</c:v>
                </c:pt>
                <c:pt idx="60">
                  <c:v>0.35128000000000031</c:v>
                </c:pt>
                <c:pt idx="61">
                  <c:v>0.35708000000000262</c:v>
                </c:pt>
                <c:pt idx="62">
                  <c:v>0.36289000000000032</c:v>
                </c:pt>
                <c:pt idx="63">
                  <c:v>0.36870000000000008</c:v>
                </c:pt>
                <c:pt idx="64">
                  <c:v>0.37450000000000233</c:v>
                </c:pt>
                <c:pt idx="65">
                  <c:v>0.38031000000000365</c:v>
                </c:pt>
                <c:pt idx="66">
                  <c:v>0.38612000000000302</c:v>
                </c:pt>
                <c:pt idx="67">
                  <c:v>0.39192000000000426</c:v>
                </c:pt>
                <c:pt idx="68">
                  <c:v>0.39773000000000008</c:v>
                </c:pt>
                <c:pt idx="69">
                  <c:v>0.40353</c:v>
                </c:pt>
                <c:pt idx="70">
                  <c:v>0.40934000000000031</c:v>
                </c:pt>
                <c:pt idx="71">
                  <c:v>0.41515000000000002</c:v>
                </c:pt>
                <c:pt idx="72">
                  <c:v>0.42095000000000032</c:v>
                </c:pt>
                <c:pt idx="73">
                  <c:v>0.42676000000000008</c:v>
                </c:pt>
                <c:pt idx="74">
                  <c:v>0.43257000000000262</c:v>
                </c:pt>
                <c:pt idx="75">
                  <c:v>0.43837000000000376</c:v>
                </c:pt>
                <c:pt idx="76">
                  <c:v>0.44418000000000002</c:v>
                </c:pt>
                <c:pt idx="77">
                  <c:v>0.44998000000000032</c:v>
                </c:pt>
                <c:pt idx="78">
                  <c:v>0.45579000000000003</c:v>
                </c:pt>
                <c:pt idx="79">
                  <c:v>0.46160000000000001</c:v>
                </c:pt>
                <c:pt idx="80">
                  <c:v>0.46740000000000032</c:v>
                </c:pt>
                <c:pt idx="81">
                  <c:v>0.47321000000000002</c:v>
                </c:pt>
                <c:pt idx="82">
                  <c:v>0.47902000000000233</c:v>
                </c:pt>
                <c:pt idx="83">
                  <c:v>0.48482000000000347</c:v>
                </c:pt>
                <c:pt idx="84">
                  <c:v>0.49063000000000001</c:v>
                </c:pt>
                <c:pt idx="85">
                  <c:v>0.49643000000000032</c:v>
                </c:pt>
                <c:pt idx="86">
                  <c:v>0.50224000000000002</c:v>
                </c:pt>
                <c:pt idx="87">
                  <c:v>0.50805</c:v>
                </c:pt>
                <c:pt idx="88">
                  <c:v>0.51385000000000003</c:v>
                </c:pt>
                <c:pt idx="89">
                  <c:v>0.51966000000000001</c:v>
                </c:pt>
                <c:pt idx="90">
                  <c:v>0.52546999999999533</c:v>
                </c:pt>
                <c:pt idx="91">
                  <c:v>0.53127000000000002</c:v>
                </c:pt>
                <c:pt idx="92">
                  <c:v>0.53708</c:v>
                </c:pt>
                <c:pt idx="93">
                  <c:v>0.54288000000000003</c:v>
                </c:pt>
                <c:pt idx="94">
                  <c:v>0.54869000000000523</c:v>
                </c:pt>
                <c:pt idx="95">
                  <c:v>0.55449999999999999</c:v>
                </c:pt>
                <c:pt idx="96">
                  <c:v>0.56030000000000002</c:v>
                </c:pt>
                <c:pt idx="97">
                  <c:v>0.56611</c:v>
                </c:pt>
                <c:pt idx="98">
                  <c:v>0.57191999999999998</c:v>
                </c:pt>
                <c:pt idx="99">
                  <c:v>0.57772000000000523</c:v>
                </c:pt>
              </c:numCache>
            </c:numRef>
          </c:xVal>
          <c:yVal>
            <c:numRef>
              <c:f>DimensionDistrResultsXV!$C$1:$C$100</c:f>
              <c:numCache>
                <c:formatCode>0.00</c:formatCode>
                <c:ptCount val="100"/>
                <c:pt idx="0">
                  <c:v>4.0000000000000034E-4</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2.0000000000000052E-4</c:v>
                </c:pt>
                <c:pt idx="19">
                  <c:v>0</c:v>
                </c:pt>
                <c:pt idx="20">
                  <c:v>0</c:v>
                </c:pt>
                <c:pt idx="21">
                  <c:v>4.0000000000000034E-4</c:v>
                </c:pt>
                <c:pt idx="22">
                  <c:v>0</c:v>
                </c:pt>
                <c:pt idx="23">
                  <c:v>0</c:v>
                </c:pt>
                <c:pt idx="24">
                  <c:v>4.0000000000000034E-4</c:v>
                </c:pt>
                <c:pt idx="25">
                  <c:v>2.0000000000000052E-4</c:v>
                </c:pt>
                <c:pt idx="26">
                  <c:v>8.0000000000000264E-4</c:v>
                </c:pt>
                <c:pt idx="27">
                  <c:v>4.0000000000000034E-4</c:v>
                </c:pt>
                <c:pt idx="28">
                  <c:v>0</c:v>
                </c:pt>
                <c:pt idx="29">
                  <c:v>4.0000000000000034E-4</c:v>
                </c:pt>
                <c:pt idx="30">
                  <c:v>0</c:v>
                </c:pt>
                <c:pt idx="31">
                  <c:v>6.0000000000000548E-4</c:v>
                </c:pt>
                <c:pt idx="32">
                  <c:v>4.0000000000000034E-4</c:v>
                </c:pt>
                <c:pt idx="33">
                  <c:v>1.6000000000000155E-3</c:v>
                </c:pt>
                <c:pt idx="34">
                  <c:v>0</c:v>
                </c:pt>
                <c:pt idx="35">
                  <c:v>2.0000000000000052E-4</c:v>
                </c:pt>
                <c:pt idx="36">
                  <c:v>6.0000000000000548E-4</c:v>
                </c:pt>
                <c:pt idx="37">
                  <c:v>0</c:v>
                </c:pt>
                <c:pt idx="38">
                  <c:v>2.0000000000000052E-4</c:v>
                </c:pt>
                <c:pt idx="39">
                  <c:v>0</c:v>
                </c:pt>
                <c:pt idx="40">
                  <c:v>4.0000000000000034E-4</c:v>
                </c:pt>
                <c:pt idx="41">
                  <c:v>0</c:v>
                </c:pt>
                <c:pt idx="42">
                  <c:v>2.0000000000000052E-4</c:v>
                </c:pt>
                <c:pt idx="43">
                  <c:v>2.0000000000000052E-4</c:v>
                </c:pt>
                <c:pt idx="44">
                  <c:v>0</c:v>
                </c:pt>
                <c:pt idx="45">
                  <c:v>8.0000000000000264E-4</c:v>
                </c:pt>
                <c:pt idx="46">
                  <c:v>4.0000000000000034E-4</c:v>
                </c:pt>
                <c:pt idx="47">
                  <c:v>2.0000000000000052E-4</c:v>
                </c:pt>
                <c:pt idx="48">
                  <c:v>4.0000000000000034E-4</c:v>
                </c:pt>
                <c:pt idx="49">
                  <c:v>4.0000000000000034E-4</c:v>
                </c:pt>
                <c:pt idx="50">
                  <c:v>4.0000000000000034E-4</c:v>
                </c:pt>
                <c:pt idx="51">
                  <c:v>0</c:v>
                </c:pt>
                <c:pt idx="52">
                  <c:v>1.1999999999999999E-3</c:v>
                </c:pt>
                <c:pt idx="53">
                  <c:v>8.0000000000000264E-4</c:v>
                </c:pt>
                <c:pt idx="54">
                  <c:v>6.0000000000000548E-4</c:v>
                </c:pt>
                <c:pt idx="55">
                  <c:v>4.0000000000000034E-4</c:v>
                </c:pt>
                <c:pt idx="56">
                  <c:v>1.6000000000000155E-3</c:v>
                </c:pt>
                <c:pt idx="57">
                  <c:v>2.0000000000000052E-4</c:v>
                </c:pt>
                <c:pt idx="58">
                  <c:v>5.1999999999999998E-3</c:v>
                </c:pt>
                <c:pt idx="59">
                  <c:v>3.6000000000000294E-3</c:v>
                </c:pt>
                <c:pt idx="60">
                  <c:v>4.4000000000000124E-3</c:v>
                </c:pt>
                <c:pt idx="61">
                  <c:v>4.0000000000000034E-4</c:v>
                </c:pt>
                <c:pt idx="62">
                  <c:v>1.6000000000000155E-3</c:v>
                </c:pt>
                <c:pt idx="63">
                  <c:v>1.4000000000000041E-3</c:v>
                </c:pt>
                <c:pt idx="64">
                  <c:v>8.0000000000000264E-4</c:v>
                </c:pt>
                <c:pt idx="65">
                  <c:v>8.0000000000000264E-4</c:v>
                </c:pt>
                <c:pt idx="66">
                  <c:v>8.0000000000000264E-4</c:v>
                </c:pt>
                <c:pt idx="67">
                  <c:v>4.0000000000000114E-3</c:v>
                </c:pt>
                <c:pt idx="68">
                  <c:v>1.1999999999999999E-3</c:v>
                </c:pt>
                <c:pt idx="69">
                  <c:v>8.0000000000000264E-4</c:v>
                </c:pt>
                <c:pt idx="70">
                  <c:v>4.4000000000000124E-3</c:v>
                </c:pt>
                <c:pt idx="71">
                  <c:v>1.2E-2</c:v>
                </c:pt>
                <c:pt idx="72">
                  <c:v>5.6000000000000034E-3</c:v>
                </c:pt>
                <c:pt idx="73">
                  <c:v>1.2600000000000005E-2</c:v>
                </c:pt>
                <c:pt idx="74">
                  <c:v>2.7190000000000002E-2</c:v>
                </c:pt>
                <c:pt idx="75">
                  <c:v>3.4790000000000001E-2</c:v>
                </c:pt>
                <c:pt idx="76">
                  <c:v>3.679000000000001E-2</c:v>
                </c:pt>
                <c:pt idx="77">
                  <c:v>4.7790000000000554E-2</c:v>
                </c:pt>
                <c:pt idx="78">
                  <c:v>4.0189999999999997E-2</c:v>
                </c:pt>
                <c:pt idx="79">
                  <c:v>5.3790000000000469E-2</c:v>
                </c:pt>
                <c:pt idx="80">
                  <c:v>7.2390000000000676E-2</c:v>
                </c:pt>
                <c:pt idx="81">
                  <c:v>3.159E-2</c:v>
                </c:pt>
                <c:pt idx="82">
                  <c:v>3.0790000000000001E-2</c:v>
                </c:pt>
                <c:pt idx="83">
                  <c:v>2.9589999999999998E-2</c:v>
                </c:pt>
                <c:pt idx="84">
                  <c:v>3.2390000000000002E-2</c:v>
                </c:pt>
                <c:pt idx="85">
                  <c:v>5.2990000000000113E-2</c:v>
                </c:pt>
                <c:pt idx="86">
                  <c:v>4.1790000000000084E-2</c:v>
                </c:pt>
                <c:pt idx="87">
                  <c:v>3.2590000000000001E-2</c:v>
                </c:pt>
                <c:pt idx="88">
                  <c:v>3.7190000000000001E-2</c:v>
                </c:pt>
                <c:pt idx="89">
                  <c:v>2.4799999999999999E-2</c:v>
                </c:pt>
                <c:pt idx="90">
                  <c:v>4.3589999999999997E-2</c:v>
                </c:pt>
                <c:pt idx="91">
                  <c:v>4.5990000000000024E-2</c:v>
                </c:pt>
                <c:pt idx="92">
                  <c:v>4.1590000000000002E-2</c:v>
                </c:pt>
                <c:pt idx="93">
                  <c:v>2.9589999999999998E-2</c:v>
                </c:pt>
                <c:pt idx="94">
                  <c:v>2.1999999999999999E-2</c:v>
                </c:pt>
                <c:pt idx="95">
                  <c:v>1.1800000000000137E-2</c:v>
                </c:pt>
                <c:pt idx="96">
                  <c:v>3.3189999999999997E-2</c:v>
                </c:pt>
                <c:pt idx="97">
                  <c:v>2.7790000000000002E-2</c:v>
                </c:pt>
                <c:pt idx="98">
                  <c:v>3.279E-2</c:v>
                </c:pt>
                <c:pt idx="99">
                  <c:v>1.0200000000000001E-2</c:v>
                </c:pt>
              </c:numCache>
            </c:numRef>
          </c:yVal>
          <c:smooth val="1"/>
        </c:ser>
        <c:axId val="94176000"/>
        <c:axId val="94177920"/>
      </c:scatterChart>
      <c:valAx>
        <c:axId val="94176000"/>
        <c:scaling>
          <c:orientation val="minMax"/>
          <c:max val="0.58000000000000007"/>
          <c:min val="0"/>
        </c:scaling>
        <c:axPos val="b"/>
        <c:title>
          <c:tx>
            <c:rich>
              <a:bodyPr/>
              <a:lstStyle/>
              <a:p>
                <a:pPr>
                  <a:defRPr lang="en-US"/>
                </a:pPr>
                <a:r>
                  <a:rPr lang="en-US"/>
                  <a:t>Estimated fractal box dimension</a:t>
                </a:r>
              </a:p>
            </c:rich>
          </c:tx>
        </c:title>
        <c:numFmt formatCode="0.00" sourceLinked="1"/>
        <c:tickLblPos val="nextTo"/>
        <c:txPr>
          <a:bodyPr/>
          <a:lstStyle/>
          <a:p>
            <a:pPr>
              <a:defRPr lang="en-US"/>
            </a:pPr>
            <a:endParaRPr lang="en-US"/>
          </a:p>
        </c:txPr>
        <c:crossAx val="94177920"/>
        <c:crosses val="autoZero"/>
        <c:crossBetween val="midCat"/>
      </c:valAx>
      <c:valAx>
        <c:axId val="94177920"/>
        <c:scaling>
          <c:orientation val="minMax"/>
          <c:min val="0"/>
        </c:scaling>
        <c:axPos val="l"/>
        <c:majorGridlines/>
        <c:title>
          <c:tx>
            <c:rich>
              <a:bodyPr rot="-5400000" vert="horz"/>
              <a:lstStyle/>
              <a:p>
                <a:pPr>
                  <a:defRPr lang="en-US"/>
                </a:pPr>
                <a:r>
                  <a:rPr lang="en-US"/>
                  <a:t>Normalized frequency</a:t>
                </a:r>
              </a:p>
            </c:rich>
          </c:tx>
        </c:title>
        <c:numFmt formatCode="0.00" sourceLinked="1"/>
        <c:tickLblPos val="nextTo"/>
        <c:txPr>
          <a:bodyPr/>
          <a:lstStyle/>
          <a:p>
            <a:pPr>
              <a:defRPr lang="en-US"/>
            </a:pPr>
            <a:endParaRPr lang="en-US"/>
          </a:p>
        </c:txPr>
        <c:crossAx val="94176000"/>
        <c:crosses val="autoZero"/>
        <c:crossBetween val="midCat"/>
      </c:valAx>
    </c:plotArea>
    <c:plotVisOnly val="1"/>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lang="en-US"/>
            </a:pPr>
            <a:r>
              <a:rPr lang="en-US"/>
              <a:t>Veolciy (5b)</a:t>
            </a:r>
          </a:p>
        </c:rich>
      </c:tx>
    </c:title>
    <c:plotArea>
      <c:layout/>
      <c:scatterChart>
        <c:scatterStyle val="smoothMarker"/>
        <c:ser>
          <c:idx val="1"/>
          <c:order val="1"/>
          <c:marker>
            <c:symbol val="none"/>
          </c:marker>
          <c:xVal>
            <c:numRef>
              <c:f>DimensionDistrResultsXV!$B$102:$B$201</c:f>
              <c:numCache>
                <c:formatCode>0.00</c:formatCode>
                <c:ptCount val="100"/>
                <c:pt idx="0">
                  <c:v>3.2500000000000272E-3</c:v>
                </c:pt>
                <c:pt idx="1">
                  <c:v>9.7600000000000048E-3</c:v>
                </c:pt>
                <c:pt idx="2">
                  <c:v>1.6270000000000003E-2</c:v>
                </c:pt>
                <c:pt idx="3">
                  <c:v>2.2780000000000002E-2</c:v>
                </c:pt>
                <c:pt idx="4">
                  <c:v>2.929E-2</c:v>
                </c:pt>
                <c:pt idx="5">
                  <c:v>3.5799999999999998E-2</c:v>
                </c:pt>
                <c:pt idx="6">
                  <c:v>4.2310000000000535E-2</c:v>
                </c:pt>
                <c:pt idx="7">
                  <c:v>4.8820000000000002E-2</c:v>
                </c:pt>
                <c:pt idx="8">
                  <c:v>5.5330000000000122E-2</c:v>
                </c:pt>
                <c:pt idx="9">
                  <c:v>6.1839999999999999E-2</c:v>
                </c:pt>
                <c:pt idx="10">
                  <c:v>6.8349999999999994E-2</c:v>
                </c:pt>
                <c:pt idx="11">
                  <c:v>7.4860000000000523E-2</c:v>
                </c:pt>
                <c:pt idx="12">
                  <c:v>8.1370000000000012E-2</c:v>
                </c:pt>
                <c:pt idx="13">
                  <c:v>8.788E-2</c:v>
                </c:pt>
                <c:pt idx="14">
                  <c:v>9.4380000000000006E-2</c:v>
                </c:pt>
                <c:pt idx="15">
                  <c:v>0.10088999999999917</c:v>
                </c:pt>
                <c:pt idx="16">
                  <c:v>0.10740000000000002</c:v>
                </c:pt>
                <c:pt idx="17">
                  <c:v>0.11391</c:v>
                </c:pt>
                <c:pt idx="18">
                  <c:v>0.12042000000000012</c:v>
                </c:pt>
                <c:pt idx="19">
                  <c:v>0.12692999999999999</c:v>
                </c:pt>
                <c:pt idx="20">
                  <c:v>0.13344000000000125</c:v>
                </c:pt>
                <c:pt idx="21">
                  <c:v>0.13995000000000021</c:v>
                </c:pt>
                <c:pt idx="22">
                  <c:v>0.14646000000000142</c:v>
                </c:pt>
                <c:pt idx="23">
                  <c:v>0.15297000000000024</c:v>
                </c:pt>
                <c:pt idx="24">
                  <c:v>0.15948000000000159</c:v>
                </c:pt>
                <c:pt idx="25">
                  <c:v>0.16599000000000041</c:v>
                </c:pt>
                <c:pt idx="26">
                  <c:v>0.17250000000000001</c:v>
                </c:pt>
                <c:pt idx="27">
                  <c:v>0.17901000000000125</c:v>
                </c:pt>
                <c:pt idx="28">
                  <c:v>0.18551000000000142</c:v>
                </c:pt>
                <c:pt idx="29">
                  <c:v>0.19202</c:v>
                </c:pt>
                <c:pt idx="30">
                  <c:v>0.19853000000000001</c:v>
                </c:pt>
                <c:pt idx="31">
                  <c:v>0.20504000000000044</c:v>
                </c:pt>
                <c:pt idx="32">
                  <c:v>0.21155000000000004</c:v>
                </c:pt>
                <c:pt idx="33">
                  <c:v>0.21806000000000125</c:v>
                </c:pt>
                <c:pt idx="34">
                  <c:v>0.22456999999999999</c:v>
                </c:pt>
                <c:pt idx="35">
                  <c:v>0.23108000000000001</c:v>
                </c:pt>
                <c:pt idx="36">
                  <c:v>0.23759000000000041</c:v>
                </c:pt>
                <c:pt idx="37">
                  <c:v>0.24410000000000001</c:v>
                </c:pt>
                <c:pt idx="38">
                  <c:v>0.25061</c:v>
                </c:pt>
                <c:pt idx="39">
                  <c:v>0.25712000000000002</c:v>
                </c:pt>
                <c:pt idx="40">
                  <c:v>0.26363000000000003</c:v>
                </c:pt>
                <c:pt idx="41">
                  <c:v>0.27014000000000005</c:v>
                </c:pt>
                <c:pt idx="42">
                  <c:v>0.27664</c:v>
                </c:pt>
                <c:pt idx="43">
                  <c:v>0.28315000000000001</c:v>
                </c:pt>
                <c:pt idx="44">
                  <c:v>0.28966000000000008</c:v>
                </c:pt>
                <c:pt idx="45">
                  <c:v>0.29617000000000032</c:v>
                </c:pt>
                <c:pt idx="46">
                  <c:v>0.30268000000000261</c:v>
                </c:pt>
                <c:pt idx="47">
                  <c:v>0.30919000000000002</c:v>
                </c:pt>
                <c:pt idx="48">
                  <c:v>0.31570000000000031</c:v>
                </c:pt>
                <c:pt idx="49">
                  <c:v>0.32221000000000038</c:v>
                </c:pt>
                <c:pt idx="50">
                  <c:v>0.32872000000000262</c:v>
                </c:pt>
                <c:pt idx="51">
                  <c:v>0.33523000000000008</c:v>
                </c:pt>
                <c:pt idx="52">
                  <c:v>0.34174000000000004</c:v>
                </c:pt>
                <c:pt idx="53">
                  <c:v>0.34825</c:v>
                </c:pt>
                <c:pt idx="54">
                  <c:v>0.35476000000000002</c:v>
                </c:pt>
                <c:pt idx="55">
                  <c:v>0.36127000000000031</c:v>
                </c:pt>
                <c:pt idx="56">
                  <c:v>0.36777000000000032</c:v>
                </c:pt>
                <c:pt idx="57">
                  <c:v>0.37428000000000233</c:v>
                </c:pt>
                <c:pt idx="58">
                  <c:v>0.38079000000000002</c:v>
                </c:pt>
                <c:pt idx="59">
                  <c:v>0.38730000000000347</c:v>
                </c:pt>
                <c:pt idx="60">
                  <c:v>0.39381000000000427</c:v>
                </c:pt>
                <c:pt idx="61">
                  <c:v>0.40032000000000262</c:v>
                </c:pt>
                <c:pt idx="62">
                  <c:v>0.40683000000000002</c:v>
                </c:pt>
                <c:pt idx="63">
                  <c:v>0.41334000000000032</c:v>
                </c:pt>
                <c:pt idx="64">
                  <c:v>0.41985000000000233</c:v>
                </c:pt>
                <c:pt idx="65">
                  <c:v>0.42636000000000301</c:v>
                </c:pt>
                <c:pt idx="66">
                  <c:v>0.43287000000000347</c:v>
                </c:pt>
                <c:pt idx="67">
                  <c:v>0.43938000000000427</c:v>
                </c:pt>
                <c:pt idx="68">
                  <c:v>0.44589000000000001</c:v>
                </c:pt>
                <c:pt idx="69">
                  <c:v>0.45240000000000002</c:v>
                </c:pt>
                <c:pt idx="70">
                  <c:v>0.45891000000000032</c:v>
                </c:pt>
                <c:pt idx="71">
                  <c:v>0.46541000000000032</c:v>
                </c:pt>
                <c:pt idx="72">
                  <c:v>0.47192000000000262</c:v>
                </c:pt>
                <c:pt idx="73">
                  <c:v>0.47843000000000002</c:v>
                </c:pt>
                <c:pt idx="74">
                  <c:v>0.48494000000000032</c:v>
                </c:pt>
                <c:pt idx="75">
                  <c:v>0.49145000000000233</c:v>
                </c:pt>
                <c:pt idx="76">
                  <c:v>0.49796000000000262</c:v>
                </c:pt>
                <c:pt idx="77">
                  <c:v>0.50446999999999476</c:v>
                </c:pt>
                <c:pt idx="78">
                  <c:v>0.51097999999999999</c:v>
                </c:pt>
                <c:pt idx="79">
                  <c:v>0.51749000000000001</c:v>
                </c:pt>
                <c:pt idx="80">
                  <c:v>0.52400000000000002</c:v>
                </c:pt>
                <c:pt idx="81">
                  <c:v>0.53050999999999959</c:v>
                </c:pt>
                <c:pt idx="82">
                  <c:v>0.53702000000000005</c:v>
                </c:pt>
                <c:pt idx="83">
                  <c:v>0.54352999999999996</c:v>
                </c:pt>
                <c:pt idx="84">
                  <c:v>0.55003999999999997</c:v>
                </c:pt>
                <c:pt idx="85">
                  <c:v>0.55654000000000003</c:v>
                </c:pt>
                <c:pt idx="86">
                  <c:v>0.56305000000000005</c:v>
                </c:pt>
                <c:pt idx="87">
                  <c:v>0.56955999999999996</c:v>
                </c:pt>
                <c:pt idx="88">
                  <c:v>0.57606999999999997</c:v>
                </c:pt>
                <c:pt idx="89">
                  <c:v>0.5825799999999951</c:v>
                </c:pt>
                <c:pt idx="90">
                  <c:v>0.58909</c:v>
                </c:pt>
                <c:pt idx="91">
                  <c:v>0.59560000000000002</c:v>
                </c:pt>
                <c:pt idx="92">
                  <c:v>0.60211000000000003</c:v>
                </c:pt>
                <c:pt idx="93">
                  <c:v>0.60862000000000605</c:v>
                </c:pt>
                <c:pt idx="94">
                  <c:v>0.61512999999999995</c:v>
                </c:pt>
                <c:pt idx="95">
                  <c:v>0.62164000000000785</c:v>
                </c:pt>
                <c:pt idx="96">
                  <c:v>0.62815000000000065</c:v>
                </c:pt>
                <c:pt idx="97">
                  <c:v>0.634660000000005</c:v>
                </c:pt>
                <c:pt idx="98">
                  <c:v>0.64117000000000524</c:v>
                </c:pt>
                <c:pt idx="99">
                  <c:v>0.64767000000000741</c:v>
                </c:pt>
              </c:numCache>
            </c:numRef>
          </c:xVal>
          <c:yVal>
            <c:numRef>
              <c:f>DimensionDistrResultsXV!$C$102:$C$201</c:f>
              <c:numCache>
                <c:formatCode>0.00</c:formatCode>
                <c:ptCount val="100"/>
                <c:pt idx="0">
                  <c:v>6.0000000000000548E-4</c:v>
                </c:pt>
                <c:pt idx="1">
                  <c:v>0</c:v>
                </c:pt>
                <c:pt idx="2">
                  <c:v>0</c:v>
                </c:pt>
                <c:pt idx="3">
                  <c:v>0</c:v>
                </c:pt>
                <c:pt idx="4">
                  <c:v>0</c:v>
                </c:pt>
                <c:pt idx="5">
                  <c:v>0</c:v>
                </c:pt>
                <c:pt idx="6">
                  <c:v>0</c:v>
                </c:pt>
                <c:pt idx="7">
                  <c:v>0</c:v>
                </c:pt>
                <c:pt idx="8">
                  <c:v>0</c:v>
                </c:pt>
                <c:pt idx="9">
                  <c:v>0</c:v>
                </c:pt>
                <c:pt idx="10">
                  <c:v>4.0000000000000034E-4</c:v>
                </c:pt>
                <c:pt idx="11">
                  <c:v>0</c:v>
                </c:pt>
                <c:pt idx="12">
                  <c:v>0</c:v>
                </c:pt>
                <c:pt idx="13">
                  <c:v>0</c:v>
                </c:pt>
                <c:pt idx="14">
                  <c:v>0</c:v>
                </c:pt>
                <c:pt idx="15">
                  <c:v>0</c:v>
                </c:pt>
                <c:pt idx="16">
                  <c:v>0</c:v>
                </c:pt>
                <c:pt idx="17">
                  <c:v>0</c:v>
                </c:pt>
                <c:pt idx="18">
                  <c:v>0</c:v>
                </c:pt>
                <c:pt idx="19">
                  <c:v>0</c:v>
                </c:pt>
                <c:pt idx="20">
                  <c:v>0</c:v>
                </c:pt>
                <c:pt idx="21">
                  <c:v>6.0000000000000548E-4</c:v>
                </c:pt>
                <c:pt idx="22">
                  <c:v>0</c:v>
                </c:pt>
                <c:pt idx="23">
                  <c:v>0</c:v>
                </c:pt>
                <c:pt idx="24">
                  <c:v>0</c:v>
                </c:pt>
                <c:pt idx="25">
                  <c:v>0</c:v>
                </c:pt>
                <c:pt idx="26">
                  <c:v>4.0000000000000034E-4</c:v>
                </c:pt>
                <c:pt idx="27">
                  <c:v>0</c:v>
                </c:pt>
                <c:pt idx="28">
                  <c:v>2.0000000000000052E-4</c:v>
                </c:pt>
                <c:pt idx="29">
                  <c:v>2.0000000000000052E-4</c:v>
                </c:pt>
                <c:pt idx="30">
                  <c:v>2.0000000000000052E-4</c:v>
                </c:pt>
                <c:pt idx="31">
                  <c:v>0</c:v>
                </c:pt>
                <c:pt idx="32">
                  <c:v>2.0000000000000052E-4</c:v>
                </c:pt>
                <c:pt idx="33">
                  <c:v>0</c:v>
                </c:pt>
                <c:pt idx="34">
                  <c:v>0</c:v>
                </c:pt>
                <c:pt idx="35">
                  <c:v>1.1999999999999999E-3</c:v>
                </c:pt>
                <c:pt idx="36">
                  <c:v>4.0000000000000034E-4</c:v>
                </c:pt>
                <c:pt idx="37">
                  <c:v>2.0000000000000052E-4</c:v>
                </c:pt>
                <c:pt idx="38">
                  <c:v>0</c:v>
                </c:pt>
                <c:pt idx="39">
                  <c:v>6.0000000000000548E-4</c:v>
                </c:pt>
                <c:pt idx="40">
                  <c:v>2.0000000000000052E-4</c:v>
                </c:pt>
                <c:pt idx="41">
                  <c:v>4.0000000000000034E-4</c:v>
                </c:pt>
                <c:pt idx="42">
                  <c:v>4.0000000000000034E-4</c:v>
                </c:pt>
                <c:pt idx="43">
                  <c:v>2.0000000000000052E-4</c:v>
                </c:pt>
                <c:pt idx="44">
                  <c:v>0</c:v>
                </c:pt>
                <c:pt idx="45">
                  <c:v>2.0000000000000052E-4</c:v>
                </c:pt>
                <c:pt idx="46">
                  <c:v>0</c:v>
                </c:pt>
                <c:pt idx="47">
                  <c:v>4.0000000000000034E-4</c:v>
                </c:pt>
                <c:pt idx="48">
                  <c:v>2.0000000000000052E-4</c:v>
                </c:pt>
                <c:pt idx="49">
                  <c:v>0</c:v>
                </c:pt>
                <c:pt idx="50">
                  <c:v>0</c:v>
                </c:pt>
                <c:pt idx="51">
                  <c:v>6.0000000000000548E-4</c:v>
                </c:pt>
                <c:pt idx="52">
                  <c:v>1.4000000000000041E-3</c:v>
                </c:pt>
                <c:pt idx="53">
                  <c:v>1.0000000000000041E-3</c:v>
                </c:pt>
                <c:pt idx="54">
                  <c:v>0</c:v>
                </c:pt>
                <c:pt idx="55">
                  <c:v>1.0000000000000041E-3</c:v>
                </c:pt>
                <c:pt idx="56">
                  <c:v>1.0000000000000041E-3</c:v>
                </c:pt>
                <c:pt idx="57">
                  <c:v>2.0000000000000052E-4</c:v>
                </c:pt>
                <c:pt idx="58">
                  <c:v>8.0000000000000264E-4</c:v>
                </c:pt>
                <c:pt idx="59">
                  <c:v>4.0000000000000034E-4</c:v>
                </c:pt>
                <c:pt idx="60">
                  <c:v>2.8000000000000052E-3</c:v>
                </c:pt>
                <c:pt idx="61">
                  <c:v>4.0000000000000034E-4</c:v>
                </c:pt>
                <c:pt idx="62">
                  <c:v>2.5999999999999999E-3</c:v>
                </c:pt>
                <c:pt idx="63">
                  <c:v>4.4000000000000124E-3</c:v>
                </c:pt>
                <c:pt idx="64">
                  <c:v>9.0000000000000028E-3</c:v>
                </c:pt>
                <c:pt idx="65">
                  <c:v>1.0600000000000021E-2</c:v>
                </c:pt>
                <c:pt idx="66">
                  <c:v>3.2000000000000327E-3</c:v>
                </c:pt>
                <c:pt idx="67">
                  <c:v>3.0000000000000092E-3</c:v>
                </c:pt>
                <c:pt idx="68">
                  <c:v>7.0000000000000114E-3</c:v>
                </c:pt>
                <c:pt idx="69">
                  <c:v>2.8000000000000052E-3</c:v>
                </c:pt>
                <c:pt idx="70">
                  <c:v>6.8000000000000334E-3</c:v>
                </c:pt>
                <c:pt idx="71">
                  <c:v>7.6000000000000104E-3</c:v>
                </c:pt>
                <c:pt idx="72">
                  <c:v>5.0000000000000114E-3</c:v>
                </c:pt>
                <c:pt idx="73">
                  <c:v>2.2000000000000092E-3</c:v>
                </c:pt>
                <c:pt idx="74">
                  <c:v>3.8000000000000052E-3</c:v>
                </c:pt>
                <c:pt idx="75">
                  <c:v>7.2000000000000536E-3</c:v>
                </c:pt>
                <c:pt idx="76">
                  <c:v>4.8000000000000004E-3</c:v>
                </c:pt>
                <c:pt idx="77">
                  <c:v>8.0000000000000227E-3</c:v>
                </c:pt>
                <c:pt idx="78">
                  <c:v>1.2600000000000005E-2</c:v>
                </c:pt>
                <c:pt idx="79">
                  <c:v>8.8000000000000248E-3</c:v>
                </c:pt>
                <c:pt idx="80">
                  <c:v>8.8000000000000248E-3</c:v>
                </c:pt>
                <c:pt idx="81">
                  <c:v>4.1999999999999997E-3</c:v>
                </c:pt>
                <c:pt idx="82">
                  <c:v>8.8000000000000248E-3</c:v>
                </c:pt>
                <c:pt idx="83">
                  <c:v>4.1999999999999997E-3</c:v>
                </c:pt>
                <c:pt idx="84">
                  <c:v>1.6199999999999999E-2</c:v>
                </c:pt>
                <c:pt idx="85">
                  <c:v>1.6000000000000021E-2</c:v>
                </c:pt>
                <c:pt idx="86">
                  <c:v>1.6600000000000153E-2</c:v>
                </c:pt>
                <c:pt idx="87">
                  <c:v>1.0400000000000001E-2</c:v>
                </c:pt>
                <c:pt idx="88">
                  <c:v>2.4600000000000011E-2</c:v>
                </c:pt>
                <c:pt idx="89">
                  <c:v>2.0000000000000011E-2</c:v>
                </c:pt>
                <c:pt idx="90">
                  <c:v>5.1999999999999998E-3</c:v>
                </c:pt>
                <c:pt idx="91">
                  <c:v>1.5200000000000003E-2</c:v>
                </c:pt>
                <c:pt idx="92">
                  <c:v>2.9989999999999999E-2</c:v>
                </c:pt>
                <c:pt idx="93">
                  <c:v>5.3589999999999999E-2</c:v>
                </c:pt>
                <c:pt idx="94">
                  <c:v>0.11358</c:v>
                </c:pt>
                <c:pt idx="95">
                  <c:v>0.15377000000000021</c:v>
                </c:pt>
                <c:pt idx="96">
                  <c:v>5.9990000000000133E-2</c:v>
                </c:pt>
                <c:pt idx="97">
                  <c:v>0.10498</c:v>
                </c:pt>
                <c:pt idx="98">
                  <c:v>0.14057</c:v>
                </c:pt>
                <c:pt idx="99">
                  <c:v>6.6989999999999994E-2</c:v>
                </c:pt>
              </c:numCache>
            </c:numRef>
          </c:yVal>
          <c:smooth val="1"/>
        </c:ser>
        <c:ser>
          <c:idx val="0"/>
          <c:order val="0"/>
          <c:marker>
            <c:symbol val="none"/>
          </c:marker>
          <c:xVal>
            <c:numRef>
              <c:f>DimensionDistrResultsXV!$B$102:$B$201</c:f>
              <c:numCache>
                <c:formatCode>0.00</c:formatCode>
                <c:ptCount val="100"/>
                <c:pt idx="0">
                  <c:v>3.2500000000000272E-3</c:v>
                </c:pt>
                <c:pt idx="1">
                  <c:v>9.7600000000000048E-3</c:v>
                </c:pt>
                <c:pt idx="2">
                  <c:v>1.6270000000000003E-2</c:v>
                </c:pt>
                <c:pt idx="3">
                  <c:v>2.2780000000000002E-2</c:v>
                </c:pt>
                <c:pt idx="4">
                  <c:v>2.929E-2</c:v>
                </c:pt>
                <c:pt idx="5">
                  <c:v>3.5799999999999998E-2</c:v>
                </c:pt>
                <c:pt idx="6">
                  <c:v>4.2310000000000535E-2</c:v>
                </c:pt>
                <c:pt idx="7">
                  <c:v>4.8820000000000002E-2</c:v>
                </c:pt>
                <c:pt idx="8">
                  <c:v>5.5330000000000122E-2</c:v>
                </c:pt>
                <c:pt idx="9">
                  <c:v>6.1839999999999999E-2</c:v>
                </c:pt>
                <c:pt idx="10">
                  <c:v>6.8349999999999994E-2</c:v>
                </c:pt>
                <c:pt idx="11">
                  <c:v>7.4860000000000523E-2</c:v>
                </c:pt>
                <c:pt idx="12">
                  <c:v>8.1370000000000012E-2</c:v>
                </c:pt>
                <c:pt idx="13">
                  <c:v>8.788E-2</c:v>
                </c:pt>
                <c:pt idx="14">
                  <c:v>9.4380000000000006E-2</c:v>
                </c:pt>
                <c:pt idx="15">
                  <c:v>0.10088999999999917</c:v>
                </c:pt>
                <c:pt idx="16">
                  <c:v>0.10740000000000002</c:v>
                </c:pt>
                <c:pt idx="17">
                  <c:v>0.11391</c:v>
                </c:pt>
                <c:pt idx="18">
                  <c:v>0.12042000000000012</c:v>
                </c:pt>
                <c:pt idx="19">
                  <c:v>0.12692999999999999</c:v>
                </c:pt>
                <c:pt idx="20">
                  <c:v>0.13344000000000125</c:v>
                </c:pt>
                <c:pt idx="21">
                  <c:v>0.13995000000000021</c:v>
                </c:pt>
                <c:pt idx="22">
                  <c:v>0.14646000000000142</c:v>
                </c:pt>
                <c:pt idx="23">
                  <c:v>0.15297000000000024</c:v>
                </c:pt>
                <c:pt idx="24">
                  <c:v>0.15948000000000159</c:v>
                </c:pt>
                <c:pt idx="25">
                  <c:v>0.16599000000000041</c:v>
                </c:pt>
                <c:pt idx="26">
                  <c:v>0.17250000000000001</c:v>
                </c:pt>
                <c:pt idx="27">
                  <c:v>0.17901000000000125</c:v>
                </c:pt>
                <c:pt idx="28">
                  <c:v>0.18551000000000142</c:v>
                </c:pt>
                <c:pt idx="29">
                  <c:v>0.19202</c:v>
                </c:pt>
                <c:pt idx="30">
                  <c:v>0.19853000000000001</c:v>
                </c:pt>
                <c:pt idx="31">
                  <c:v>0.20504000000000044</c:v>
                </c:pt>
                <c:pt idx="32">
                  <c:v>0.21155000000000004</c:v>
                </c:pt>
                <c:pt idx="33">
                  <c:v>0.21806000000000125</c:v>
                </c:pt>
                <c:pt idx="34">
                  <c:v>0.22456999999999999</c:v>
                </c:pt>
                <c:pt idx="35">
                  <c:v>0.23108000000000001</c:v>
                </c:pt>
                <c:pt idx="36">
                  <c:v>0.23759000000000041</c:v>
                </c:pt>
                <c:pt idx="37">
                  <c:v>0.24410000000000001</c:v>
                </c:pt>
                <c:pt idx="38">
                  <c:v>0.25061</c:v>
                </c:pt>
                <c:pt idx="39">
                  <c:v>0.25712000000000002</c:v>
                </c:pt>
                <c:pt idx="40">
                  <c:v>0.26363000000000003</c:v>
                </c:pt>
                <c:pt idx="41">
                  <c:v>0.27014000000000005</c:v>
                </c:pt>
                <c:pt idx="42">
                  <c:v>0.27664</c:v>
                </c:pt>
                <c:pt idx="43">
                  <c:v>0.28315000000000001</c:v>
                </c:pt>
                <c:pt idx="44">
                  <c:v>0.28966000000000008</c:v>
                </c:pt>
                <c:pt idx="45">
                  <c:v>0.29617000000000032</c:v>
                </c:pt>
                <c:pt idx="46">
                  <c:v>0.30268000000000261</c:v>
                </c:pt>
                <c:pt idx="47">
                  <c:v>0.30919000000000002</c:v>
                </c:pt>
                <c:pt idx="48">
                  <c:v>0.31570000000000031</c:v>
                </c:pt>
                <c:pt idx="49">
                  <c:v>0.32221000000000038</c:v>
                </c:pt>
                <c:pt idx="50">
                  <c:v>0.32872000000000262</c:v>
                </c:pt>
                <c:pt idx="51">
                  <c:v>0.33523000000000008</c:v>
                </c:pt>
                <c:pt idx="52">
                  <c:v>0.34174000000000004</c:v>
                </c:pt>
                <c:pt idx="53">
                  <c:v>0.34825</c:v>
                </c:pt>
                <c:pt idx="54">
                  <c:v>0.35476000000000002</c:v>
                </c:pt>
                <c:pt idx="55">
                  <c:v>0.36127000000000031</c:v>
                </c:pt>
                <c:pt idx="56">
                  <c:v>0.36777000000000032</c:v>
                </c:pt>
                <c:pt idx="57">
                  <c:v>0.37428000000000233</c:v>
                </c:pt>
                <c:pt idx="58">
                  <c:v>0.38079000000000002</c:v>
                </c:pt>
                <c:pt idx="59">
                  <c:v>0.38730000000000347</c:v>
                </c:pt>
                <c:pt idx="60">
                  <c:v>0.39381000000000427</c:v>
                </c:pt>
                <c:pt idx="61">
                  <c:v>0.40032000000000262</c:v>
                </c:pt>
                <c:pt idx="62">
                  <c:v>0.40683000000000002</c:v>
                </c:pt>
                <c:pt idx="63">
                  <c:v>0.41334000000000032</c:v>
                </c:pt>
                <c:pt idx="64">
                  <c:v>0.41985000000000233</c:v>
                </c:pt>
                <c:pt idx="65">
                  <c:v>0.42636000000000301</c:v>
                </c:pt>
                <c:pt idx="66">
                  <c:v>0.43287000000000347</c:v>
                </c:pt>
                <c:pt idx="67">
                  <c:v>0.43938000000000427</c:v>
                </c:pt>
                <c:pt idx="68">
                  <c:v>0.44589000000000001</c:v>
                </c:pt>
                <c:pt idx="69">
                  <c:v>0.45240000000000002</c:v>
                </c:pt>
                <c:pt idx="70">
                  <c:v>0.45891000000000032</c:v>
                </c:pt>
                <c:pt idx="71">
                  <c:v>0.46541000000000032</c:v>
                </c:pt>
                <c:pt idx="72">
                  <c:v>0.47192000000000262</c:v>
                </c:pt>
                <c:pt idx="73">
                  <c:v>0.47843000000000002</c:v>
                </c:pt>
                <c:pt idx="74">
                  <c:v>0.48494000000000032</c:v>
                </c:pt>
                <c:pt idx="75">
                  <c:v>0.49145000000000233</c:v>
                </c:pt>
                <c:pt idx="76">
                  <c:v>0.49796000000000262</c:v>
                </c:pt>
                <c:pt idx="77">
                  <c:v>0.50446999999999476</c:v>
                </c:pt>
                <c:pt idx="78">
                  <c:v>0.51097999999999999</c:v>
                </c:pt>
                <c:pt idx="79">
                  <c:v>0.51749000000000001</c:v>
                </c:pt>
                <c:pt idx="80">
                  <c:v>0.52400000000000002</c:v>
                </c:pt>
                <c:pt idx="81">
                  <c:v>0.53050999999999959</c:v>
                </c:pt>
                <c:pt idx="82">
                  <c:v>0.53702000000000005</c:v>
                </c:pt>
                <c:pt idx="83">
                  <c:v>0.54352999999999996</c:v>
                </c:pt>
                <c:pt idx="84">
                  <c:v>0.55003999999999997</c:v>
                </c:pt>
                <c:pt idx="85">
                  <c:v>0.55654000000000003</c:v>
                </c:pt>
                <c:pt idx="86">
                  <c:v>0.56305000000000005</c:v>
                </c:pt>
                <c:pt idx="87">
                  <c:v>0.56955999999999996</c:v>
                </c:pt>
                <c:pt idx="88">
                  <c:v>0.57606999999999997</c:v>
                </c:pt>
                <c:pt idx="89">
                  <c:v>0.5825799999999951</c:v>
                </c:pt>
                <c:pt idx="90">
                  <c:v>0.58909</c:v>
                </c:pt>
                <c:pt idx="91">
                  <c:v>0.59560000000000002</c:v>
                </c:pt>
                <c:pt idx="92">
                  <c:v>0.60211000000000003</c:v>
                </c:pt>
                <c:pt idx="93">
                  <c:v>0.60862000000000605</c:v>
                </c:pt>
                <c:pt idx="94">
                  <c:v>0.61512999999999995</c:v>
                </c:pt>
                <c:pt idx="95">
                  <c:v>0.62164000000000785</c:v>
                </c:pt>
                <c:pt idx="96">
                  <c:v>0.62815000000000065</c:v>
                </c:pt>
                <c:pt idx="97">
                  <c:v>0.634660000000005</c:v>
                </c:pt>
                <c:pt idx="98">
                  <c:v>0.64117000000000524</c:v>
                </c:pt>
                <c:pt idx="99">
                  <c:v>0.64767000000000741</c:v>
                </c:pt>
              </c:numCache>
            </c:numRef>
          </c:xVal>
          <c:yVal>
            <c:numRef>
              <c:f>DimensionDistrResultsXV!$C$102:$C$201</c:f>
              <c:numCache>
                <c:formatCode>0.00</c:formatCode>
                <c:ptCount val="100"/>
                <c:pt idx="0">
                  <c:v>6.0000000000000548E-4</c:v>
                </c:pt>
                <c:pt idx="1">
                  <c:v>0</c:v>
                </c:pt>
                <c:pt idx="2">
                  <c:v>0</c:v>
                </c:pt>
                <c:pt idx="3">
                  <c:v>0</c:v>
                </c:pt>
                <c:pt idx="4">
                  <c:v>0</c:v>
                </c:pt>
                <c:pt idx="5">
                  <c:v>0</c:v>
                </c:pt>
                <c:pt idx="6">
                  <c:v>0</c:v>
                </c:pt>
                <c:pt idx="7">
                  <c:v>0</c:v>
                </c:pt>
                <c:pt idx="8">
                  <c:v>0</c:v>
                </c:pt>
                <c:pt idx="9">
                  <c:v>0</c:v>
                </c:pt>
                <c:pt idx="10">
                  <c:v>4.0000000000000034E-4</c:v>
                </c:pt>
                <c:pt idx="11">
                  <c:v>0</c:v>
                </c:pt>
                <c:pt idx="12">
                  <c:v>0</c:v>
                </c:pt>
                <c:pt idx="13">
                  <c:v>0</c:v>
                </c:pt>
                <c:pt idx="14">
                  <c:v>0</c:v>
                </c:pt>
                <c:pt idx="15">
                  <c:v>0</c:v>
                </c:pt>
                <c:pt idx="16">
                  <c:v>0</c:v>
                </c:pt>
                <c:pt idx="17">
                  <c:v>0</c:v>
                </c:pt>
                <c:pt idx="18">
                  <c:v>0</c:v>
                </c:pt>
                <c:pt idx="19">
                  <c:v>0</c:v>
                </c:pt>
                <c:pt idx="20">
                  <c:v>0</c:v>
                </c:pt>
                <c:pt idx="21">
                  <c:v>6.0000000000000548E-4</c:v>
                </c:pt>
                <c:pt idx="22">
                  <c:v>0</c:v>
                </c:pt>
                <c:pt idx="23">
                  <c:v>0</c:v>
                </c:pt>
                <c:pt idx="24">
                  <c:v>0</c:v>
                </c:pt>
                <c:pt idx="25">
                  <c:v>0</c:v>
                </c:pt>
                <c:pt idx="26">
                  <c:v>4.0000000000000034E-4</c:v>
                </c:pt>
                <c:pt idx="27">
                  <c:v>0</c:v>
                </c:pt>
                <c:pt idx="28">
                  <c:v>2.0000000000000052E-4</c:v>
                </c:pt>
                <c:pt idx="29">
                  <c:v>2.0000000000000052E-4</c:v>
                </c:pt>
                <c:pt idx="30">
                  <c:v>2.0000000000000052E-4</c:v>
                </c:pt>
                <c:pt idx="31">
                  <c:v>0</c:v>
                </c:pt>
                <c:pt idx="32">
                  <c:v>2.0000000000000052E-4</c:v>
                </c:pt>
                <c:pt idx="33">
                  <c:v>0</c:v>
                </c:pt>
                <c:pt idx="34">
                  <c:v>0</c:v>
                </c:pt>
                <c:pt idx="35">
                  <c:v>1.1999999999999999E-3</c:v>
                </c:pt>
                <c:pt idx="36">
                  <c:v>4.0000000000000034E-4</c:v>
                </c:pt>
                <c:pt idx="37">
                  <c:v>2.0000000000000052E-4</c:v>
                </c:pt>
                <c:pt idx="38">
                  <c:v>0</c:v>
                </c:pt>
                <c:pt idx="39">
                  <c:v>6.0000000000000548E-4</c:v>
                </c:pt>
                <c:pt idx="40">
                  <c:v>2.0000000000000052E-4</c:v>
                </c:pt>
                <c:pt idx="41">
                  <c:v>4.0000000000000034E-4</c:v>
                </c:pt>
                <c:pt idx="42">
                  <c:v>4.0000000000000034E-4</c:v>
                </c:pt>
                <c:pt idx="43">
                  <c:v>2.0000000000000052E-4</c:v>
                </c:pt>
                <c:pt idx="44">
                  <c:v>0</c:v>
                </c:pt>
                <c:pt idx="45">
                  <c:v>2.0000000000000052E-4</c:v>
                </c:pt>
                <c:pt idx="46">
                  <c:v>0</c:v>
                </c:pt>
                <c:pt idx="47">
                  <c:v>4.0000000000000034E-4</c:v>
                </c:pt>
                <c:pt idx="48">
                  <c:v>2.0000000000000052E-4</c:v>
                </c:pt>
                <c:pt idx="49">
                  <c:v>0</c:v>
                </c:pt>
                <c:pt idx="50">
                  <c:v>0</c:v>
                </c:pt>
                <c:pt idx="51">
                  <c:v>6.0000000000000548E-4</c:v>
                </c:pt>
                <c:pt idx="52">
                  <c:v>1.4000000000000041E-3</c:v>
                </c:pt>
                <c:pt idx="53">
                  <c:v>1.0000000000000041E-3</c:v>
                </c:pt>
                <c:pt idx="54">
                  <c:v>0</c:v>
                </c:pt>
                <c:pt idx="55">
                  <c:v>1.0000000000000041E-3</c:v>
                </c:pt>
                <c:pt idx="56">
                  <c:v>1.0000000000000041E-3</c:v>
                </c:pt>
                <c:pt idx="57">
                  <c:v>2.0000000000000052E-4</c:v>
                </c:pt>
                <c:pt idx="58">
                  <c:v>8.0000000000000264E-4</c:v>
                </c:pt>
                <c:pt idx="59">
                  <c:v>4.0000000000000034E-4</c:v>
                </c:pt>
                <c:pt idx="60">
                  <c:v>2.8000000000000052E-3</c:v>
                </c:pt>
                <c:pt idx="61">
                  <c:v>4.0000000000000034E-4</c:v>
                </c:pt>
                <c:pt idx="62">
                  <c:v>2.5999999999999999E-3</c:v>
                </c:pt>
                <c:pt idx="63">
                  <c:v>4.4000000000000124E-3</c:v>
                </c:pt>
                <c:pt idx="64">
                  <c:v>9.0000000000000028E-3</c:v>
                </c:pt>
                <c:pt idx="65">
                  <c:v>1.0600000000000021E-2</c:v>
                </c:pt>
                <c:pt idx="66">
                  <c:v>3.2000000000000327E-3</c:v>
                </c:pt>
                <c:pt idx="67">
                  <c:v>3.0000000000000092E-3</c:v>
                </c:pt>
                <c:pt idx="68">
                  <c:v>7.0000000000000114E-3</c:v>
                </c:pt>
                <c:pt idx="69">
                  <c:v>2.8000000000000052E-3</c:v>
                </c:pt>
                <c:pt idx="70">
                  <c:v>6.8000000000000334E-3</c:v>
                </c:pt>
                <c:pt idx="71">
                  <c:v>7.6000000000000104E-3</c:v>
                </c:pt>
                <c:pt idx="72">
                  <c:v>5.0000000000000114E-3</c:v>
                </c:pt>
                <c:pt idx="73">
                  <c:v>2.2000000000000092E-3</c:v>
                </c:pt>
                <c:pt idx="74">
                  <c:v>3.8000000000000052E-3</c:v>
                </c:pt>
                <c:pt idx="75">
                  <c:v>7.2000000000000536E-3</c:v>
                </c:pt>
                <c:pt idx="76">
                  <c:v>4.8000000000000004E-3</c:v>
                </c:pt>
                <c:pt idx="77">
                  <c:v>8.0000000000000227E-3</c:v>
                </c:pt>
                <c:pt idx="78">
                  <c:v>1.2600000000000005E-2</c:v>
                </c:pt>
                <c:pt idx="79">
                  <c:v>8.8000000000000248E-3</c:v>
                </c:pt>
                <c:pt idx="80">
                  <c:v>8.8000000000000248E-3</c:v>
                </c:pt>
                <c:pt idx="81">
                  <c:v>4.1999999999999997E-3</c:v>
                </c:pt>
                <c:pt idx="82">
                  <c:v>8.8000000000000248E-3</c:v>
                </c:pt>
                <c:pt idx="83">
                  <c:v>4.1999999999999997E-3</c:v>
                </c:pt>
                <c:pt idx="84">
                  <c:v>1.6199999999999999E-2</c:v>
                </c:pt>
                <c:pt idx="85">
                  <c:v>1.6000000000000021E-2</c:v>
                </c:pt>
                <c:pt idx="86">
                  <c:v>1.6600000000000153E-2</c:v>
                </c:pt>
                <c:pt idx="87">
                  <c:v>1.0400000000000001E-2</c:v>
                </c:pt>
                <c:pt idx="88">
                  <c:v>2.4600000000000011E-2</c:v>
                </c:pt>
                <c:pt idx="89">
                  <c:v>2.0000000000000011E-2</c:v>
                </c:pt>
                <c:pt idx="90">
                  <c:v>5.1999999999999998E-3</c:v>
                </c:pt>
                <c:pt idx="91">
                  <c:v>1.5200000000000003E-2</c:v>
                </c:pt>
                <c:pt idx="92">
                  <c:v>2.9989999999999999E-2</c:v>
                </c:pt>
                <c:pt idx="93">
                  <c:v>5.3589999999999999E-2</c:v>
                </c:pt>
                <c:pt idx="94">
                  <c:v>0.11358</c:v>
                </c:pt>
                <c:pt idx="95">
                  <c:v>0.15377000000000021</c:v>
                </c:pt>
                <c:pt idx="96">
                  <c:v>5.9990000000000133E-2</c:v>
                </c:pt>
                <c:pt idx="97">
                  <c:v>0.10498</c:v>
                </c:pt>
                <c:pt idx="98">
                  <c:v>0.14057</c:v>
                </c:pt>
                <c:pt idx="99">
                  <c:v>6.6989999999999994E-2</c:v>
                </c:pt>
              </c:numCache>
            </c:numRef>
          </c:yVal>
          <c:smooth val="1"/>
        </c:ser>
        <c:axId val="88456192"/>
        <c:axId val="94217344"/>
      </c:scatterChart>
      <c:valAx>
        <c:axId val="88456192"/>
        <c:scaling>
          <c:orientation val="minMax"/>
          <c:max val="0.66000000000000636"/>
          <c:min val="0"/>
        </c:scaling>
        <c:axPos val="b"/>
        <c:title>
          <c:tx>
            <c:rich>
              <a:bodyPr/>
              <a:lstStyle/>
              <a:p>
                <a:pPr>
                  <a:defRPr lang="en-US"/>
                </a:pPr>
                <a:r>
                  <a:rPr lang="en-US"/>
                  <a:t>Estimated fractal box dimension</a:t>
                </a:r>
              </a:p>
            </c:rich>
          </c:tx>
        </c:title>
        <c:numFmt formatCode="0.00" sourceLinked="1"/>
        <c:tickLblPos val="nextTo"/>
        <c:txPr>
          <a:bodyPr/>
          <a:lstStyle/>
          <a:p>
            <a:pPr>
              <a:defRPr lang="en-US"/>
            </a:pPr>
            <a:endParaRPr lang="en-US"/>
          </a:p>
        </c:txPr>
        <c:crossAx val="94217344"/>
        <c:crosses val="autoZero"/>
        <c:crossBetween val="midCat"/>
      </c:valAx>
      <c:valAx>
        <c:axId val="94217344"/>
        <c:scaling>
          <c:orientation val="minMax"/>
          <c:min val="0"/>
        </c:scaling>
        <c:axPos val="l"/>
        <c:majorGridlines/>
        <c:title>
          <c:tx>
            <c:rich>
              <a:bodyPr rot="-5400000" vert="horz"/>
              <a:lstStyle/>
              <a:p>
                <a:pPr>
                  <a:defRPr lang="en-US"/>
                </a:pPr>
                <a:r>
                  <a:rPr lang="en-US"/>
                  <a:t>Normalized frequency</a:t>
                </a:r>
              </a:p>
            </c:rich>
          </c:tx>
        </c:title>
        <c:numFmt formatCode="0.00" sourceLinked="1"/>
        <c:tickLblPos val="nextTo"/>
        <c:txPr>
          <a:bodyPr/>
          <a:lstStyle/>
          <a:p>
            <a:pPr>
              <a:defRPr lang="en-US"/>
            </a:pPr>
            <a:endParaRPr lang="en-US"/>
          </a:p>
        </c:txPr>
        <c:crossAx val="88456192"/>
        <c:crosses val="autoZero"/>
        <c:crossBetween val="midCat"/>
      </c:valAx>
    </c:plotArea>
    <c:plotVisOnly val="1"/>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lang="en-US"/>
            </a:pPr>
            <a:r>
              <a:rPr lang="en-US"/>
              <a:t>Displacement (6a)</a:t>
            </a:r>
          </a:p>
        </c:rich>
      </c:tx>
    </c:title>
    <c:plotArea>
      <c:layout/>
      <c:scatterChart>
        <c:scatterStyle val="smoothMarker"/>
        <c:ser>
          <c:idx val="1"/>
          <c:order val="1"/>
          <c:marker>
            <c:symbol val="none"/>
          </c:marker>
          <c:xVal>
            <c:numRef>
              <c:f>DimensionDistrResultsXV!$B$1:$B$100</c:f>
            </c:numRef>
          </c:xVal>
          <c:yVal>
            <c:numRef>
              <c:f>DimensionDistrResultsXV!$C$1:$C$100</c:f>
            </c:numRef>
          </c:yVal>
          <c:smooth val="1"/>
        </c:ser>
        <c:ser>
          <c:idx val="2"/>
          <c:order val="2"/>
          <c:marker>
            <c:symbol val="none"/>
          </c:marker>
          <c:xVal>
            <c:numRef>
              <c:f>DimensionDistrResultsXV!$B$1:$B$100</c:f>
            </c:numRef>
          </c:xVal>
          <c:yVal>
            <c:numRef>
              <c:f>DimensionDistrResultsXV!$C$1:$C$100</c:f>
            </c:numRef>
          </c:yVal>
          <c:smooth val="1"/>
        </c:ser>
        <c:ser>
          <c:idx val="3"/>
          <c:order val="3"/>
          <c:marker>
            <c:symbol val="none"/>
          </c:marker>
          <c:xVal>
            <c:numRef>
              <c:f>DimensionDistrResultsXV!$B$1:$B$100</c:f>
            </c:numRef>
          </c:xVal>
          <c:yVal>
            <c:numRef>
              <c:f>DimensionDistrResultsXV!$C$1:$C$100</c:f>
            </c:numRef>
          </c:yVal>
          <c:smooth val="1"/>
        </c:ser>
        <c:ser>
          <c:idx val="4"/>
          <c:order val="4"/>
          <c:marker>
            <c:symbol val="none"/>
          </c:marker>
          <c:xVal>
            <c:numRef>
              <c:f>DimensionDistrResultsXV!$B$1:$B$100</c:f>
            </c:numRef>
          </c:xVal>
          <c:yVal>
            <c:numRef>
              <c:f>DimensionDistrResultsXV!$C$1:$C$100</c:f>
            </c:numRef>
          </c:yVal>
          <c:smooth val="1"/>
        </c:ser>
        <c:ser>
          <c:idx val="0"/>
          <c:order val="0"/>
          <c:marker>
            <c:symbol val="none"/>
          </c:marker>
          <c:xVal>
            <c:numRef>
              <c:f>[DimensionDistrResultsXV.out]DimensionDistrResultsXV!$B$1:$B$100</c:f>
              <c:numCache>
                <c:formatCode>0.00</c:formatCode>
                <c:ptCount val="100"/>
                <c:pt idx="0">
                  <c:v>2.9199999999999999E-3</c:v>
                </c:pt>
                <c:pt idx="1">
                  <c:v>8.7500000000000008E-3</c:v>
                </c:pt>
                <c:pt idx="2">
                  <c:v>1.4590000000000001E-2</c:v>
                </c:pt>
                <c:pt idx="3">
                  <c:v>2.0430000000000052E-2</c:v>
                </c:pt>
                <c:pt idx="4">
                  <c:v>2.6260000000000002E-2</c:v>
                </c:pt>
                <c:pt idx="5">
                  <c:v>3.210000000000001E-2</c:v>
                </c:pt>
                <c:pt idx="6">
                  <c:v>3.7940000000000002E-2</c:v>
                </c:pt>
                <c:pt idx="7">
                  <c:v>4.3770000000000003E-2</c:v>
                </c:pt>
                <c:pt idx="8">
                  <c:v>4.9610000000000112E-2</c:v>
                </c:pt>
                <c:pt idx="9">
                  <c:v>5.5449999999999999E-2</c:v>
                </c:pt>
                <c:pt idx="10">
                  <c:v>6.1280000000000001E-2</c:v>
                </c:pt>
                <c:pt idx="11">
                  <c:v>6.7119999999999999E-2</c:v>
                </c:pt>
                <c:pt idx="12">
                  <c:v>7.2959999999999997E-2</c:v>
                </c:pt>
                <c:pt idx="13">
                  <c:v>7.8789999999999999E-2</c:v>
                </c:pt>
                <c:pt idx="14">
                  <c:v>8.4630000000000066E-2</c:v>
                </c:pt>
                <c:pt idx="15">
                  <c:v>9.0470000000000023E-2</c:v>
                </c:pt>
                <c:pt idx="16">
                  <c:v>9.6300000000000024E-2</c:v>
                </c:pt>
                <c:pt idx="17">
                  <c:v>0.10213999999999998</c:v>
                </c:pt>
                <c:pt idx="18">
                  <c:v>0.10798000000000002</c:v>
                </c:pt>
                <c:pt idx="19">
                  <c:v>0.1138099999999992</c:v>
                </c:pt>
                <c:pt idx="20">
                  <c:v>0.11965000000000002</c:v>
                </c:pt>
                <c:pt idx="21">
                  <c:v>0.12548999999999999</c:v>
                </c:pt>
                <c:pt idx="22">
                  <c:v>0.13131999999999999</c:v>
                </c:pt>
                <c:pt idx="23">
                  <c:v>0.13716</c:v>
                </c:pt>
                <c:pt idx="24">
                  <c:v>0.14300000000000004</c:v>
                </c:pt>
                <c:pt idx="25">
                  <c:v>0.14882999999999999</c:v>
                </c:pt>
                <c:pt idx="26">
                  <c:v>0.15467</c:v>
                </c:pt>
                <c:pt idx="27">
                  <c:v>0.16051000000000001</c:v>
                </c:pt>
                <c:pt idx="28">
                  <c:v>0.16633999999999999</c:v>
                </c:pt>
                <c:pt idx="29">
                  <c:v>0.17218</c:v>
                </c:pt>
                <c:pt idx="30">
                  <c:v>0.17802000000000001</c:v>
                </c:pt>
                <c:pt idx="31">
                  <c:v>0.18385000000000001</c:v>
                </c:pt>
                <c:pt idx="32">
                  <c:v>0.18969000000000041</c:v>
                </c:pt>
                <c:pt idx="33">
                  <c:v>0.19552</c:v>
                </c:pt>
                <c:pt idx="34">
                  <c:v>0.20136000000000001</c:v>
                </c:pt>
                <c:pt idx="35">
                  <c:v>0.20720000000000041</c:v>
                </c:pt>
                <c:pt idx="36">
                  <c:v>0.21303000000000041</c:v>
                </c:pt>
                <c:pt idx="37">
                  <c:v>0.21887000000000001</c:v>
                </c:pt>
                <c:pt idx="38">
                  <c:v>0.22470999999999999</c:v>
                </c:pt>
                <c:pt idx="39">
                  <c:v>0.23053999999999999</c:v>
                </c:pt>
                <c:pt idx="40">
                  <c:v>0.23638000000000001</c:v>
                </c:pt>
                <c:pt idx="41">
                  <c:v>0.24222000000000021</c:v>
                </c:pt>
                <c:pt idx="42">
                  <c:v>0.24805000000000021</c:v>
                </c:pt>
                <c:pt idx="43">
                  <c:v>0.25389</c:v>
                </c:pt>
                <c:pt idx="44">
                  <c:v>0.25972999999999996</c:v>
                </c:pt>
                <c:pt idx="45">
                  <c:v>0.26556000000000002</c:v>
                </c:pt>
                <c:pt idx="46">
                  <c:v>0.27140000000000031</c:v>
                </c:pt>
                <c:pt idx="47">
                  <c:v>0.27724000000000004</c:v>
                </c:pt>
                <c:pt idx="48">
                  <c:v>0.28307000000000032</c:v>
                </c:pt>
                <c:pt idx="49">
                  <c:v>0.28891000000000239</c:v>
                </c:pt>
                <c:pt idx="50">
                  <c:v>0.29475000000000001</c:v>
                </c:pt>
                <c:pt idx="51">
                  <c:v>0.30058000000000268</c:v>
                </c:pt>
                <c:pt idx="52">
                  <c:v>0.30642000000000325</c:v>
                </c:pt>
                <c:pt idx="53">
                  <c:v>0.31226000000000032</c:v>
                </c:pt>
                <c:pt idx="54">
                  <c:v>0.31809000000000032</c:v>
                </c:pt>
                <c:pt idx="55">
                  <c:v>0.32393000000000038</c:v>
                </c:pt>
                <c:pt idx="56">
                  <c:v>0.32977000000000267</c:v>
                </c:pt>
                <c:pt idx="57">
                  <c:v>0.33560000000000267</c:v>
                </c:pt>
                <c:pt idx="58">
                  <c:v>0.34144000000000002</c:v>
                </c:pt>
                <c:pt idx="59">
                  <c:v>0.34728000000000031</c:v>
                </c:pt>
                <c:pt idx="60">
                  <c:v>0.35311000000000031</c:v>
                </c:pt>
                <c:pt idx="61">
                  <c:v>0.35895000000000032</c:v>
                </c:pt>
                <c:pt idx="62">
                  <c:v>0.36478000000000038</c:v>
                </c:pt>
                <c:pt idx="63">
                  <c:v>0.37062000000000267</c:v>
                </c:pt>
                <c:pt idx="64">
                  <c:v>0.37646000000000307</c:v>
                </c:pt>
                <c:pt idx="65">
                  <c:v>0.38229000000000002</c:v>
                </c:pt>
                <c:pt idx="66">
                  <c:v>0.38813000000000031</c:v>
                </c:pt>
                <c:pt idx="67">
                  <c:v>0.39397000000000437</c:v>
                </c:pt>
                <c:pt idx="68">
                  <c:v>0.39980000000000426</c:v>
                </c:pt>
                <c:pt idx="69">
                  <c:v>0.40564</c:v>
                </c:pt>
                <c:pt idx="70">
                  <c:v>0.41148000000000268</c:v>
                </c:pt>
                <c:pt idx="71">
                  <c:v>0.41731000000000273</c:v>
                </c:pt>
                <c:pt idx="72">
                  <c:v>0.42315000000000008</c:v>
                </c:pt>
                <c:pt idx="73">
                  <c:v>0.42899000000000032</c:v>
                </c:pt>
                <c:pt idx="74">
                  <c:v>0.43482000000000426</c:v>
                </c:pt>
                <c:pt idx="75">
                  <c:v>0.44066</c:v>
                </c:pt>
                <c:pt idx="76">
                  <c:v>0.44650000000000001</c:v>
                </c:pt>
                <c:pt idx="77">
                  <c:v>0.45233000000000001</c:v>
                </c:pt>
                <c:pt idx="78">
                  <c:v>0.45817000000000002</c:v>
                </c:pt>
                <c:pt idx="79">
                  <c:v>0.46401000000000031</c:v>
                </c:pt>
                <c:pt idx="80">
                  <c:v>0.46984000000000031</c:v>
                </c:pt>
                <c:pt idx="81">
                  <c:v>0.47568000000000032</c:v>
                </c:pt>
                <c:pt idx="82">
                  <c:v>0.4815200000000025</c:v>
                </c:pt>
                <c:pt idx="83">
                  <c:v>0.48735000000000267</c:v>
                </c:pt>
                <c:pt idx="84">
                  <c:v>0.49319000000000002</c:v>
                </c:pt>
                <c:pt idx="85">
                  <c:v>0.49903000000000008</c:v>
                </c:pt>
                <c:pt idx="86">
                  <c:v>0.50485999999999998</c:v>
                </c:pt>
                <c:pt idx="87">
                  <c:v>0.51070000000000004</c:v>
                </c:pt>
                <c:pt idx="88">
                  <c:v>0.51654</c:v>
                </c:pt>
                <c:pt idx="89">
                  <c:v>0.52237</c:v>
                </c:pt>
                <c:pt idx="90">
                  <c:v>0.52820999999999996</c:v>
                </c:pt>
                <c:pt idx="91">
                  <c:v>0.53405000000000002</c:v>
                </c:pt>
                <c:pt idx="92">
                  <c:v>0.53988000000000003</c:v>
                </c:pt>
                <c:pt idx="93">
                  <c:v>0.54571999999999998</c:v>
                </c:pt>
                <c:pt idx="94">
                  <c:v>0.55154999999999998</c:v>
                </c:pt>
                <c:pt idx="95">
                  <c:v>0.55739000000000005</c:v>
                </c:pt>
                <c:pt idx="96">
                  <c:v>0.56323000000000001</c:v>
                </c:pt>
                <c:pt idx="97">
                  <c:v>0.56906000000000001</c:v>
                </c:pt>
                <c:pt idx="98">
                  <c:v>0.57490000000000063</c:v>
                </c:pt>
                <c:pt idx="99">
                  <c:v>0.58074000000000003</c:v>
                </c:pt>
              </c:numCache>
            </c:numRef>
          </c:xVal>
          <c:yVal>
            <c:numRef>
              <c:f>[DimensionDistrResultsXV.out]DimensionDistrResultsXV!$C$1:$C$100</c:f>
              <c:numCache>
                <c:formatCode>0.00</c:formatCode>
                <c:ptCount val="100"/>
                <c:pt idx="0">
                  <c:v>4.4000000000000124E-3</c:v>
                </c:pt>
                <c:pt idx="1">
                  <c:v>0</c:v>
                </c:pt>
                <c:pt idx="2">
                  <c:v>0</c:v>
                </c:pt>
                <c:pt idx="3">
                  <c:v>0</c:v>
                </c:pt>
                <c:pt idx="4">
                  <c:v>0</c:v>
                </c:pt>
                <c:pt idx="5">
                  <c:v>0</c:v>
                </c:pt>
                <c:pt idx="6">
                  <c:v>0</c:v>
                </c:pt>
                <c:pt idx="7">
                  <c:v>0</c:v>
                </c:pt>
                <c:pt idx="8">
                  <c:v>0</c:v>
                </c:pt>
                <c:pt idx="9">
                  <c:v>4.0000000000000034E-4</c:v>
                </c:pt>
                <c:pt idx="10">
                  <c:v>0</c:v>
                </c:pt>
                <c:pt idx="11">
                  <c:v>0</c:v>
                </c:pt>
                <c:pt idx="12">
                  <c:v>6.0000000000000569E-4</c:v>
                </c:pt>
                <c:pt idx="13">
                  <c:v>0</c:v>
                </c:pt>
                <c:pt idx="14">
                  <c:v>0</c:v>
                </c:pt>
                <c:pt idx="15">
                  <c:v>0</c:v>
                </c:pt>
                <c:pt idx="16">
                  <c:v>0</c:v>
                </c:pt>
                <c:pt idx="17">
                  <c:v>0</c:v>
                </c:pt>
                <c:pt idx="18">
                  <c:v>0</c:v>
                </c:pt>
                <c:pt idx="19">
                  <c:v>0</c:v>
                </c:pt>
                <c:pt idx="20">
                  <c:v>0</c:v>
                </c:pt>
                <c:pt idx="21">
                  <c:v>4.0000000000000034E-4</c:v>
                </c:pt>
                <c:pt idx="22">
                  <c:v>0</c:v>
                </c:pt>
                <c:pt idx="23">
                  <c:v>0</c:v>
                </c:pt>
                <c:pt idx="24">
                  <c:v>0</c:v>
                </c:pt>
                <c:pt idx="25">
                  <c:v>0</c:v>
                </c:pt>
                <c:pt idx="26">
                  <c:v>0</c:v>
                </c:pt>
                <c:pt idx="27">
                  <c:v>0</c:v>
                </c:pt>
                <c:pt idx="28">
                  <c:v>0</c:v>
                </c:pt>
                <c:pt idx="29">
                  <c:v>0</c:v>
                </c:pt>
                <c:pt idx="30">
                  <c:v>0</c:v>
                </c:pt>
                <c:pt idx="31">
                  <c:v>0</c:v>
                </c:pt>
                <c:pt idx="32">
                  <c:v>0</c:v>
                </c:pt>
                <c:pt idx="33">
                  <c:v>2.8000000000000052E-3</c:v>
                </c:pt>
                <c:pt idx="34">
                  <c:v>4.0000000000000034E-4</c:v>
                </c:pt>
                <c:pt idx="35">
                  <c:v>2.3999999999999998E-3</c:v>
                </c:pt>
                <c:pt idx="36">
                  <c:v>2.3999999999999998E-3</c:v>
                </c:pt>
                <c:pt idx="37">
                  <c:v>2.0000000000000052E-4</c:v>
                </c:pt>
                <c:pt idx="38">
                  <c:v>2.0000000000000052E-4</c:v>
                </c:pt>
                <c:pt idx="39">
                  <c:v>2.2000000000000092E-3</c:v>
                </c:pt>
                <c:pt idx="40">
                  <c:v>8.0000000000000264E-4</c:v>
                </c:pt>
                <c:pt idx="41">
                  <c:v>0</c:v>
                </c:pt>
                <c:pt idx="42">
                  <c:v>4.0000000000000034E-4</c:v>
                </c:pt>
                <c:pt idx="43">
                  <c:v>6.0000000000000569E-4</c:v>
                </c:pt>
                <c:pt idx="44">
                  <c:v>6.0000000000000569E-4</c:v>
                </c:pt>
                <c:pt idx="45">
                  <c:v>0</c:v>
                </c:pt>
                <c:pt idx="46">
                  <c:v>1.6000000000000159E-3</c:v>
                </c:pt>
                <c:pt idx="47">
                  <c:v>2.5999999999999999E-3</c:v>
                </c:pt>
                <c:pt idx="48">
                  <c:v>2.2000000000000092E-3</c:v>
                </c:pt>
                <c:pt idx="49">
                  <c:v>0</c:v>
                </c:pt>
                <c:pt idx="50">
                  <c:v>1.0000000000000041E-3</c:v>
                </c:pt>
                <c:pt idx="51">
                  <c:v>1.0000000000000041E-3</c:v>
                </c:pt>
                <c:pt idx="52">
                  <c:v>4.0000000000000034E-4</c:v>
                </c:pt>
                <c:pt idx="53">
                  <c:v>0</c:v>
                </c:pt>
                <c:pt idx="54">
                  <c:v>2.0000000000000052E-4</c:v>
                </c:pt>
                <c:pt idx="55">
                  <c:v>8.0000000000000264E-4</c:v>
                </c:pt>
                <c:pt idx="56">
                  <c:v>2.0000000000000052E-4</c:v>
                </c:pt>
                <c:pt idx="57">
                  <c:v>6.0000000000000569E-4</c:v>
                </c:pt>
                <c:pt idx="58">
                  <c:v>1.8000000000000151E-3</c:v>
                </c:pt>
                <c:pt idx="59">
                  <c:v>2.5999999999999999E-3</c:v>
                </c:pt>
                <c:pt idx="60">
                  <c:v>7.2000000000000544E-3</c:v>
                </c:pt>
                <c:pt idx="61">
                  <c:v>4.8000000000000004E-3</c:v>
                </c:pt>
                <c:pt idx="62">
                  <c:v>2.8000000000000052E-3</c:v>
                </c:pt>
                <c:pt idx="63">
                  <c:v>7.6000000000000104E-3</c:v>
                </c:pt>
                <c:pt idx="64">
                  <c:v>9.8000000000000708E-3</c:v>
                </c:pt>
                <c:pt idx="65">
                  <c:v>2.4199999999999989E-2</c:v>
                </c:pt>
                <c:pt idx="66">
                  <c:v>1.5800000000000043E-2</c:v>
                </c:pt>
                <c:pt idx="67">
                  <c:v>1.7000000000000001E-2</c:v>
                </c:pt>
                <c:pt idx="68">
                  <c:v>1.5400000000000021E-2</c:v>
                </c:pt>
                <c:pt idx="69">
                  <c:v>2.4400000000000002E-2</c:v>
                </c:pt>
                <c:pt idx="70">
                  <c:v>1.4200000000000001E-2</c:v>
                </c:pt>
                <c:pt idx="71">
                  <c:v>9.0000000000000028E-3</c:v>
                </c:pt>
                <c:pt idx="72">
                  <c:v>1.0600000000000021E-2</c:v>
                </c:pt>
                <c:pt idx="73">
                  <c:v>9.0000000000000028E-3</c:v>
                </c:pt>
                <c:pt idx="74">
                  <c:v>7.6000000000000104E-3</c:v>
                </c:pt>
                <c:pt idx="75">
                  <c:v>5.8000000000000013E-3</c:v>
                </c:pt>
                <c:pt idx="76">
                  <c:v>2.0000000000000052E-3</c:v>
                </c:pt>
                <c:pt idx="77">
                  <c:v>2.2000000000000092E-3</c:v>
                </c:pt>
                <c:pt idx="78">
                  <c:v>2.3999999999999998E-3</c:v>
                </c:pt>
                <c:pt idx="79">
                  <c:v>2.5999999999999999E-3</c:v>
                </c:pt>
                <c:pt idx="80">
                  <c:v>5.8000000000000013E-3</c:v>
                </c:pt>
                <c:pt idx="81">
                  <c:v>1.1599999999999996E-2</c:v>
                </c:pt>
                <c:pt idx="82">
                  <c:v>1.6400000000000001E-2</c:v>
                </c:pt>
                <c:pt idx="83">
                  <c:v>1.5599999999999998E-2</c:v>
                </c:pt>
                <c:pt idx="84">
                  <c:v>3.5790000000000002E-2</c:v>
                </c:pt>
                <c:pt idx="85">
                  <c:v>5.3990000000000003E-2</c:v>
                </c:pt>
                <c:pt idx="86">
                  <c:v>9.718000000000003E-2</c:v>
                </c:pt>
                <c:pt idx="87">
                  <c:v>8.9980000000000004E-2</c:v>
                </c:pt>
                <c:pt idx="88">
                  <c:v>7.9579999999999998E-2</c:v>
                </c:pt>
                <c:pt idx="89">
                  <c:v>3.0190000000000002E-2</c:v>
                </c:pt>
                <c:pt idx="90">
                  <c:v>1.6000000000000021E-2</c:v>
                </c:pt>
                <c:pt idx="91">
                  <c:v>2.0000000000000011E-2</c:v>
                </c:pt>
                <c:pt idx="92">
                  <c:v>7.2789999999999994E-2</c:v>
                </c:pt>
                <c:pt idx="93">
                  <c:v>6.6589999999999996E-2</c:v>
                </c:pt>
                <c:pt idx="94">
                  <c:v>3.5189999999999999E-2</c:v>
                </c:pt>
                <c:pt idx="95">
                  <c:v>2.3599999999999993E-2</c:v>
                </c:pt>
                <c:pt idx="96">
                  <c:v>5.0189999999999999E-2</c:v>
                </c:pt>
                <c:pt idx="97">
                  <c:v>1.0600000000000021E-2</c:v>
                </c:pt>
                <c:pt idx="98">
                  <c:v>1.1599999999999996E-2</c:v>
                </c:pt>
                <c:pt idx="99">
                  <c:v>2.8989999999999998E-2</c:v>
                </c:pt>
              </c:numCache>
            </c:numRef>
          </c:yVal>
          <c:smooth val="1"/>
        </c:ser>
        <c:axId val="94265344"/>
        <c:axId val="94267264"/>
      </c:scatterChart>
      <c:valAx>
        <c:axId val="94265344"/>
        <c:scaling>
          <c:orientation val="minMax"/>
          <c:max val="0.59"/>
          <c:min val="0"/>
        </c:scaling>
        <c:axPos val="b"/>
        <c:title>
          <c:tx>
            <c:rich>
              <a:bodyPr/>
              <a:lstStyle/>
              <a:p>
                <a:pPr>
                  <a:defRPr lang="en-US"/>
                </a:pPr>
                <a:r>
                  <a:rPr lang="en-US"/>
                  <a:t>Estimated fractal box dimension</a:t>
                </a:r>
              </a:p>
            </c:rich>
          </c:tx>
        </c:title>
        <c:numFmt formatCode="0.00" sourceLinked="1"/>
        <c:tickLblPos val="nextTo"/>
        <c:txPr>
          <a:bodyPr/>
          <a:lstStyle/>
          <a:p>
            <a:pPr>
              <a:defRPr lang="en-US"/>
            </a:pPr>
            <a:endParaRPr lang="en-US"/>
          </a:p>
        </c:txPr>
        <c:crossAx val="94267264"/>
        <c:crosses val="autoZero"/>
        <c:crossBetween val="midCat"/>
      </c:valAx>
      <c:valAx>
        <c:axId val="94267264"/>
        <c:scaling>
          <c:orientation val="minMax"/>
          <c:min val="0"/>
        </c:scaling>
        <c:axPos val="l"/>
        <c:majorGridlines/>
        <c:title>
          <c:tx>
            <c:rich>
              <a:bodyPr rot="-5400000" vert="horz"/>
              <a:lstStyle/>
              <a:p>
                <a:pPr>
                  <a:defRPr lang="en-US"/>
                </a:pPr>
                <a:r>
                  <a:rPr lang="en-US"/>
                  <a:t>Normalized frequency</a:t>
                </a:r>
              </a:p>
            </c:rich>
          </c:tx>
        </c:title>
        <c:numFmt formatCode="0.00" sourceLinked="1"/>
        <c:tickLblPos val="nextTo"/>
        <c:txPr>
          <a:bodyPr/>
          <a:lstStyle/>
          <a:p>
            <a:pPr>
              <a:defRPr lang="en-US"/>
            </a:pPr>
            <a:endParaRPr lang="en-US"/>
          </a:p>
        </c:txPr>
        <c:crossAx val="94265344"/>
        <c:crosses val="autoZero"/>
        <c:crossBetween val="midCat"/>
      </c:valAx>
    </c:plotArea>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lang="en-US"/>
            </a:pPr>
            <a:r>
              <a:rPr lang="en-US"/>
              <a:t>Velocity (6b)</a:t>
            </a:r>
          </a:p>
        </c:rich>
      </c:tx>
    </c:title>
    <c:plotArea>
      <c:layout/>
      <c:scatterChart>
        <c:scatterStyle val="smoothMarker"/>
        <c:ser>
          <c:idx val="1"/>
          <c:order val="1"/>
          <c:marker>
            <c:symbol val="none"/>
          </c:marker>
          <c:xVal>
            <c:numRef>
              <c:f>DimensionDistrResultsXV!$B$102:$B$201</c:f>
            </c:numRef>
          </c:xVal>
          <c:yVal>
            <c:numRef>
              <c:f>DimensionDistrResultsXV!$C$102:$C$201</c:f>
            </c:numRef>
          </c:yVal>
          <c:smooth val="1"/>
        </c:ser>
        <c:ser>
          <c:idx val="2"/>
          <c:order val="2"/>
          <c:marker>
            <c:symbol val="none"/>
          </c:marker>
          <c:xVal>
            <c:numRef>
              <c:f>DimensionDistrResultsXV!$B$102:$B$201</c:f>
            </c:numRef>
          </c:xVal>
          <c:yVal>
            <c:numRef>
              <c:f>DimensionDistrResultsXV!$C$102:$C$201</c:f>
            </c:numRef>
          </c:yVal>
          <c:smooth val="1"/>
        </c:ser>
        <c:ser>
          <c:idx val="0"/>
          <c:order val="0"/>
          <c:marker>
            <c:symbol val="none"/>
          </c:marker>
          <c:xVal>
            <c:numRef>
              <c:f>[DimensionDistrResultsXV.out]DimensionDistrResultsXV!$B$102:$B$201</c:f>
              <c:numCache>
                <c:formatCode>0.00</c:formatCode>
                <c:ptCount val="100"/>
                <c:pt idx="0">
                  <c:v>3.2400000000000328E-3</c:v>
                </c:pt>
                <c:pt idx="1">
                  <c:v>9.7300000000000008E-3</c:v>
                </c:pt>
                <c:pt idx="2">
                  <c:v>1.6219999999999998E-2</c:v>
                </c:pt>
                <c:pt idx="3">
                  <c:v>2.2710000000000001E-2</c:v>
                </c:pt>
                <c:pt idx="4">
                  <c:v>2.9200000000000011E-2</c:v>
                </c:pt>
                <c:pt idx="5">
                  <c:v>3.568000000000001E-2</c:v>
                </c:pt>
                <c:pt idx="6">
                  <c:v>4.2169999999999999E-2</c:v>
                </c:pt>
                <c:pt idx="7">
                  <c:v>4.8660000000000002E-2</c:v>
                </c:pt>
                <c:pt idx="8">
                  <c:v>5.5149999999999977E-2</c:v>
                </c:pt>
                <c:pt idx="9">
                  <c:v>6.1639999999999986E-2</c:v>
                </c:pt>
                <c:pt idx="10">
                  <c:v>6.812E-2</c:v>
                </c:pt>
                <c:pt idx="11">
                  <c:v>7.4609999999999996E-2</c:v>
                </c:pt>
                <c:pt idx="12">
                  <c:v>8.1100000000000005E-2</c:v>
                </c:pt>
                <c:pt idx="13">
                  <c:v>8.7590000000000043E-2</c:v>
                </c:pt>
                <c:pt idx="14">
                  <c:v>9.4080000000000025E-2</c:v>
                </c:pt>
                <c:pt idx="15">
                  <c:v>0.10057000000000002</c:v>
                </c:pt>
                <c:pt idx="16">
                  <c:v>0.10705000000000002</c:v>
                </c:pt>
                <c:pt idx="17">
                  <c:v>0.11354</c:v>
                </c:pt>
                <c:pt idx="18">
                  <c:v>0.12003000000000009</c:v>
                </c:pt>
                <c:pt idx="19">
                  <c:v>0.12651999999999999</c:v>
                </c:pt>
                <c:pt idx="20">
                  <c:v>0.13300999999999999</c:v>
                </c:pt>
                <c:pt idx="21">
                  <c:v>0.13949000000000128</c:v>
                </c:pt>
                <c:pt idx="22">
                  <c:v>0.14598000000000041</c:v>
                </c:pt>
                <c:pt idx="23">
                  <c:v>0.15247000000000024</c:v>
                </c:pt>
                <c:pt idx="24">
                  <c:v>0.15896000000000196</c:v>
                </c:pt>
                <c:pt idx="25">
                  <c:v>0.16545000000000001</c:v>
                </c:pt>
                <c:pt idx="26">
                  <c:v>0.17193000000000044</c:v>
                </c:pt>
                <c:pt idx="27">
                  <c:v>0.17842000000000041</c:v>
                </c:pt>
                <c:pt idx="28">
                  <c:v>0.18491000000000196</c:v>
                </c:pt>
                <c:pt idx="29">
                  <c:v>0.19139999999999999</c:v>
                </c:pt>
                <c:pt idx="30">
                  <c:v>0.19789000000000001</c:v>
                </c:pt>
                <c:pt idx="31">
                  <c:v>0.20437</c:v>
                </c:pt>
                <c:pt idx="32">
                  <c:v>0.21085999999999999</c:v>
                </c:pt>
                <c:pt idx="33">
                  <c:v>0.21735000000000004</c:v>
                </c:pt>
                <c:pt idx="34">
                  <c:v>0.22384000000000001</c:v>
                </c:pt>
                <c:pt idx="35">
                  <c:v>0.23033000000000001</c:v>
                </c:pt>
                <c:pt idx="36">
                  <c:v>0.23680999999999999</c:v>
                </c:pt>
                <c:pt idx="37">
                  <c:v>0.24330000000000004</c:v>
                </c:pt>
                <c:pt idx="38">
                  <c:v>0.24979000000000168</c:v>
                </c:pt>
                <c:pt idx="39">
                  <c:v>0.25628000000000001</c:v>
                </c:pt>
                <c:pt idx="40">
                  <c:v>0.26277</c:v>
                </c:pt>
                <c:pt idx="41">
                  <c:v>0.26925000000000004</c:v>
                </c:pt>
                <c:pt idx="42">
                  <c:v>0.27574000000000004</c:v>
                </c:pt>
                <c:pt idx="43">
                  <c:v>0.28223000000000004</c:v>
                </c:pt>
                <c:pt idx="44">
                  <c:v>0.28872000000000031</c:v>
                </c:pt>
                <c:pt idx="45">
                  <c:v>0.29521000000000008</c:v>
                </c:pt>
                <c:pt idx="46">
                  <c:v>0.30170000000000002</c:v>
                </c:pt>
                <c:pt idx="47">
                  <c:v>0.30818000000000267</c:v>
                </c:pt>
                <c:pt idx="48">
                  <c:v>0.31467000000000267</c:v>
                </c:pt>
                <c:pt idx="49">
                  <c:v>0.32116000000000239</c:v>
                </c:pt>
                <c:pt idx="50">
                  <c:v>0.32765000000000088</c:v>
                </c:pt>
                <c:pt idx="51">
                  <c:v>0.33414000000000038</c:v>
                </c:pt>
                <c:pt idx="52">
                  <c:v>0.34062000000000031</c:v>
                </c:pt>
                <c:pt idx="53">
                  <c:v>0.34711000000000031</c:v>
                </c:pt>
                <c:pt idx="54">
                  <c:v>0.35360000000000008</c:v>
                </c:pt>
                <c:pt idx="55">
                  <c:v>0.36009000000000002</c:v>
                </c:pt>
                <c:pt idx="56">
                  <c:v>0.36658000000000307</c:v>
                </c:pt>
                <c:pt idx="57">
                  <c:v>0.37306000000000239</c:v>
                </c:pt>
                <c:pt idx="58">
                  <c:v>0.37955000000000239</c:v>
                </c:pt>
                <c:pt idx="59">
                  <c:v>0.38604000000000038</c:v>
                </c:pt>
                <c:pt idx="60">
                  <c:v>0.39253000000000032</c:v>
                </c:pt>
                <c:pt idx="61">
                  <c:v>0.39902000000000437</c:v>
                </c:pt>
                <c:pt idx="62">
                  <c:v>0.40550000000000008</c:v>
                </c:pt>
                <c:pt idx="63">
                  <c:v>0.41199000000000002</c:v>
                </c:pt>
                <c:pt idx="64">
                  <c:v>0.41848000000000307</c:v>
                </c:pt>
                <c:pt idx="65">
                  <c:v>0.42497000000000285</c:v>
                </c:pt>
                <c:pt idx="66">
                  <c:v>0.43146000000000267</c:v>
                </c:pt>
                <c:pt idx="67">
                  <c:v>0.43794000000000038</c:v>
                </c:pt>
                <c:pt idx="68">
                  <c:v>0.4444300000000001</c:v>
                </c:pt>
                <c:pt idx="69">
                  <c:v>0.45092000000000032</c:v>
                </c:pt>
                <c:pt idx="70">
                  <c:v>0.45741000000000032</c:v>
                </c:pt>
                <c:pt idx="71">
                  <c:v>0.46390000000000031</c:v>
                </c:pt>
                <c:pt idx="72">
                  <c:v>0.47038000000000307</c:v>
                </c:pt>
                <c:pt idx="73">
                  <c:v>0.47687000000000307</c:v>
                </c:pt>
                <c:pt idx="74">
                  <c:v>0.48336000000000268</c:v>
                </c:pt>
                <c:pt idx="75">
                  <c:v>0.48985000000000267</c:v>
                </c:pt>
                <c:pt idx="76">
                  <c:v>0.4963400000000025</c:v>
                </c:pt>
                <c:pt idx="77">
                  <c:v>0.50283</c:v>
                </c:pt>
                <c:pt idx="78">
                  <c:v>0.50930999999999949</c:v>
                </c:pt>
                <c:pt idx="79">
                  <c:v>0.51580000000000004</c:v>
                </c:pt>
                <c:pt idx="80">
                  <c:v>0.52229000000000003</c:v>
                </c:pt>
                <c:pt idx="81">
                  <c:v>0.52878000000000003</c:v>
                </c:pt>
                <c:pt idx="82">
                  <c:v>0.53527000000000002</c:v>
                </c:pt>
                <c:pt idx="83">
                  <c:v>0.54174999999999995</c:v>
                </c:pt>
                <c:pt idx="84">
                  <c:v>0.54823999999999951</c:v>
                </c:pt>
                <c:pt idx="85">
                  <c:v>0.55472999999999995</c:v>
                </c:pt>
                <c:pt idx="86">
                  <c:v>0.56122000000000005</c:v>
                </c:pt>
                <c:pt idx="87">
                  <c:v>0.56771000000000005</c:v>
                </c:pt>
                <c:pt idx="88">
                  <c:v>0.57418999999999998</c:v>
                </c:pt>
                <c:pt idx="89">
                  <c:v>0.58067999999999997</c:v>
                </c:pt>
                <c:pt idx="90">
                  <c:v>0.58716999999999453</c:v>
                </c:pt>
                <c:pt idx="91">
                  <c:v>0.59365999999999997</c:v>
                </c:pt>
                <c:pt idx="92">
                  <c:v>0.60015000000000063</c:v>
                </c:pt>
                <c:pt idx="93">
                  <c:v>0.60663000000000522</c:v>
                </c:pt>
                <c:pt idx="94">
                  <c:v>0.61312000000000477</c:v>
                </c:pt>
                <c:pt idx="95">
                  <c:v>0.61961000000000477</c:v>
                </c:pt>
                <c:pt idx="96">
                  <c:v>0.62610000000000265</c:v>
                </c:pt>
                <c:pt idx="97">
                  <c:v>0.63258999999999999</c:v>
                </c:pt>
                <c:pt idx="98">
                  <c:v>0.63907000000000613</c:v>
                </c:pt>
                <c:pt idx="99">
                  <c:v>0.64556000000000002</c:v>
                </c:pt>
              </c:numCache>
            </c:numRef>
          </c:xVal>
          <c:yVal>
            <c:numRef>
              <c:f>[DimensionDistrResultsXV.out]DimensionDistrResultsXV!$C$102:$C$201</c:f>
              <c:numCache>
                <c:formatCode>0.00</c:formatCode>
                <c:ptCount val="100"/>
                <c:pt idx="0">
                  <c:v>5.1999999999999998E-3</c:v>
                </c:pt>
                <c:pt idx="1">
                  <c:v>0</c:v>
                </c:pt>
                <c:pt idx="2">
                  <c:v>0</c:v>
                </c:pt>
                <c:pt idx="3">
                  <c:v>0</c:v>
                </c:pt>
                <c:pt idx="4">
                  <c:v>0</c:v>
                </c:pt>
                <c:pt idx="5">
                  <c:v>0</c:v>
                </c:pt>
                <c:pt idx="6">
                  <c:v>0</c:v>
                </c:pt>
                <c:pt idx="7">
                  <c:v>0</c:v>
                </c:pt>
                <c:pt idx="8">
                  <c:v>0</c:v>
                </c:pt>
                <c:pt idx="9">
                  <c:v>0</c:v>
                </c:pt>
                <c:pt idx="10">
                  <c:v>2.0000000000000052E-4</c:v>
                </c:pt>
                <c:pt idx="11">
                  <c:v>0</c:v>
                </c:pt>
                <c:pt idx="12">
                  <c:v>0</c:v>
                </c:pt>
                <c:pt idx="13">
                  <c:v>0</c:v>
                </c:pt>
                <c:pt idx="14">
                  <c:v>0</c:v>
                </c:pt>
                <c:pt idx="15">
                  <c:v>0</c:v>
                </c:pt>
                <c:pt idx="16">
                  <c:v>0</c:v>
                </c:pt>
                <c:pt idx="17">
                  <c:v>2.0000000000000052E-4</c:v>
                </c:pt>
                <c:pt idx="18">
                  <c:v>0</c:v>
                </c:pt>
                <c:pt idx="19">
                  <c:v>0</c:v>
                </c:pt>
                <c:pt idx="20">
                  <c:v>2.0000000000000052E-4</c:v>
                </c:pt>
                <c:pt idx="21">
                  <c:v>4.0000000000000034E-4</c:v>
                </c:pt>
                <c:pt idx="22">
                  <c:v>0</c:v>
                </c:pt>
                <c:pt idx="23">
                  <c:v>0</c:v>
                </c:pt>
                <c:pt idx="24">
                  <c:v>0</c:v>
                </c:pt>
                <c:pt idx="25">
                  <c:v>0</c:v>
                </c:pt>
                <c:pt idx="26">
                  <c:v>4.0000000000000034E-4</c:v>
                </c:pt>
                <c:pt idx="27">
                  <c:v>8.0000000000000264E-4</c:v>
                </c:pt>
                <c:pt idx="28">
                  <c:v>0</c:v>
                </c:pt>
                <c:pt idx="29">
                  <c:v>1.4000000000000041E-3</c:v>
                </c:pt>
                <c:pt idx="30">
                  <c:v>3.200000000000034E-3</c:v>
                </c:pt>
                <c:pt idx="31">
                  <c:v>0</c:v>
                </c:pt>
                <c:pt idx="32">
                  <c:v>2.0000000000000052E-4</c:v>
                </c:pt>
                <c:pt idx="33">
                  <c:v>0</c:v>
                </c:pt>
                <c:pt idx="34">
                  <c:v>0</c:v>
                </c:pt>
                <c:pt idx="35">
                  <c:v>2.0000000000000052E-4</c:v>
                </c:pt>
                <c:pt idx="36">
                  <c:v>0</c:v>
                </c:pt>
                <c:pt idx="37">
                  <c:v>6.0000000000000569E-4</c:v>
                </c:pt>
                <c:pt idx="38">
                  <c:v>0</c:v>
                </c:pt>
                <c:pt idx="39">
                  <c:v>6.0000000000000569E-4</c:v>
                </c:pt>
                <c:pt idx="40">
                  <c:v>8.0000000000000264E-4</c:v>
                </c:pt>
                <c:pt idx="41">
                  <c:v>1.0000000000000041E-3</c:v>
                </c:pt>
                <c:pt idx="42">
                  <c:v>0</c:v>
                </c:pt>
                <c:pt idx="43">
                  <c:v>2.0000000000000052E-3</c:v>
                </c:pt>
                <c:pt idx="44">
                  <c:v>8.0000000000000264E-4</c:v>
                </c:pt>
                <c:pt idx="45">
                  <c:v>1.0000000000000041E-3</c:v>
                </c:pt>
                <c:pt idx="46">
                  <c:v>6.0000000000000569E-4</c:v>
                </c:pt>
                <c:pt idx="47">
                  <c:v>0</c:v>
                </c:pt>
                <c:pt idx="48">
                  <c:v>0</c:v>
                </c:pt>
                <c:pt idx="49">
                  <c:v>5.6000000000000034E-3</c:v>
                </c:pt>
                <c:pt idx="50">
                  <c:v>2.2000000000000092E-3</c:v>
                </c:pt>
                <c:pt idx="51">
                  <c:v>2.5999999999999999E-3</c:v>
                </c:pt>
                <c:pt idx="52">
                  <c:v>9.0000000000000028E-3</c:v>
                </c:pt>
                <c:pt idx="53">
                  <c:v>2.0000000000000052E-3</c:v>
                </c:pt>
                <c:pt idx="54">
                  <c:v>1.6000000000000159E-3</c:v>
                </c:pt>
                <c:pt idx="55">
                  <c:v>1.6000000000000159E-3</c:v>
                </c:pt>
                <c:pt idx="56">
                  <c:v>1.1999999999999999E-3</c:v>
                </c:pt>
                <c:pt idx="57">
                  <c:v>1.6000000000000159E-3</c:v>
                </c:pt>
                <c:pt idx="58">
                  <c:v>1.1999999999999999E-3</c:v>
                </c:pt>
                <c:pt idx="59">
                  <c:v>1.1999999999999999E-3</c:v>
                </c:pt>
                <c:pt idx="60">
                  <c:v>1.8000000000000151E-3</c:v>
                </c:pt>
                <c:pt idx="61">
                  <c:v>6.0000000000000569E-4</c:v>
                </c:pt>
                <c:pt idx="62">
                  <c:v>1.1999999999999999E-3</c:v>
                </c:pt>
                <c:pt idx="63">
                  <c:v>2.2000000000000092E-3</c:v>
                </c:pt>
                <c:pt idx="64">
                  <c:v>2.8000000000000052E-3</c:v>
                </c:pt>
                <c:pt idx="65">
                  <c:v>1.0000000000000041E-3</c:v>
                </c:pt>
                <c:pt idx="66">
                  <c:v>2.2000000000000092E-3</c:v>
                </c:pt>
                <c:pt idx="67">
                  <c:v>1.8000000000000151E-3</c:v>
                </c:pt>
                <c:pt idx="68">
                  <c:v>1.4000000000000041E-3</c:v>
                </c:pt>
                <c:pt idx="69">
                  <c:v>1.8000000000000151E-3</c:v>
                </c:pt>
                <c:pt idx="70">
                  <c:v>2.8000000000000052E-3</c:v>
                </c:pt>
                <c:pt idx="71">
                  <c:v>2.3999999999999998E-3</c:v>
                </c:pt>
                <c:pt idx="72">
                  <c:v>1.4000000000000041E-3</c:v>
                </c:pt>
                <c:pt idx="73">
                  <c:v>1.8000000000000151E-3</c:v>
                </c:pt>
                <c:pt idx="74">
                  <c:v>1.8000000000000151E-3</c:v>
                </c:pt>
                <c:pt idx="75">
                  <c:v>1.0000000000000041E-3</c:v>
                </c:pt>
                <c:pt idx="76">
                  <c:v>1.1999999999999999E-3</c:v>
                </c:pt>
                <c:pt idx="77">
                  <c:v>1.0000000000000041E-3</c:v>
                </c:pt>
                <c:pt idx="78">
                  <c:v>2.0000000000000052E-3</c:v>
                </c:pt>
                <c:pt idx="79">
                  <c:v>1.6000000000000159E-3</c:v>
                </c:pt>
                <c:pt idx="80">
                  <c:v>1.8000000000000151E-3</c:v>
                </c:pt>
                <c:pt idx="81">
                  <c:v>3.200000000000034E-3</c:v>
                </c:pt>
                <c:pt idx="82">
                  <c:v>6.0000000000000569E-4</c:v>
                </c:pt>
                <c:pt idx="83">
                  <c:v>3.6000000000000298E-3</c:v>
                </c:pt>
                <c:pt idx="84">
                  <c:v>3.0000000000000092E-3</c:v>
                </c:pt>
                <c:pt idx="85">
                  <c:v>3.0000000000000092E-3</c:v>
                </c:pt>
                <c:pt idx="86">
                  <c:v>2.5999999999999999E-3</c:v>
                </c:pt>
                <c:pt idx="87">
                  <c:v>3.8000000000000052E-3</c:v>
                </c:pt>
                <c:pt idx="88">
                  <c:v>4.4000000000000124E-3</c:v>
                </c:pt>
                <c:pt idx="89">
                  <c:v>9.2000000000000068E-3</c:v>
                </c:pt>
                <c:pt idx="90">
                  <c:v>3.2190000000000003E-2</c:v>
                </c:pt>
                <c:pt idx="91">
                  <c:v>3.279E-2</c:v>
                </c:pt>
                <c:pt idx="92">
                  <c:v>7.6000000000000104E-3</c:v>
                </c:pt>
                <c:pt idx="93">
                  <c:v>2.9190000000000001E-2</c:v>
                </c:pt>
                <c:pt idx="94">
                  <c:v>8.2380000000000009E-2</c:v>
                </c:pt>
                <c:pt idx="95">
                  <c:v>0.25274999999999997</c:v>
                </c:pt>
                <c:pt idx="96">
                  <c:v>0.17257</c:v>
                </c:pt>
                <c:pt idx="97">
                  <c:v>0.10198</c:v>
                </c:pt>
                <c:pt idx="98">
                  <c:v>0.13256999999999999</c:v>
                </c:pt>
                <c:pt idx="99">
                  <c:v>3.739E-2</c:v>
                </c:pt>
              </c:numCache>
            </c:numRef>
          </c:yVal>
          <c:smooth val="1"/>
        </c:ser>
        <c:axId val="94288896"/>
        <c:axId val="94311552"/>
      </c:scatterChart>
      <c:valAx>
        <c:axId val="94288896"/>
        <c:scaling>
          <c:orientation val="minMax"/>
          <c:max val="0.66000000000000636"/>
          <c:min val="0"/>
        </c:scaling>
        <c:axPos val="b"/>
        <c:title>
          <c:tx>
            <c:rich>
              <a:bodyPr/>
              <a:lstStyle/>
              <a:p>
                <a:pPr>
                  <a:defRPr lang="en-US"/>
                </a:pPr>
                <a:r>
                  <a:rPr lang="en-US"/>
                  <a:t>Estimated fractal box dimension</a:t>
                </a:r>
              </a:p>
            </c:rich>
          </c:tx>
        </c:title>
        <c:numFmt formatCode="0.00" sourceLinked="1"/>
        <c:tickLblPos val="nextTo"/>
        <c:txPr>
          <a:bodyPr/>
          <a:lstStyle/>
          <a:p>
            <a:pPr>
              <a:defRPr lang="en-US"/>
            </a:pPr>
            <a:endParaRPr lang="en-US"/>
          </a:p>
        </c:txPr>
        <c:crossAx val="94311552"/>
        <c:crosses val="autoZero"/>
        <c:crossBetween val="midCat"/>
      </c:valAx>
      <c:valAx>
        <c:axId val="94311552"/>
        <c:scaling>
          <c:orientation val="minMax"/>
          <c:min val="0"/>
        </c:scaling>
        <c:axPos val="l"/>
        <c:majorGridlines/>
        <c:title>
          <c:tx>
            <c:rich>
              <a:bodyPr rot="-5400000" vert="horz"/>
              <a:lstStyle/>
              <a:p>
                <a:pPr>
                  <a:defRPr lang="en-US"/>
                </a:pPr>
                <a:r>
                  <a:rPr lang="en-US"/>
                  <a:t>Normalized frequency</a:t>
                </a:r>
              </a:p>
            </c:rich>
          </c:tx>
        </c:title>
        <c:numFmt formatCode="0.00" sourceLinked="1"/>
        <c:tickLblPos val="nextTo"/>
        <c:txPr>
          <a:bodyPr/>
          <a:lstStyle/>
          <a:p>
            <a:pPr>
              <a:defRPr lang="en-US"/>
            </a:pPr>
            <a:endParaRPr lang="en-US"/>
          </a:p>
        </c:txPr>
        <c:crossAx val="94288896"/>
        <c:crosses val="autoZero"/>
        <c:crossBetween val="midCat"/>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9</Pages>
  <Words>3986</Words>
  <Characters>22723</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66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hiba</dc:creator>
  <cp:lastModifiedBy>Administrator</cp:lastModifiedBy>
  <cp:revision>6</cp:revision>
  <cp:lastPrinted>2015-09-01T03:06:00Z</cp:lastPrinted>
  <dcterms:created xsi:type="dcterms:W3CDTF">2015-09-01T08:35:00Z</dcterms:created>
  <dcterms:modified xsi:type="dcterms:W3CDTF">2015-09-01T06:53:00Z</dcterms:modified>
</cp:coreProperties>
</file>